
<file path=[Content_Types].xml><?xml version="1.0" encoding="utf-8"?>
<Types xmlns="http://schemas.openxmlformats.org/package/2006/content-types">
  <Default Extension="png" ContentType="image/png"/>
  <Default Extension="mp3" ContentType="audio/mpeg"/>
  <Default Extension="bin" ContentType="application/vnd.openxmlformats-officedocument.oleObject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9" r:id="rId3"/>
    <p:sldId id="261" r:id="rId4"/>
    <p:sldId id="262" r:id="rId5"/>
    <p:sldId id="260" r:id="rId6"/>
    <p:sldId id="263" r:id="rId7"/>
    <p:sldId id="264" r:id="rId8"/>
    <p:sldId id="265" r:id="rId9"/>
    <p:sldId id="266" r:id="rId10"/>
    <p:sldId id="267" r:id="rId11"/>
    <p:sldId id="268" r:id="rId12"/>
    <p:sldId id="270" r:id="rId13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990033"/>
    <a:srgbClr val="CC0066"/>
    <a:srgbClr val="FF9900"/>
    <a:srgbClr val="2CA64C"/>
    <a:srgbClr val="BBA41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4660"/>
  </p:normalViewPr>
  <p:slideViewPr>
    <p:cSldViewPr snapToGrid="0">
      <p:cViewPr varScale="1">
        <p:scale>
          <a:sx n="89" d="100"/>
          <a:sy n="89" d="100"/>
        </p:scale>
        <p:origin x="1164" y="9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6" Type="http://schemas.openxmlformats.org/officeDocument/2006/relationships/image" Target="../media/image20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6" Type="http://schemas.openxmlformats.org/officeDocument/2006/relationships/image" Target="../media/image36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13" Type="http://schemas.openxmlformats.org/officeDocument/2006/relationships/image" Target="../media/image50.wmf"/><Relationship Id="rId3" Type="http://schemas.openxmlformats.org/officeDocument/2006/relationships/image" Target="../media/image40.wmf"/><Relationship Id="rId7" Type="http://schemas.openxmlformats.org/officeDocument/2006/relationships/image" Target="../media/image44.wmf"/><Relationship Id="rId12" Type="http://schemas.openxmlformats.org/officeDocument/2006/relationships/image" Target="../media/image49.wmf"/><Relationship Id="rId17" Type="http://schemas.openxmlformats.org/officeDocument/2006/relationships/image" Target="../media/image54.wmf"/><Relationship Id="rId2" Type="http://schemas.openxmlformats.org/officeDocument/2006/relationships/image" Target="../media/image39.wmf"/><Relationship Id="rId16" Type="http://schemas.openxmlformats.org/officeDocument/2006/relationships/image" Target="../media/image53.wmf"/><Relationship Id="rId1" Type="http://schemas.openxmlformats.org/officeDocument/2006/relationships/image" Target="../media/image38.wmf"/><Relationship Id="rId6" Type="http://schemas.openxmlformats.org/officeDocument/2006/relationships/image" Target="../media/image43.wmf"/><Relationship Id="rId11" Type="http://schemas.openxmlformats.org/officeDocument/2006/relationships/image" Target="../media/image48.wmf"/><Relationship Id="rId5" Type="http://schemas.openxmlformats.org/officeDocument/2006/relationships/image" Target="../media/image42.wmf"/><Relationship Id="rId15" Type="http://schemas.openxmlformats.org/officeDocument/2006/relationships/image" Target="../media/image52.wmf"/><Relationship Id="rId10" Type="http://schemas.openxmlformats.org/officeDocument/2006/relationships/image" Target="../media/image47.wmf"/><Relationship Id="rId4" Type="http://schemas.openxmlformats.org/officeDocument/2006/relationships/image" Target="../media/image41.wmf"/><Relationship Id="rId9" Type="http://schemas.openxmlformats.org/officeDocument/2006/relationships/image" Target="../media/image46.wmf"/><Relationship Id="rId14" Type="http://schemas.openxmlformats.org/officeDocument/2006/relationships/image" Target="../media/image51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Relationship Id="rId6" Type="http://schemas.openxmlformats.org/officeDocument/2006/relationships/image" Target="../media/image61.wmf"/><Relationship Id="rId5" Type="http://schemas.openxmlformats.org/officeDocument/2006/relationships/image" Target="../media/image60.wmf"/><Relationship Id="rId4" Type="http://schemas.openxmlformats.org/officeDocument/2006/relationships/image" Target="../media/image59.wmf"/></Relationship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422331-2A51-4266-93E5-5E29E0B52E9B}" type="datetimeFigureOut">
              <a:rPr lang="en-US" smtClean="0"/>
              <a:t>9/18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09BE30-43A1-4B05-B064-AB926F9F1B9E}" type="slidenum">
              <a:rPr lang="en-US" smtClean="0"/>
              <a:t>‹#›</a:t>
            </a:fld>
            <a:endParaRPr lang="en-US"/>
          </a:p>
        </p:txBody>
      </p:sp>
      <p:pic>
        <p:nvPicPr>
          <p:cNvPr id="7" name="图片 3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4587694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422331-2A51-4266-93E5-5E29E0B52E9B}" type="datetimeFigureOut">
              <a:rPr lang="en-US" smtClean="0"/>
              <a:t>9/18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09BE30-43A1-4B05-B064-AB926F9F1B9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532535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422331-2A51-4266-93E5-5E29E0B52E9B}" type="datetimeFigureOut">
              <a:rPr lang="en-US" smtClean="0"/>
              <a:t>9/18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09BE30-43A1-4B05-B064-AB926F9F1B9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438340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422331-2A51-4266-93E5-5E29E0B52E9B}" type="datetimeFigureOut">
              <a:rPr lang="en-US" smtClean="0"/>
              <a:t>9/18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09BE30-43A1-4B05-B064-AB926F9F1B9E}" type="slidenum">
              <a:rPr lang="en-US" smtClean="0"/>
              <a:t>‹#›</a:t>
            </a:fld>
            <a:endParaRPr lang="en-US"/>
          </a:p>
        </p:txBody>
      </p:sp>
      <p:pic>
        <p:nvPicPr>
          <p:cNvPr id="7" name="图片 3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5363521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422331-2A51-4266-93E5-5E29E0B52E9B}" type="datetimeFigureOut">
              <a:rPr lang="en-US" smtClean="0"/>
              <a:t>9/18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09BE30-43A1-4B05-B064-AB926F9F1B9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712226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422331-2A51-4266-93E5-5E29E0B52E9B}" type="datetimeFigureOut">
              <a:rPr lang="en-US" smtClean="0"/>
              <a:t>9/18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09BE30-43A1-4B05-B064-AB926F9F1B9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252688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422331-2A51-4266-93E5-5E29E0B52E9B}" type="datetimeFigureOut">
              <a:rPr lang="en-US" smtClean="0"/>
              <a:t>9/18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09BE30-43A1-4B05-B064-AB926F9F1B9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028461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422331-2A51-4266-93E5-5E29E0B52E9B}" type="datetimeFigureOut">
              <a:rPr lang="en-US" smtClean="0"/>
              <a:t>9/18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09BE30-43A1-4B05-B064-AB926F9F1B9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668276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422331-2A51-4266-93E5-5E29E0B52E9B}" type="datetimeFigureOut">
              <a:rPr lang="en-US" smtClean="0"/>
              <a:t>9/18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09BE30-43A1-4B05-B064-AB926F9F1B9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636919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422331-2A51-4266-93E5-5E29E0B52E9B}" type="datetimeFigureOut">
              <a:rPr lang="en-US" smtClean="0"/>
              <a:t>9/18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09BE30-43A1-4B05-B064-AB926F9F1B9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621413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422331-2A51-4266-93E5-5E29E0B52E9B}" type="datetimeFigureOut">
              <a:rPr lang="en-US" smtClean="0"/>
              <a:t>9/18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09BE30-43A1-4B05-B064-AB926F9F1B9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8838994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9Slide.vn - 2019">
            <a:extLst>
              <a:ext uri="{FF2B5EF4-FFF2-40B4-BE49-F238E27FC236}">
                <a16:creationId xmlns:a16="http://schemas.microsoft.com/office/drawing/2014/main" id="{DF51D230-A5B0-4AF3-A033-23D4353AF461}"/>
              </a:ext>
            </a:extLst>
          </p:cNvPr>
          <p:cNvSpPr txBox="1"/>
          <p:nvPr userDrawn="1"/>
        </p:nvSpPr>
        <p:spPr>
          <a:xfrm>
            <a:off x="0" y="-1604665"/>
            <a:ext cx="12192000" cy="461665"/>
          </a:xfrm>
          <a:prstGeom prst="rect">
            <a:avLst/>
          </a:prstGeom>
          <a:noFill/>
        </p:spPr>
        <p:txBody>
          <a:bodyPr vert="horz" rtlCol="0">
            <a:spAutoFit/>
          </a:bodyPr>
          <a:lstStyle/>
          <a:p>
            <a:pPr algn="ctr"/>
            <a:r>
              <a:rPr lang="en-US" sz="2400">
                <a:solidFill>
                  <a:srgbClr val="CFCFCF"/>
                </a:solidFill>
              </a:rPr>
              <a:t>www.9slide.vn</a:t>
            </a:r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6422331-2A51-4266-93E5-5E29E0B52E9B}" type="datetimeFigureOut">
              <a:rPr lang="en-US" smtClean="0"/>
              <a:t>9/18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609BE30-43A1-4B05-B064-AB926F9F1B9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414352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emf"/><Relationship Id="rId3" Type="http://schemas.openxmlformats.org/officeDocument/2006/relationships/slideLayout" Target="../slideLayouts/slideLayout1.xml"/><Relationship Id="rId7" Type="http://schemas.microsoft.com/office/2007/relationships/hdphoto" Target="../media/hdphoto1.wdp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10" Type="http://schemas.openxmlformats.org/officeDocument/2006/relationships/image" Target="../media/image7.png"/><Relationship Id="rId4" Type="http://schemas.openxmlformats.org/officeDocument/2006/relationships/image" Target="../media/image2.png"/><Relationship Id="rId9" Type="http://schemas.openxmlformats.org/officeDocument/2006/relationships/image" Target="../media/image6.jpeg"/></Relationships>
</file>

<file path=ppt/slides/_rels/slide10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31.bin"/><Relationship Id="rId18" Type="http://schemas.openxmlformats.org/officeDocument/2006/relationships/image" Target="../media/image45.wmf"/><Relationship Id="rId26" Type="http://schemas.openxmlformats.org/officeDocument/2006/relationships/image" Target="../media/image49.wmf"/><Relationship Id="rId39" Type="http://schemas.openxmlformats.org/officeDocument/2006/relationships/image" Target="../media/image6.jpeg"/><Relationship Id="rId21" Type="http://schemas.openxmlformats.org/officeDocument/2006/relationships/oleObject" Target="../embeddings/oleObject35.bin"/><Relationship Id="rId34" Type="http://schemas.openxmlformats.org/officeDocument/2006/relationships/image" Target="../media/image53.wmf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42.wmf"/><Relationship Id="rId17" Type="http://schemas.openxmlformats.org/officeDocument/2006/relationships/oleObject" Target="../embeddings/oleObject33.bin"/><Relationship Id="rId25" Type="http://schemas.openxmlformats.org/officeDocument/2006/relationships/oleObject" Target="../embeddings/oleObject37.bin"/><Relationship Id="rId33" Type="http://schemas.openxmlformats.org/officeDocument/2006/relationships/oleObject" Target="../embeddings/oleObject41.bin"/><Relationship Id="rId38" Type="http://schemas.openxmlformats.org/officeDocument/2006/relationships/image" Target="../media/image55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4.wmf"/><Relationship Id="rId20" Type="http://schemas.openxmlformats.org/officeDocument/2006/relationships/image" Target="../media/image46.wmf"/><Relationship Id="rId29" Type="http://schemas.openxmlformats.org/officeDocument/2006/relationships/oleObject" Target="../embeddings/oleObject39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39.wmf"/><Relationship Id="rId11" Type="http://schemas.openxmlformats.org/officeDocument/2006/relationships/oleObject" Target="../embeddings/oleObject30.bin"/><Relationship Id="rId24" Type="http://schemas.openxmlformats.org/officeDocument/2006/relationships/image" Target="../media/image48.wmf"/><Relationship Id="rId32" Type="http://schemas.openxmlformats.org/officeDocument/2006/relationships/image" Target="../media/image52.wmf"/><Relationship Id="rId37" Type="http://schemas.openxmlformats.org/officeDocument/2006/relationships/image" Target="../media/image37.png"/><Relationship Id="rId5" Type="http://schemas.openxmlformats.org/officeDocument/2006/relationships/oleObject" Target="../embeddings/oleObject27.bin"/><Relationship Id="rId15" Type="http://schemas.openxmlformats.org/officeDocument/2006/relationships/oleObject" Target="../embeddings/oleObject32.bin"/><Relationship Id="rId23" Type="http://schemas.openxmlformats.org/officeDocument/2006/relationships/oleObject" Target="../embeddings/oleObject36.bin"/><Relationship Id="rId28" Type="http://schemas.openxmlformats.org/officeDocument/2006/relationships/image" Target="../media/image50.wmf"/><Relationship Id="rId36" Type="http://schemas.openxmlformats.org/officeDocument/2006/relationships/image" Target="../media/image54.wmf"/><Relationship Id="rId10" Type="http://schemas.openxmlformats.org/officeDocument/2006/relationships/image" Target="../media/image41.wmf"/><Relationship Id="rId19" Type="http://schemas.openxmlformats.org/officeDocument/2006/relationships/oleObject" Target="../embeddings/oleObject34.bin"/><Relationship Id="rId31" Type="http://schemas.openxmlformats.org/officeDocument/2006/relationships/oleObject" Target="../embeddings/oleObject40.bin"/><Relationship Id="rId4" Type="http://schemas.openxmlformats.org/officeDocument/2006/relationships/image" Target="../media/image38.wmf"/><Relationship Id="rId9" Type="http://schemas.openxmlformats.org/officeDocument/2006/relationships/oleObject" Target="../embeddings/oleObject29.bin"/><Relationship Id="rId14" Type="http://schemas.openxmlformats.org/officeDocument/2006/relationships/image" Target="../media/image43.wmf"/><Relationship Id="rId22" Type="http://schemas.openxmlformats.org/officeDocument/2006/relationships/image" Target="../media/image47.wmf"/><Relationship Id="rId27" Type="http://schemas.openxmlformats.org/officeDocument/2006/relationships/oleObject" Target="../embeddings/oleObject38.bin"/><Relationship Id="rId30" Type="http://schemas.openxmlformats.org/officeDocument/2006/relationships/image" Target="../media/image51.wmf"/><Relationship Id="rId35" Type="http://schemas.openxmlformats.org/officeDocument/2006/relationships/oleObject" Target="../embeddings/oleObject42.bin"/><Relationship Id="rId8" Type="http://schemas.openxmlformats.org/officeDocument/2006/relationships/image" Target="../media/image40.wmf"/><Relationship Id="rId3" Type="http://schemas.openxmlformats.org/officeDocument/2006/relationships/oleObject" Target="../embeddings/oleObject26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13" Type="http://schemas.openxmlformats.org/officeDocument/2006/relationships/oleObject" Target="../embeddings/oleObject48.bin"/><Relationship Id="rId18" Type="http://schemas.openxmlformats.org/officeDocument/2006/relationships/oleObject" Target="../embeddings/oleObject52.bin"/><Relationship Id="rId3" Type="http://schemas.openxmlformats.org/officeDocument/2006/relationships/oleObject" Target="../embeddings/oleObject43.bin"/><Relationship Id="rId21" Type="http://schemas.openxmlformats.org/officeDocument/2006/relationships/image" Target="../media/image25.png"/><Relationship Id="rId7" Type="http://schemas.openxmlformats.org/officeDocument/2006/relationships/oleObject" Target="../embeddings/oleObject45.bin"/><Relationship Id="rId12" Type="http://schemas.openxmlformats.org/officeDocument/2006/relationships/image" Target="../media/image60.wmf"/><Relationship Id="rId17" Type="http://schemas.openxmlformats.org/officeDocument/2006/relationships/oleObject" Target="../embeddings/oleObject51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0.bin"/><Relationship Id="rId20" Type="http://schemas.openxmlformats.org/officeDocument/2006/relationships/oleObject" Target="../embeddings/oleObject54.bin"/><Relationship Id="rId1" Type="http://schemas.openxmlformats.org/officeDocument/2006/relationships/vmlDrawing" Target="../drawings/vmlDrawing6.vml"/><Relationship Id="rId6" Type="http://schemas.openxmlformats.org/officeDocument/2006/relationships/image" Target="../media/image57.wmf"/><Relationship Id="rId11" Type="http://schemas.openxmlformats.org/officeDocument/2006/relationships/oleObject" Target="../embeddings/oleObject47.bin"/><Relationship Id="rId24" Type="http://schemas.openxmlformats.org/officeDocument/2006/relationships/image" Target="../media/image6.jpeg"/><Relationship Id="rId5" Type="http://schemas.openxmlformats.org/officeDocument/2006/relationships/oleObject" Target="../embeddings/oleObject44.bin"/><Relationship Id="rId15" Type="http://schemas.openxmlformats.org/officeDocument/2006/relationships/oleObject" Target="../embeddings/oleObject49.bin"/><Relationship Id="rId23" Type="http://schemas.openxmlformats.org/officeDocument/2006/relationships/image" Target="../media/image3.png"/><Relationship Id="rId10" Type="http://schemas.openxmlformats.org/officeDocument/2006/relationships/image" Target="../media/image59.wmf"/><Relationship Id="rId19" Type="http://schemas.openxmlformats.org/officeDocument/2006/relationships/oleObject" Target="../embeddings/oleObject53.bin"/><Relationship Id="rId4" Type="http://schemas.openxmlformats.org/officeDocument/2006/relationships/image" Target="../media/image56.wmf"/><Relationship Id="rId9" Type="http://schemas.openxmlformats.org/officeDocument/2006/relationships/oleObject" Target="../embeddings/oleObject46.bin"/><Relationship Id="rId14" Type="http://schemas.openxmlformats.org/officeDocument/2006/relationships/image" Target="../media/image61.wmf"/><Relationship Id="rId22" Type="http://schemas.openxmlformats.org/officeDocument/2006/relationships/image" Target="../media/image37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png"/><Relationship Id="rId3" Type="http://schemas.openxmlformats.org/officeDocument/2006/relationships/image" Target="../media/image5.emf"/><Relationship Id="rId7" Type="http://schemas.openxmlformats.org/officeDocument/2006/relationships/image" Target="../media/image13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2.png"/><Relationship Id="rId5" Type="http://schemas.microsoft.com/office/2007/relationships/hdphoto" Target="../media/hdphoto2.wdp"/><Relationship Id="rId4" Type="http://schemas.openxmlformats.org/officeDocument/2006/relationships/image" Target="../media/image62.png"/><Relationship Id="rId9" Type="http://schemas.openxmlformats.org/officeDocument/2006/relationships/image" Target="../media/image6.jpe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slide" Target="slide4.xml"/><Relationship Id="rId3" Type="http://schemas.openxmlformats.org/officeDocument/2006/relationships/image" Target="../media/image5.emf"/><Relationship Id="rId7" Type="http://schemas.openxmlformats.org/officeDocument/2006/relationships/image" Target="../media/image10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6" Type="http://schemas.openxmlformats.org/officeDocument/2006/relationships/slide" Target="slide3.xml"/><Relationship Id="rId5" Type="http://schemas.openxmlformats.org/officeDocument/2006/relationships/image" Target="../media/image9.png"/><Relationship Id="rId10" Type="http://schemas.openxmlformats.org/officeDocument/2006/relationships/image" Target="../media/image6.jpeg"/><Relationship Id="rId4" Type="http://schemas.openxmlformats.org/officeDocument/2006/relationships/image" Target="../media/image8.png"/><Relationship Id="rId9" Type="http://schemas.openxmlformats.org/officeDocument/2006/relationships/slide" Target="slide5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7" Type="http://schemas.openxmlformats.org/officeDocument/2006/relationships/image" Target="../media/image6.jpe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6" Type="http://schemas.openxmlformats.org/officeDocument/2006/relationships/slide" Target="slide2.xml"/><Relationship Id="rId5" Type="http://schemas.openxmlformats.org/officeDocument/2006/relationships/image" Target="../media/image11.png"/><Relationship Id="rId4" Type="http://schemas.openxmlformats.org/officeDocument/2006/relationships/image" Target="../media/image9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slide" Target="slide2.xml"/><Relationship Id="rId3" Type="http://schemas.openxmlformats.org/officeDocument/2006/relationships/image" Target="../media/image5.emf"/><Relationship Id="rId7" Type="http://schemas.openxmlformats.org/officeDocument/2006/relationships/image" Target="../media/image120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0.png"/><Relationship Id="rId5" Type="http://schemas.openxmlformats.org/officeDocument/2006/relationships/image" Target="../media/image11.png"/><Relationship Id="rId4" Type="http://schemas.openxmlformats.org/officeDocument/2006/relationships/image" Target="../media/image9.png"/><Relationship Id="rId9" Type="http://schemas.openxmlformats.org/officeDocument/2006/relationships/image" Target="../media/image6.jpe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jpeg"/><Relationship Id="rId3" Type="http://schemas.openxmlformats.org/officeDocument/2006/relationships/image" Target="../media/image13.png"/><Relationship Id="rId7" Type="http://schemas.openxmlformats.org/officeDocument/2006/relationships/image" Target="../media/image14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emf"/><Relationship Id="rId5" Type="http://schemas.openxmlformats.org/officeDocument/2006/relationships/image" Target="../media/image3.png"/><Relationship Id="rId4" Type="http://schemas.openxmlformats.org/officeDocument/2006/relationships/image" Target="../media/image9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9.wmf"/><Relationship Id="rId17" Type="http://schemas.openxmlformats.org/officeDocument/2006/relationships/image" Target="../media/image6.jpe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.png"/><Relationship Id="rId1" Type="http://schemas.openxmlformats.org/officeDocument/2006/relationships/vmlDrawing" Target="../drawings/vmlDrawing1.v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image" Target="../media/image21.png"/><Relationship Id="rId10" Type="http://schemas.openxmlformats.org/officeDocument/2006/relationships/image" Target="../media/image18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20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image" Target="../media/image21.png"/><Relationship Id="rId3" Type="http://schemas.openxmlformats.org/officeDocument/2006/relationships/image" Target="../media/image3.png"/><Relationship Id="rId7" Type="http://schemas.openxmlformats.org/officeDocument/2006/relationships/image" Target="../media/image23.wmf"/><Relationship Id="rId12" Type="http://schemas.openxmlformats.org/officeDocument/2006/relationships/image" Target="../media/image2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8.bin"/><Relationship Id="rId11" Type="http://schemas.openxmlformats.org/officeDocument/2006/relationships/oleObject" Target="../embeddings/oleObject11.bin"/><Relationship Id="rId5" Type="http://schemas.openxmlformats.org/officeDocument/2006/relationships/image" Target="../media/image22.wmf"/><Relationship Id="rId10" Type="http://schemas.openxmlformats.org/officeDocument/2006/relationships/oleObject" Target="../embeddings/oleObject10.bin"/><Relationship Id="rId4" Type="http://schemas.openxmlformats.org/officeDocument/2006/relationships/oleObject" Target="../embeddings/oleObject7.bin"/><Relationship Id="rId9" Type="http://schemas.openxmlformats.org/officeDocument/2006/relationships/image" Target="../media/image24.wmf"/><Relationship Id="rId14" Type="http://schemas.openxmlformats.org/officeDocument/2006/relationships/image" Target="../media/image6.jpe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png"/><Relationship Id="rId13" Type="http://schemas.openxmlformats.org/officeDocument/2006/relationships/image" Target="../media/image29.wmf"/><Relationship Id="rId18" Type="http://schemas.openxmlformats.org/officeDocument/2006/relationships/image" Target="../media/image6.jpeg"/><Relationship Id="rId3" Type="http://schemas.openxmlformats.org/officeDocument/2006/relationships/image" Target="../media/image3.png"/><Relationship Id="rId7" Type="http://schemas.openxmlformats.org/officeDocument/2006/relationships/image" Target="../media/image27.wmf"/><Relationship Id="rId12" Type="http://schemas.openxmlformats.org/officeDocument/2006/relationships/oleObject" Target="../embeddings/oleObject15.bin"/><Relationship Id="rId17" Type="http://schemas.openxmlformats.org/officeDocument/2006/relationships/image" Target="../media/image21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3.png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28.wmf"/><Relationship Id="rId5" Type="http://schemas.openxmlformats.org/officeDocument/2006/relationships/image" Target="../media/image26.wmf"/><Relationship Id="rId15" Type="http://schemas.openxmlformats.org/officeDocument/2006/relationships/image" Target="../media/image30.wmf"/><Relationship Id="rId10" Type="http://schemas.openxmlformats.org/officeDocument/2006/relationships/oleObject" Target="../embeddings/oleObject14.bin"/><Relationship Id="rId4" Type="http://schemas.openxmlformats.org/officeDocument/2006/relationships/oleObject" Target="../embeddings/oleObject12.bin"/><Relationship Id="rId9" Type="http://schemas.openxmlformats.org/officeDocument/2006/relationships/image" Target="../media/image32.png"/><Relationship Id="rId14" Type="http://schemas.openxmlformats.org/officeDocument/2006/relationships/oleObject" Target="../embeddings/oleObject16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13" Type="http://schemas.openxmlformats.org/officeDocument/2006/relationships/oleObject" Target="../embeddings/oleObject23.bin"/><Relationship Id="rId18" Type="http://schemas.openxmlformats.org/officeDocument/2006/relationships/image" Target="../media/image36.wmf"/><Relationship Id="rId3" Type="http://schemas.openxmlformats.org/officeDocument/2006/relationships/image" Target="../media/image37.png"/><Relationship Id="rId7" Type="http://schemas.openxmlformats.org/officeDocument/2006/relationships/image" Target="../media/image32.wmf"/><Relationship Id="rId12" Type="http://schemas.openxmlformats.org/officeDocument/2006/relationships/oleObject" Target="../embeddings/oleObject22.bin"/><Relationship Id="rId17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5.wmf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8.bin"/><Relationship Id="rId11" Type="http://schemas.openxmlformats.org/officeDocument/2006/relationships/oleObject" Target="../embeddings/oleObject21.bin"/><Relationship Id="rId5" Type="http://schemas.openxmlformats.org/officeDocument/2006/relationships/image" Target="../media/image31.wmf"/><Relationship Id="rId15" Type="http://schemas.openxmlformats.org/officeDocument/2006/relationships/oleObject" Target="../embeddings/oleObject24.bin"/><Relationship Id="rId10" Type="http://schemas.openxmlformats.org/officeDocument/2006/relationships/oleObject" Target="../embeddings/oleObject20.bin"/><Relationship Id="rId19" Type="http://schemas.openxmlformats.org/officeDocument/2006/relationships/image" Target="../media/image6.jpeg"/><Relationship Id="rId4" Type="http://schemas.openxmlformats.org/officeDocument/2006/relationships/oleObject" Target="../embeddings/oleObject17.bin"/><Relationship Id="rId9" Type="http://schemas.openxmlformats.org/officeDocument/2006/relationships/image" Target="../media/image33.wmf"/><Relationship Id="rId14" Type="http://schemas.openxmlformats.org/officeDocument/2006/relationships/image" Target="../media/image3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15" descr="5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1790880"/>
            <a:ext cx="12192000" cy="5146675"/>
          </a:xfrm>
          <a:prstGeom prst="rect">
            <a:avLst/>
          </a:prstGeom>
        </p:spPr>
      </p:pic>
      <p:pic>
        <p:nvPicPr>
          <p:cNvPr id="6" name="图片 9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15" t="12037" r="70209" b="60370"/>
          <a:stretch>
            <a:fillRect/>
          </a:stretch>
        </p:blipFill>
        <p:spPr>
          <a:xfrm>
            <a:off x="9084971" y="1704523"/>
            <a:ext cx="2457450" cy="1419225"/>
          </a:xfrm>
          <a:prstGeom prst="rect">
            <a:avLst/>
          </a:prstGeom>
        </p:spPr>
      </p:pic>
      <p:pic>
        <p:nvPicPr>
          <p:cNvPr id="7" name="图片 8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15" t="12037" r="70209" b="60370"/>
          <a:stretch>
            <a:fillRect/>
          </a:stretch>
        </p:blipFill>
        <p:spPr>
          <a:xfrm>
            <a:off x="179512" y="38322"/>
            <a:ext cx="2457450" cy="1419225"/>
          </a:xfrm>
          <a:prstGeom prst="rect">
            <a:avLst/>
          </a:prstGeom>
        </p:spPr>
      </p:pic>
      <p:pic>
        <p:nvPicPr>
          <p:cNvPr id="8" name="图片 21"/>
          <p:cNvPicPr>
            <a:picLocks noChangeAspect="1"/>
          </p:cNvPicPr>
          <p:nvPr/>
        </p:nvPicPr>
        <p:blipFill>
          <a:blip r:embed="rId6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saturation sat="2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1275890">
            <a:off x="9754025" y="1153698"/>
            <a:ext cx="1592422" cy="1850203"/>
          </a:xfrm>
          <a:prstGeom prst="rect">
            <a:avLst/>
          </a:prstGeom>
        </p:spPr>
      </p:pic>
      <p:pic>
        <p:nvPicPr>
          <p:cNvPr id="10" name="图片 8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15" t="12037" r="70209" b="60370"/>
          <a:stretch>
            <a:fillRect/>
          </a:stretch>
        </p:blipFill>
        <p:spPr>
          <a:xfrm>
            <a:off x="5408879" y="182281"/>
            <a:ext cx="2457450" cy="1419225"/>
          </a:xfrm>
          <a:prstGeom prst="rect">
            <a:avLst/>
          </a:prstGeom>
        </p:spPr>
      </p:pic>
      <p:pic>
        <p:nvPicPr>
          <p:cNvPr id="11" name="图片 27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50236" y="-24222"/>
            <a:ext cx="1576388" cy="1395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2"/>
          <p:cNvSpPr/>
          <p:nvPr/>
        </p:nvSpPr>
        <p:spPr>
          <a:xfrm>
            <a:off x="2861665" y="2794986"/>
            <a:ext cx="6468670" cy="1268029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600">
                <a:ln>
                  <a:solidFill>
                    <a:srgbClr val="FF9900"/>
                  </a:solidFill>
                </a:ln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ÁN LỚP 5</a:t>
            </a:r>
            <a:endParaRPr lang="en-US" sz="6600" dirty="0">
              <a:ln>
                <a:solidFill>
                  <a:srgbClr val="FF9900"/>
                </a:solidFill>
              </a:ln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B496F885-A6E9-46A2-93EC-51C300E26F3C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182282"/>
            <a:ext cx="914400" cy="914400"/>
          </a:xfrm>
          <a:prstGeom prst="ellipse">
            <a:avLst/>
          </a:prstGeom>
        </p:spPr>
      </p:pic>
      <p:pic>
        <p:nvPicPr>
          <p:cNvPr id="14" name="y2mate.com - Upbeat and Happy Background Music_W1xwTqgzQ_g">
            <a:hlinkClick r:id="" action="ppaction://media"/>
            <a:extLst>
              <a:ext uri="{FF2B5EF4-FFF2-40B4-BE49-F238E27FC236}">
                <a16:creationId xmlns:a16="http://schemas.microsoft.com/office/drawing/2014/main" id="{CDFC0C6B-DA65-4F97-8475-6398D0ED34CE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-1438675" y="587093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858782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4000">
        <p14:vortex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1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50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125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125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250"/>
                            </p:stCondLst>
                            <p:childTnLst>
                              <p:par>
                                <p:cTn id="30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1" dur="37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6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44" dur="2000" fill="hold"/>
                                        <p:tgtEl>
                                          <p:spTgt spid="3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45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375E-6 0.02546 L -4.375E-6 0.02569 C -0.00325 0.02662 -0.00638 0.02755 -0.0095 0.02847 C -0.01093 0.02893 -0.01289 0.02917 -0.01419 0.02986 C -0.01614 0.03055 -0.01992 0.03194 -0.02226 0.03264 C -0.0233 0.0331 -0.0246 0.0331 -0.02591 0.03333 C -0.0358 0.0368 -0.02317 0.03264 -0.03268 0.03518 C -0.03476 0.03565 -0.03658 0.03657 -0.03854 0.0368 C -0.03997 0.03727 -0.04153 0.03727 -0.04335 0.0375 C -0.04869 0.03843 -0.04518 0.03796 -0.0513 0.03935 C -0.05247 0.03935 -0.05364 0.03958 -0.05494 0.03981 C -0.05612 0.04028 -0.05703 0.04074 -0.0582 0.0412 C -0.06093 0.04167 -0.07278 0.04421 -0.07682 0.04468 C -0.07851 0.04491 -0.08007 0.04491 -0.08151 0.04537 C -0.08398 0.0456 -0.08619 0.04606 -0.08854 0.04653 C -0.09036 0.04676 -0.09244 0.04676 -0.09453 0.04722 C -0.09674 0.04745 -0.09895 0.04792 -0.1013 0.04815 C -0.10742 0.04907 -0.1164 0.05023 -0.12226 0.05069 C -0.12773 0.05093 -0.1332 0.05116 -0.13854 0.05116 C -0.14713 0.05208 -0.15494 0.05301 -0.16419 0.05324 L -0.35599 0.05231 L -0.36184 0.05185 C -0.3651 0.05139 -0.36875 0.05093 -0.37213 0.05069 C -0.37643 0.05023 -0.38072 0.05023 -0.38489 0.05023 C -0.38697 0.05 -0.3888 0.04954 -0.39062 0.0493 C -0.39505 0.04884 -0.39921 0.04815 -0.40364 0.04768 C -0.40846 0.04722 -0.41354 0.04722 -0.41862 0.04722 C -0.42604 0.0463 -0.42591 0.0463 -0.43489 0.04537 C -0.43658 0.04514 -0.43802 0.04491 -0.43958 0.04468 C -0.44335 0.04421 -0.44739 0.04329 -0.45117 0.04282 C -0.45442 0.04259 -0.45742 0.04259 -0.46054 0.04236 C -0.46354 0.0419 -0.47148 0.04074 -0.4733 0.04051 C -0.47643 0.04028 -0.47955 0.04005 -0.48268 0.03981 C -0.48372 0.03981 -0.48489 0.03935 -0.48593 0.03935 C -0.48763 0.03889 -0.48919 0.03843 -0.49075 0.03819 C -0.49322 0.03773 -0.50273 0.03704 -0.50468 0.0368 C -0.50664 0.03657 -0.50846 0.03588 -0.51041 0.03565 C -0.51406 0.03495 -0.51744 0.03449 -0.52083 0.0338 C -0.52291 0.03356 -0.52474 0.0331 -0.52669 0.03264 C -0.52929 0.03241 -0.53216 0.03218 -0.53489 0.03218 C -0.54518 0.03032 -0.52877 0.03333 -0.54414 0.03032 C -0.55221 0.0287 -0.55065 0.02917 -0.55924 0.02801 C -0.56783 0.02662 -0.56601 0.02662 -0.57552 0.025 C -0.57903 0.0243 -0.58294 0.0243 -0.58606 0.02315 C -0.5871 0.02268 -0.58815 0.02222 -0.58945 0.02199 C -0.59401 0.02083 -0.59869 0.02037 -0.60351 0.01968 C -0.61953 0.01296 -0.59778 0.02106 -0.61744 0.01667 C -0.61862 0.01643 -0.61849 0.01528 -0.61966 0.01481 C -0.6233 0.01366 -0.62799 0.01366 -0.63125 0.01227 C -0.63307 0.0118 -0.6345 0.01111 -0.63606 0.01065 C -0.63971 0.00972 -0.64362 0.0088 -0.64765 0.00833 C -0.65599 0.00671 -0.65234 0.00741 -0.65937 0.00648 C -0.66237 0.00532 -0.66367 0.00486 -0.66744 0.00417 C -0.66979 0.0037 -0.67421 0.00278 -0.67421 0.00301 C -0.67565 0.00231 -0.67669 0.00185 -0.67786 0.00162 C -0.68059 0.00093 -0.68528 -0.00023 -0.68828 -0.0007 C -0.6927 -0.00162 -0.69257 -0.00116 -0.69648 -0.00185 C -0.69791 -0.00232 -0.69947 -0.00278 -0.70117 -0.00324 C -0.70299 -0.00347 -0.70494 -0.0037 -0.7069 -0.0044 C -0.7108 -0.00532 -0.71432 -0.00671 -0.71862 -0.00718 C -0.72005 -0.00764 -0.72161 -0.00764 -0.72304 -0.00787 C -0.7302 -0.00926 -0.72669 -0.00949 -0.73463 -0.01157 C -0.73645 -0.01204 -0.73789 -0.01227 -0.73945 -0.01273 C -0.74127 -0.01296 -0.74322 -0.01343 -0.74531 -0.01389 C -0.74713 -0.01435 -0.74908 -0.01435 -0.75104 -0.01458 C -0.7526 -0.01458 -0.75429 -0.01482 -0.75572 -0.01505 C -0.76601 -0.01806 -0.76093 -0.0169 -0.77083 -0.01875 C -0.7746 -0.01945 -0.77317 -0.01921 -0.77539 -0.01921 L -0.7776 -0.02083 " pathEditMode="relative" rAng="0" ptsTypes="AAAAAAAAAAAAAAAAAAAAAAAAAAAAAAAAAAAAAAAAAAAAAAAAAAAAAAAAAAAAAAAAAAAAA">
                                      <p:cBhvr>
                                        <p:cTn id="46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8880" y="-92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numSld="999" showWhenStopped="0">
                <p:cTn id="47" repeatCount="indefinite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4"/>
                </p:tgtEl>
              </p:cMediaNode>
            </p:audio>
          </p:childTnLst>
        </p:cTn>
      </p:par>
    </p:tnLst>
    <p:bldLst>
      <p:bldP spid="3" grpId="0"/>
      <p:bldP spid="3" grpId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Box 3"/>
          <p:cNvSpPr txBox="1">
            <a:spLocks noChangeArrowheads="1"/>
          </p:cNvSpPr>
          <p:nvPr/>
        </p:nvSpPr>
        <p:spPr bwMode="auto">
          <a:xfrm>
            <a:off x="636525" y="290878"/>
            <a:ext cx="7580653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57200" indent="-4572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indent="0" eaLnBrk="1" hangingPunct="1">
              <a:spcBef>
                <a:spcPct val="0"/>
              </a:spcBef>
              <a:buNone/>
            </a:pPr>
            <a:r>
              <a:rPr lang="en-US" altLang="en-US" b="1" i="1" u="sng" dirty="0" err="1">
                <a:solidFill>
                  <a:srgbClr val="00B0F0"/>
                </a:solidFill>
                <a:latin typeface="Times New Roman" panose="02020603050405020304" pitchFamily="18" charset="0"/>
              </a:rPr>
              <a:t>Bài</a:t>
            </a:r>
            <a:r>
              <a:rPr lang="en-US" altLang="en-US" b="1" i="1" u="sng" dirty="0">
                <a:solidFill>
                  <a:srgbClr val="00B0F0"/>
                </a:solidFill>
                <a:latin typeface="Times New Roman" panose="02020603050405020304" pitchFamily="18" charset="0"/>
              </a:rPr>
              <a:t> 2</a:t>
            </a:r>
            <a:r>
              <a:rPr lang="en-US" altLang="en-US" b="1" dirty="0">
                <a:solidFill>
                  <a:srgbClr val="00B0F0"/>
                </a:solidFill>
                <a:latin typeface="Times New Roman" panose="02020603050405020304" pitchFamily="18" charset="0"/>
              </a:rPr>
              <a:t>:  </a:t>
            </a:r>
            <a:r>
              <a:rPr lang="en-US" altLang="en-US" b="1" dirty="0" err="1">
                <a:solidFill>
                  <a:srgbClr val="00B0F0"/>
                </a:solidFill>
                <a:latin typeface="Times New Roman" panose="02020603050405020304" pitchFamily="18" charset="0"/>
              </a:rPr>
              <a:t>Quy</a:t>
            </a:r>
            <a:r>
              <a:rPr lang="en-US" altLang="en-US" b="1" dirty="0">
                <a:solidFill>
                  <a:srgbClr val="00B0F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B0F0"/>
                </a:solidFill>
                <a:latin typeface="Times New Roman" panose="02020603050405020304" pitchFamily="18" charset="0"/>
              </a:rPr>
              <a:t>đồng</a:t>
            </a:r>
            <a:r>
              <a:rPr lang="en-US" altLang="en-US" b="1" dirty="0">
                <a:solidFill>
                  <a:srgbClr val="00B0F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B0F0"/>
                </a:solidFill>
                <a:latin typeface="Times New Roman" panose="02020603050405020304" pitchFamily="18" charset="0"/>
              </a:rPr>
              <a:t>mẫu</a:t>
            </a:r>
            <a:r>
              <a:rPr lang="en-US" altLang="en-US" b="1" dirty="0">
                <a:solidFill>
                  <a:srgbClr val="00B0F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B0F0"/>
                </a:solidFill>
                <a:latin typeface="Times New Roman" panose="02020603050405020304" pitchFamily="18" charset="0"/>
              </a:rPr>
              <a:t>sô</a:t>
            </a:r>
            <a:r>
              <a:rPr lang="en-US" altLang="en-US" b="1" dirty="0">
                <a:solidFill>
                  <a:srgbClr val="00B0F0"/>
                </a:solidFill>
                <a:latin typeface="Times New Roman" panose="02020603050405020304" pitchFamily="18" charset="0"/>
              </a:rPr>
              <a:t>́ </a:t>
            </a:r>
            <a:r>
              <a:rPr lang="en-US" altLang="en-US" b="1" dirty="0" err="1">
                <a:solidFill>
                  <a:srgbClr val="00B0F0"/>
                </a:solidFill>
                <a:latin typeface="Times New Roman" panose="02020603050405020304" pitchFamily="18" charset="0"/>
              </a:rPr>
              <a:t>các</a:t>
            </a:r>
            <a:r>
              <a:rPr lang="en-US" altLang="en-US" b="1" dirty="0">
                <a:solidFill>
                  <a:srgbClr val="00B0F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B0F0"/>
                </a:solidFill>
                <a:latin typeface="Times New Roman" panose="02020603050405020304" pitchFamily="18" charset="0"/>
              </a:rPr>
              <a:t>phân</a:t>
            </a:r>
            <a:r>
              <a:rPr lang="en-US" altLang="en-US" b="1" dirty="0">
                <a:solidFill>
                  <a:srgbClr val="00B0F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B0F0"/>
                </a:solidFill>
                <a:latin typeface="Times New Roman" panose="02020603050405020304" pitchFamily="18" charset="0"/>
              </a:rPr>
              <a:t>sô</a:t>
            </a:r>
            <a:r>
              <a:rPr lang="en-US" altLang="en-US" b="1" dirty="0">
                <a:solidFill>
                  <a:srgbClr val="00B0F0"/>
                </a:solidFill>
                <a:latin typeface="Times New Roman" panose="02020603050405020304" pitchFamily="18" charset="0"/>
              </a:rPr>
              <a:t>́</a:t>
            </a:r>
          </a:p>
        </p:txBody>
      </p:sp>
      <p:graphicFrame>
        <p:nvGraphicFramePr>
          <p:cNvPr id="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2912170"/>
              </p:ext>
            </p:extLst>
          </p:nvPr>
        </p:nvGraphicFramePr>
        <p:xfrm>
          <a:off x="5614133" y="769510"/>
          <a:ext cx="701675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9" name="Equation" r:id="rId3" imgW="152334" imgH="228501" progId="Equation.DSMT4">
                  <p:embed/>
                </p:oleObj>
              </mc:Choice>
              <mc:Fallback>
                <p:oleObj name="Equation" r:id="rId3" imgW="152334" imgH="228501" progId="Equation.DSMT4">
                  <p:embed/>
                  <p:pic>
                    <p:nvPicPr>
                      <p:cNvPr id="1126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4133" y="769510"/>
                        <a:ext cx="701675" cy="823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0403750"/>
              </p:ext>
            </p:extLst>
          </p:nvPr>
        </p:nvGraphicFramePr>
        <p:xfrm>
          <a:off x="7506823" y="745844"/>
          <a:ext cx="48895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0" name="Equation" r:id="rId5" imgW="114250" imgH="228501" progId="Equation.DSMT4">
                  <p:embed/>
                </p:oleObj>
              </mc:Choice>
              <mc:Fallback>
                <p:oleObj name="Equation" r:id="rId5" imgW="114250" imgH="228501" progId="Equation.DSMT4">
                  <p:embed/>
                  <p:pic>
                    <p:nvPicPr>
                      <p:cNvPr id="11268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6823" y="745844"/>
                        <a:ext cx="48895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871175"/>
              </p:ext>
            </p:extLst>
          </p:nvPr>
        </p:nvGraphicFramePr>
        <p:xfrm>
          <a:off x="8594260" y="745844"/>
          <a:ext cx="490538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1" name="Equation" r:id="rId7" imgW="114250" imgH="228501" progId="Equation.DSMT4">
                  <p:embed/>
                </p:oleObj>
              </mc:Choice>
              <mc:Fallback>
                <p:oleObj name="Equation" r:id="rId7" imgW="114250" imgH="228501" progId="Equation.DSMT4">
                  <p:embed/>
                  <p:pic>
                    <p:nvPicPr>
                      <p:cNvPr id="1126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94260" y="745844"/>
                        <a:ext cx="490538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7"/>
          <p:cNvSpPr txBox="1">
            <a:spLocks noChangeArrowheads="1"/>
          </p:cNvSpPr>
          <p:nvPr/>
        </p:nvSpPr>
        <p:spPr bwMode="auto">
          <a:xfrm>
            <a:off x="2154970" y="921910"/>
            <a:ext cx="49244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dirty="0" err="1">
                <a:latin typeface="Times New Roman" panose="02020603050405020304" pitchFamily="18" charset="0"/>
              </a:rPr>
              <a:t>và</a:t>
            </a:r>
            <a:endParaRPr lang="en-US" altLang="en-US" sz="24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1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9723542"/>
              </p:ext>
            </p:extLst>
          </p:nvPr>
        </p:nvGraphicFramePr>
        <p:xfrm>
          <a:off x="2012095" y="1897031"/>
          <a:ext cx="701675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2" name="Equation" r:id="rId9" imgW="126890" imgH="228402" progId="Equation.DSMT4">
                  <p:embed/>
                </p:oleObj>
              </mc:Choice>
              <mc:Fallback>
                <p:oleObj name="Equation" r:id="rId9" imgW="126890" imgH="228402" progId="Equation.DSMT4">
                  <p:embed/>
                  <p:pic>
                    <p:nvPicPr>
                      <p:cNvPr id="2458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2095" y="1897031"/>
                        <a:ext cx="701675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2819508"/>
              </p:ext>
            </p:extLst>
          </p:nvPr>
        </p:nvGraphicFramePr>
        <p:xfrm>
          <a:off x="5632801" y="1843453"/>
          <a:ext cx="579437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3" name="Equation" r:id="rId11" imgW="114250" imgH="228501" progId="Equation.DSMT4">
                  <p:embed/>
                </p:oleObj>
              </mc:Choice>
              <mc:Fallback>
                <p:oleObj name="Equation" r:id="rId11" imgW="114250" imgH="228501" progId="Equation.DSMT4">
                  <p:embed/>
                  <p:pic>
                    <p:nvPicPr>
                      <p:cNvPr id="24587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2801" y="1843453"/>
                        <a:ext cx="579437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0780208"/>
              </p:ext>
            </p:extLst>
          </p:nvPr>
        </p:nvGraphicFramePr>
        <p:xfrm>
          <a:off x="2095209" y="3388331"/>
          <a:ext cx="644184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4" name="Equation" r:id="rId13" imgW="126890" imgH="228402" progId="Equation.DSMT4">
                  <p:embed/>
                </p:oleObj>
              </mc:Choice>
              <mc:Fallback>
                <p:oleObj name="Equation" r:id="rId13" imgW="126890" imgH="228402" progId="Equation.DSMT4">
                  <p:embed/>
                  <p:pic>
                    <p:nvPicPr>
                      <p:cNvPr id="2458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5209" y="3388331"/>
                        <a:ext cx="644184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13"/>
          <p:cNvSpPr txBox="1">
            <a:spLocks noChangeArrowheads="1"/>
          </p:cNvSpPr>
          <p:nvPr/>
        </p:nvSpPr>
        <p:spPr bwMode="auto">
          <a:xfrm>
            <a:off x="2556606" y="2201831"/>
            <a:ext cx="3175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>
                <a:latin typeface="Times New Roman" panose="02020603050405020304" pitchFamily="18" charset="0"/>
              </a:rPr>
              <a:t>=</a:t>
            </a:r>
          </a:p>
        </p:txBody>
      </p:sp>
      <p:sp>
        <p:nvSpPr>
          <p:cNvPr id="18" name="Text Box 14"/>
          <p:cNvSpPr txBox="1">
            <a:spLocks noChangeArrowheads="1"/>
          </p:cNvSpPr>
          <p:nvPr/>
        </p:nvSpPr>
        <p:spPr bwMode="auto">
          <a:xfrm>
            <a:off x="2600487" y="3686839"/>
            <a:ext cx="3175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 dirty="0">
                <a:latin typeface="Times New Roman" panose="02020603050405020304" pitchFamily="18" charset="0"/>
              </a:rPr>
              <a:t>=</a:t>
            </a:r>
          </a:p>
        </p:txBody>
      </p:sp>
      <p:sp>
        <p:nvSpPr>
          <p:cNvPr id="19" name="Text Box 15"/>
          <p:cNvSpPr txBox="1">
            <a:spLocks noChangeArrowheads="1"/>
          </p:cNvSpPr>
          <p:nvPr/>
        </p:nvSpPr>
        <p:spPr bwMode="auto">
          <a:xfrm>
            <a:off x="6104264" y="2143578"/>
            <a:ext cx="3175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 dirty="0">
                <a:latin typeface="Times New Roman" panose="02020603050405020304" pitchFamily="18" charset="0"/>
              </a:rPr>
              <a:t>=</a:t>
            </a:r>
          </a:p>
        </p:txBody>
      </p:sp>
      <p:sp>
        <p:nvSpPr>
          <p:cNvPr id="20" name="Text Box 16"/>
          <p:cNvSpPr txBox="1">
            <a:spLocks noChangeArrowheads="1"/>
          </p:cNvSpPr>
          <p:nvPr/>
        </p:nvSpPr>
        <p:spPr bwMode="auto">
          <a:xfrm>
            <a:off x="7191704" y="2145971"/>
            <a:ext cx="3175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>
                <a:latin typeface="Times New Roman" panose="02020603050405020304" pitchFamily="18" charset="0"/>
              </a:rPr>
              <a:t>=</a:t>
            </a:r>
          </a:p>
        </p:txBody>
      </p:sp>
      <p:sp>
        <p:nvSpPr>
          <p:cNvPr id="21" name="Text Box 17"/>
          <p:cNvSpPr txBox="1">
            <a:spLocks noChangeArrowheads="1"/>
          </p:cNvSpPr>
          <p:nvPr/>
        </p:nvSpPr>
        <p:spPr bwMode="auto">
          <a:xfrm>
            <a:off x="3682654" y="2172724"/>
            <a:ext cx="3175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 dirty="0">
                <a:latin typeface="Times New Roman" panose="02020603050405020304" pitchFamily="18" charset="0"/>
              </a:rPr>
              <a:t>=</a:t>
            </a:r>
          </a:p>
        </p:txBody>
      </p:sp>
      <p:sp>
        <p:nvSpPr>
          <p:cNvPr id="22" name="Text Box 18"/>
          <p:cNvSpPr txBox="1">
            <a:spLocks noChangeArrowheads="1"/>
          </p:cNvSpPr>
          <p:nvPr/>
        </p:nvSpPr>
        <p:spPr bwMode="auto">
          <a:xfrm>
            <a:off x="3621820" y="3720651"/>
            <a:ext cx="3175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 dirty="0">
                <a:latin typeface="Times New Roman" panose="02020603050405020304" pitchFamily="18" charset="0"/>
              </a:rPr>
              <a:t>=</a:t>
            </a:r>
          </a:p>
        </p:txBody>
      </p:sp>
      <p:sp>
        <p:nvSpPr>
          <p:cNvPr id="23" name="Text Box 19"/>
          <p:cNvSpPr txBox="1">
            <a:spLocks noChangeArrowheads="1"/>
          </p:cNvSpPr>
          <p:nvPr/>
        </p:nvSpPr>
        <p:spPr bwMode="auto">
          <a:xfrm>
            <a:off x="2910310" y="1879215"/>
            <a:ext cx="7175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 dirty="0">
                <a:latin typeface="Times New Roman" panose="02020603050405020304" pitchFamily="18" charset="0"/>
              </a:rPr>
              <a:t>2x8</a:t>
            </a:r>
          </a:p>
        </p:txBody>
      </p:sp>
      <p:sp>
        <p:nvSpPr>
          <p:cNvPr id="24" name="Line 20"/>
          <p:cNvSpPr>
            <a:spLocks noChangeShapeType="1"/>
          </p:cNvSpPr>
          <p:nvPr/>
        </p:nvSpPr>
        <p:spPr bwMode="auto">
          <a:xfrm>
            <a:off x="2910310" y="2381527"/>
            <a:ext cx="685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" name="Line 21"/>
          <p:cNvSpPr>
            <a:spLocks noChangeShapeType="1"/>
          </p:cNvSpPr>
          <p:nvPr/>
        </p:nvSpPr>
        <p:spPr bwMode="auto">
          <a:xfrm>
            <a:off x="6536136" y="2319989"/>
            <a:ext cx="609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" name="Line 22"/>
          <p:cNvSpPr>
            <a:spLocks noChangeShapeType="1"/>
          </p:cNvSpPr>
          <p:nvPr/>
        </p:nvSpPr>
        <p:spPr bwMode="auto">
          <a:xfrm>
            <a:off x="2874106" y="3896048"/>
            <a:ext cx="6223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7" name="Text Box 23"/>
          <p:cNvSpPr txBox="1">
            <a:spLocks noChangeArrowheads="1"/>
          </p:cNvSpPr>
          <p:nvPr/>
        </p:nvSpPr>
        <p:spPr bwMode="auto">
          <a:xfrm>
            <a:off x="2910310" y="2326935"/>
            <a:ext cx="7175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 dirty="0">
                <a:latin typeface="Times New Roman" panose="02020603050405020304" pitchFamily="18" charset="0"/>
              </a:rPr>
              <a:t>3x8</a:t>
            </a:r>
          </a:p>
        </p:txBody>
      </p:sp>
      <p:sp>
        <p:nvSpPr>
          <p:cNvPr id="28" name="Text Box 24"/>
          <p:cNvSpPr txBox="1">
            <a:spLocks noChangeArrowheads="1"/>
          </p:cNvSpPr>
          <p:nvPr/>
        </p:nvSpPr>
        <p:spPr bwMode="auto">
          <a:xfrm>
            <a:off x="6528199" y="1841181"/>
            <a:ext cx="641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dirty="0">
                <a:latin typeface="Times New Roman" panose="02020603050405020304" pitchFamily="18" charset="0"/>
              </a:rPr>
              <a:t>5x3</a:t>
            </a:r>
          </a:p>
        </p:txBody>
      </p:sp>
      <p:sp>
        <p:nvSpPr>
          <p:cNvPr id="29" name="Text Box 25"/>
          <p:cNvSpPr txBox="1">
            <a:spLocks noChangeArrowheads="1"/>
          </p:cNvSpPr>
          <p:nvPr/>
        </p:nvSpPr>
        <p:spPr bwMode="auto">
          <a:xfrm>
            <a:off x="6528199" y="2300653"/>
            <a:ext cx="641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dirty="0">
                <a:latin typeface="Times New Roman" panose="02020603050405020304" pitchFamily="18" charset="0"/>
              </a:rPr>
              <a:t>8x3</a:t>
            </a:r>
          </a:p>
        </p:txBody>
      </p:sp>
      <p:sp>
        <p:nvSpPr>
          <p:cNvPr id="30" name="Text Box 26"/>
          <p:cNvSpPr txBox="1">
            <a:spLocks noChangeArrowheads="1"/>
          </p:cNvSpPr>
          <p:nvPr/>
        </p:nvSpPr>
        <p:spPr bwMode="auto">
          <a:xfrm>
            <a:off x="2874106" y="3362648"/>
            <a:ext cx="641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latin typeface="Times New Roman" panose="02020603050405020304" pitchFamily="18" charset="0"/>
              </a:rPr>
              <a:t>1x3</a:t>
            </a:r>
          </a:p>
        </p:txBody>
      </p:sp>
      <p:sp>
        <p:nvSpPr>
          <p:cNvPr id="31" name="Text Box 27"/>
          <p:cNvSpPr txBox="1">
            <a:spLocks noChangeArrowheads="1"/>
          </p:cNvSpPr>
          <p:nvPr/>
        </p:nvSpPr>
        <p:spPr bwMode="auto">
          <a:xfrm>
            <a:off x="2874106" y="3904008"/>
            <a:ext cx="641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dirty="0">
                <a:latin typeface="Times New Roman" panose="02020603050405020304" pitchFamily="18" charset="0"/>
              </a:rPr>
              <a:t>4x3</a:t>
            </a:r>
          </a:p>
        </p:txBody>
      </p:sp>
      <p:graphicFrame>
        <p:nvGraphicFramePr>
          <p:cNvPr id="32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7221813"/>
              </p:ext>
            </p:extLst>
          </p:nvPr>
        </p:nvGraphicFramePr>
        <p:xfrm>
          <a:off x="3932660" y="1897031"/>
          <a:ext cx="668848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5" name="Equation" r:id="rId15" imgW="165028" imgH="228501" progId="Equation.DSMT4">
                  <p:embed/>
                </p:oleObj>
              </mc:Choice>
              <mc:Fallback>
                <p:oleObj name="Equation" r:id="rId15" imgW="165028" imgH="228501" progId="Equation.DSMT4">
                  <p:embed/>
                  <p:pic>
                    <p:nvPicPr>
                      <p:cNvPr id="24604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2660" y="1897031"/>
                        <a:ext cx="668848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1391385"/>
              </p:ext>
            </p:extLst>
          </p:nvPr>
        </p:nvGraphicFramePr>
        <p:xfrm>
          <a:off x="7462441" y="1899272"/>
          <a:ext cx="754738" cy="8913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6" name="Equation" r:id="rId17" imgW="165028" imgH="228501" progId="Equation.DSMT4">
                  <p:embed/>
                </p:oleObj>
              </mc:Choice>
              <mc:Fallback>
                <p:oleObj name="Equation" r:id="rId17" imgW="165028" imgH="228501" progId="Equation.DSMT4">
                  <p:embed/>
                  <p:pic>
                    <p:nvPicPr>
                      <p:cNvPr id="24605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2441" y="1899272"/>
                        <a:ext cx="754738" cy="8913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7933384"/>
              </p:ext>
            </p:extLst>
          </p:nvPr>
        </p:nvGraphicFramePr>
        <p:xfrm>
          <a:off x="3963581" y="3451095"/>
          <a:ext cx="56197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7" name="Equation" r:id="rId19" imgW="152334" imgH="228501" progId="Equation.DSMT4">
                  <p:embed/>
                </p:oleObj>
              </mc:Choice>
              <mc:Fallback>
                <p:oleObj name="Equation" r:id="rId19" imgW="152334" imgH="228501" progId="Equation.DSMT4">
                  <p:embed/>
                  <p:pic>
                    <p:nvPicPr>
                      <p:cNvPr id="24606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3581" y="3451095"/>
                        <a:ext cx="561975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8732823"/>
              </p:ext>
            </p:extLst>
          </p:nvPr>
        </p:nvGraphicFramePr>
        <p:xfrm>
          <a:off x="1556483" y="769510"/>
          <a:ext cx="584200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8" name="Equation" r:id="rId21" imgW="126890" imgH="228402" progId="Equation.DSMT4">
                  <p:embed/>
                </p:oleObj>
              </mc:Choice>
              <mc:Fallback>
                <p:oleObj name="Equation" r:id="rId21" imgW="126890" imgH="228402" progId="Equation.DSMT4">
                  <p:embed/>
                  <p:pic>
                    <p:nvPicPr>
                      <p:cNvPr id="11293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6483" y="769510"/>
                        <a:ext cx="584200" cy="823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1293486"/>
              </p:ext>
            </p:extLst>
          </p:nvPr>
        </p:nvGraphicFramePr>
        <p:xfrm>
          <a:off x="4598133" y="769510"/>
          <a:ext cx="544512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9" name="Equation" r:id="rId23" imgW="126890" imgH="228402" progId="Equation.DSMT4">
                  <p:embed/>
                </p:oleObj>
              </mc:Choice>
              <mc:Fallback>
                <p:oleObj name="Equation" r:id="rId23" imgW="126890" imgH="228402" progId="Equation.DSMT4">
                  <p:embed/>
                  <p:pic>
                    <p:nvPicPr>
                      <p:cNvPr id="11294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8133" y="769510"/>
                        <a:ext cx="544512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9300679"/>
              </p:ext>
            </p:extLst>
          </p:nvPr>
        </p:nvGraphicFramePr>
        <p:xfrm>
          <a:off x="2651858" y="769510"/>
          <a:ext cx="527050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0" name="Equation" r:id="rId25" imgW="114250" imgH="228501" progId="Equation.DSMT4">
                  <p:embed/>
                </p:oleObj>
              </mc:Choice>
              <mc:Fallback>
                <p:oleObj name="Equation" r:id="rId25" imgW="114250" imgH="228501" progId="Equation.DSMT4">
                  <p:embed/>
                  <p:pic>
                    <p:nvPicPr>
                      <p:cNvPr id="11295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1858" y="769510"/>
                        <a:ext cx="527050" cy="823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 Box 47"/>
          <p:cNvSpPr txBox="1">
            <a:spLocks noChangeArrowheads="1"/>
          </p:cNvSpPr>
          <p:nvPr/>
        </p:nvSpPr>
        <p:spPr bwMode="auto">
          <a:xfrm>
            <a:off x="5202970" y="921910"/>
            <a:ext cx="488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latin typeface="Times New Roman" panose="02020603050405020304" pitchFamily="18" charset="0"/>
              </a:rPr>
              <a:t>và</a:t>
            </a:r>
          </a:p>
        </p:txBody>
      </p:sp>
      <p:sp>
        <p:nvSpPr>
          <p:cNvPr id="39" name="Text Box 48"/>
          <p:cNvSpPr txBox="1">
            <a:spLocks noChangeArrowheads="1"/>
          </p:cNvSpPr>
          <p:nvPr/>
        </p:nvSpPr>
        <p:spPr bwMode="auto">
          <a:xfrm>
            <a:off x="6998823" y="898244"/>
            <a:ext cx="4206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latin typeface="Times New Roman" panose="02020603050405020304" pitchFamily="18" charset="0"/>
              </a:rPr>
              <a:t>c)</a:t>
            </a:r>
          </a:p>
        </p:txBody>
      </p:sp>
      <p:sp>
        <p:nvSpPr>
          <p:cNvPr id="40" name="Text Box 49"/>
          <p:cNvSpPr txBox="1">
            <a:spLocks noChangeArrowheads="1"/>
          </p:cNvSpPr>
          <p:nvPr/>
        </p:nvSpPr>
        <p:spPr bwMode="auto">
          <a:xfrm>
            <a:off x="8029110" y="898244"/>
            <a:ext cx="488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latin typeface="Times New Roman" panose="02020603050405020304" pitchFamily="18" charset="0"/>
              </a:rPr>
              <a:t>và</a:t>
            </a:r>
          </a:p>
        </p:txBody>
      </p:sp>
      <p:sp>
        <p:nvSpPr>
          <p:cNvPr id="41" name="Text Box 50"/>
          <p:cNvSpPr txBox="1">
            <a:spLocks noChangeArrowheads="1"/>
          </p:cNvSpPr>
          <p:nvPr/>
        </p:nvSpPr>
        <p:spPr bwMode="auto">
          <a:xfrm>
            <a:off x="3983770" y="921910"/>
            <a:ext cx="4556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latin typeface="Times New Roman" panose="02020603050405020304" pitchFamily="18" charset="0"/>
              </a:rPr>
              <a:t>b)</a:t>
            </a:r>
          </a:p>
        </p:txBody>
      </p:sp>
      <p:sp>
        <p:nvSpPr>
          <p:cNvPr id="42" name="Text Box 52"/>
          <p:cNvSpPr txBox="1">
            <a:spLocks noChangeArrowheads="1"/>
          </p:cNvSpPr>
          <p:nvPr/>
        </p:nvSpPr>
        <p:spPr bwMode="auto">
          <a:xfrm>
            <a:off x="1088170" y="998110"/>
            <a:ext cx="438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latin typeface="Times New Roman" panose="02020603050405020304" pitchFamily="18" charset="0"/>
              </a:rPr>
              <a:t>a)</a:t>
            </a:r>
          </a:p>
        </p:txBody>
      </p:sp>
      <p:sp>
        <p:nvSpPr>
          <p:cNvPr id="43" name="Text Box 54"/>
          <p:cNvSpPr txBox="1">
            <a:spLocks noChangeArrowheads="1"/>
          </p:cNvSpPr>
          <p:nvPr/>
        </p:nvSpPr>
        <p:spPr bwMode="auto">
          <a:xfrm>
            <a:off x="6345970" y="845710"/>
            <a:ext cx="285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latin typeface="Times New Roman" panose="02020603050405020304" pitchFamily="18" charset="0"/>
              </a:rPr>
              <a:t>;</a:t>
            </a:r>
          </a:p>
        </p:txBody>
      </p:sp>
      <p:sp>
        <p:nvSpPr>
          <p:cNvPr id="44" name="Text Box 55"/>
          <p:cNvSpPr txBox="1">
            <a:spLocks noChangeArrowheads="1"/>
          </p:cNvSpPr>
          <p:nvPr/>
        </p:nvSpPr>
        <p:spPr bwMode="auto">
          <a:xfrm>
            <a:off x="3145570" y="921910"/>
            <a:ext cx="285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latin typeface="Times New Roman" panose="02020603050405020304" pitchFamily="18" charset="0"/>
              </a:rPr>
              <a:t>;</a:t>
            </a:r>
          </a:p>
        </p:txBody>
      </p:sp>
      <p:graphicFrame>
        <p:nvGraphicFramePr>
          <p:cNvPr id="45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1400445"/>
              </p:ext>
            </p:extLst>
          </p:nvPr>
        </p:nvGraphicFramePr>
        <p:xfrm>
          <a:off x="6762393" y="3365454"/>
          <a:ext cx="766685" cy="9009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1" name="Equation" r:id="rId27" imgW="152334" imgH="228501" progId="Equation.DSMT4">
                  <p:embed/>
                </p:oleObj>
              </mc:Choice>
              <mc:Fallback>
                <p:oleObj name="Equation" r:id="rId27" imgW="152334" imgH="228501" progId="Equation.DSMT4">
                  <p:embed/>
                  <p:pic>
                    <p:nvPicPr>
                      <p:cNvPr id="24632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2393" y="3365454"/>
                        <a:ext cx="766685" cy="9009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Text Box 59"/>
          <p:cNvSpPr txBox="1">
            <a:spLocks noChangeArrowheads="1"/>
          </p:cNvSpPr>
          <p:nvPr/>
        </p:nvSpPr>
        <p:spPr bwMode="auto">
          <a:xfrm>
            <a:off x="5274300" y="3559370"/>
            <a:ext cx="164339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dirty="0" err="1">
                <a:latin typeface="Times New Roman" panose="02020603050405020304" pitchFamily="18" charset="0"/>
              </a:rPr>
              <a:t>giữ</a:t>
            </a:r>
            <a:r>
              <a:rPr lang="en-US" altLang="en-US" sz="2400" b="1" dirty="0"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</a:rPr>
              <a:t>nguyên</a:t>
            </a:r>
            <a:endParaRPr lang="en-US" altLang="en-US" sz="24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47" name="Object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7530178"/>
              </p:ext>
            </p:extLst>
          </p:nvPr>
        </p:nvGraphicFramePr>
        <p:xfrm>
          <a:off x="2027970" y="4834171"/>
          <a:ext cx="57785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2" name="Equation" r:id="rId29" imgW="114250" imgH="228501" progId="Equation.DSMT4">
                  <p:embed/>
                </p:oleObj>
              </mc:Choice>
              <mc:Fallback>
                <p:oleObj name="Equation" r:id="rId29" imgW="114250" imgH="228501" progId="Equation.DSMT4">
                  <p:embed/>
                  <p:pic>
                    <p:nvPicPr>
                      <p:cNvPr id="24639" name="Object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7970" y="4834171"/>
                        <a:ext cx="57785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Text Box 64"/>
          <p:cNvSpPr txBox="1">
            <a:spLocks noChangeArrowheads="1"/>
          </p:cNvSpPr>
          <p:nvPr/>
        </p:nvSpPr>
        <p:spPr bwMode="auto">
          <a:xfrm>
            <a:off x="2516127" y="5153258"/>
            <a:ext cx="3175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 dirty="0">
                <a:latin typeface="Times New Roman" panose="02020603050405020304" pitchFamily="18" charset="0"/>
              </a:rPr>
              <a:t>=</a:t>
            </a:r>
          </a:p>
        </p:txBody>
      </p:sp>
      <p:sp>
        <p:nvSpPr>
          <p:cNvPr id="49" name="Text Box 65"/>
          <p:cNvSpPr txBox="1">
            <a:spLocks noChangeArrowheads="1"/>
          </p:cNvSpPr>
          <p:nvPr/>
        </p:nvSpPr>
        <p:spPr bwMode="auto">
          <a:xfrm>
            <a:off x="3615160" y="5153258"/>
            <a:ext cx="3175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 dirty="0">
                <a:latin typeface="Times New Roman" panose="02020603050405020304" pitchFamily="18" charset="0"/>
              </a:rPr>
              <a:t>=</a:t>
            </a:r>
          </a:p>
        </p:txBody>
      </p:sp>
      <p:sp>
        <p:nvSpPr>
          <p:cNvPr id="50" name="Line 66"/>
          <p:cNvSpPr>
            <a:spLocks noChangeShapeType="1"/>
          </p:cNvSpPr>
          <p:nvPr/>
        </p:nvSpPr>
        <p:spPr bwMode="auto">
          <a:xfrm>
            <a:off x="2845999" y="5356786"/>
            <a:ext cx="609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" name="Text Box 67"/>
          <p:cNvSpPr txBox="1">
            <a:spLocks noChangeArrowheads="1"/>
          </p:cNvSpPr>
          <p:nvPr/>
        </p:nvSpPr>
        <p:spPr bwMode="auto">
          <a:xfrm>
            <a:off x="2838062" y="4891626"/>
            <a:ext cx="641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dirty="0">
                <a:latin typeface="Times New Roman" panose="02020603050405020304" pitchFamily="18" charset="0"/>
              </a:rPr>
              <a:t>5x4</a:t>
            </a:r>
          </a:p>
        </p:txBody>
      </p:sp>
      <p:sp>
        <p:nvSpPr>
          <p:cNvPr id="52" name="Text Box 68"/>
          <p:cNvSpPr txBox="1">
            <a:spLocks noChangeArrowheads="1"/>
          </p:cNvSpPr>
          <p:nvPr/>
        </p:nvSpPr>
        <p:spPr bwMode="auto">
          <a:xfrm>
            <a:off x="2838062" y="5337450"/>
            <a:ext cx="641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dirty="0">
                <a:latin typeface="Times New Roman" panose="02020603050405020304" pitchFamily="18" charset="0"/>
              </a:rPr>
              <a:t>6x4</a:t>
            </a:r>
          </a:p>
        </p:txBody>
      </p:sp>
      <p:graphicFrame>
        <p:nvGraphicFramePr>
          <p:cNvPr id="53" name="Object 6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0636286"/>
              </p:ext>
            </p:extLst>
          </p:nvPr>
        </p:nvGraphicFramePr>
        <p:xfrm>
          <a:off x="3806437" y="4834171"/>
          <a:ext cx="638018" cy="10055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3" name="Equation" r:id="rId31" imgW="165028" imgH="228501" progId="Equation.DSMT4">
                  <p:embed/>
                </p:oleObj>
              </mc:Choice>
              <mc:Fallback>
                <p:oleObj name="Equation" r:id="rId31" imgW="165028" imgH="228501" progId="Equation.DSMT4">
                  <p:embed/>
                  <p:pic>
                    <p:nvPicPr>
                      <p:cNvPr id="24645" name="Object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6437" y="4834171"/>
                        <a:ext cx="638018" cy="10055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7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8089701"/>
              </p:ext>
            </p:extLst>
          </p:nvPr>
        </p:nvGraphicFramePr>
        <p:xfrm>
          <a:off x="5647881" y="4719871"/>
          <a:ext cx="549275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4" name="Equation" r:id="rId33" imgW="114250" imgH="228501" progId="Equation.DSMT4">
                  <p:embed/>
                </p:oleObj>
              </mc:Choice>
              <mc:Fallback>
                <p:oleObj name="Equation" r:id="rId33" imgW="114250" imgH="228501" progId="Equation.DSMT4">
                  <p:embed/>
                  <p:pic>
                    <p:nvPicPr>
                      <p:cNvPr id="24647" name="Object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7881" y="4719871"/>
                        <a:ext cx="549275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Text Box 72"/>
          <p:cNvSpPr txBox="1">
            <a:spLocks noChangeArrowheads="1"/>
          </p:cNvSpPr>
          <p:nvPr/>
        </p:nvSpPr>
        <p:spPr bwMode="auto">
          <a:xfrm>
            <a:off x="6169792" y="5012192"/>
            <a:ext cx="3175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 dirty="0">
                <a:latin typeface="Times New Roman" panose="02020603050405020304" pitchFamily="18" charset="0"/>
              </a:rPr>
              <a:t>=</a:t>
            </a:r>
          </a:p>
        </p:txBody>
      </p:sp>
      <p:sp>
        <p:nvSpPr>
          <p:cNvPr id="56" name="Text Box 73"/>
          <p:cNvSpPr txBox="1">
            <a:spLocks noChangeArrowheads="1"/>
          </p:cNvSpPr>
          <p:nvPr/>
        </p:nvSpPr>
        <p:spPr bwMode="auto">
          <a:xfrm>
            <a:off x="7303691" y="4936869"/>
            <a:ext cx="3175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 dirty="0">
                <a:latin typeface="Times New Roman" panose="02020603050405020304" pitchFamily="18" charset="0"/>
              </a:rPr>
              <a:t>=</a:t>
            </a:r>
          </a:p>
        </p:txBody>
      </p:sp>
      <p:sp>
        <p:nvSpPr>
          <p:cNvPr id="57" name="Text Box 74"/>
          <p:cNvSpPr txBox="1">
            <a:spLocks noChangeArrowheads="1"/>
          </p:cNvSpPr>
          <p:nvPr/>
        </p:nvSpPr>
        <p:spPr bwMode="auto">
          <a:xfrm>
            <a:off x="6561926" y="4643671"/>
            <a:ext cx="641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latin typeface="Times New Roman" panose="02020603050405020304" pitchFamily="18" charset="0"/>
              </a:rPr>
              <a:t>3x3</a:t>
            </a:r>
          </a:p>
        </p:txBody>
      </p:sp>
      <p:sp>
        <p:nvSpPr>
          <p:cNvPr id="58" name="Line 75"/>
          <p:cNvSpPr>
            <a:spLocks noChangeShapeType="1"/>
          </p:cNvSpPr>
          <p:nvPr/>
        </p:nvSpPr>
        <p:spPr bwMode="auto">
          <a:xfrm>
            <a:off x="6638126" y="5177071"/>
            <a:ext cx="563562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9" name="Text Box 76"/>
          <p:cNvSpPr txBox="1">
            <a:spLocks noChangeArrowheads="1"/>
          </p:cNvSpPr>
          <p:nvPr/>
        </p:nvSpPr>
        <p:spPr bwMode="auto">
          <a:xfrm>
            <a:off x="6561926" y="5253271"/>
            <a:ext cx="641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latin typeface="Times New Roman" panose="02020603050405020304" pitchFamily="18" charset="0"/>
              </a:rPr>
              <a:t>8x3</a:t>
            </a:r>
          </a:p>
        </p:txBody>
      </p:sp>
      <p:graphicFrame>
        <p:nvGraphicFramePr>
          <p:cNvPr id="60" name="Object 7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7497123"/>
              </p:ext>
            </p:extLst>
          </p:nvPr>
        </p:nvGraphicFramePr>
        <p:xfrm>
          <a:off x="7568045" y="4643670"/>
          <a:ext cx="649133" cy="10271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5" name="Equation" r:id="rId35" imgW="165028" imgH="228501" progId="Equation.DSMT4">
                  <p:embed/>
                </p:oleObj>
              </mc:Choice>
              <mc:Fallback>
                <p:oleObj name="Equation" r:id="rId35" imgW="165028" imgH="228501" progId="Equation.DSMT4">
                  <p:embed/>
                  <p:pic>
                    <p:nvPicPr>
                      <p:cNvPr id="24653" name="Object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68045" y="4643670"/>
                        <a:ext cx="649133" cy="10271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" name="Text Box 78"/>
          <p:cNvSpPr txBox="1">
            <a:spLocks noChangeArrowheads="1"/>
          </p:cNvSpPr>
          <p:nvPr/>
        </p:nvSpPr>
        <p:spPr bwMode="auto">
          <a:xfrm>
            <a:off x="314930" y="1584044"/>
            <a:ext cx="99809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 dirty="0">
                <a:solidFill>
                  <a:srgbClr val="0E0DD2"/>
                </a:solidFill>
                <a:latin typeface="Times New Roman" panose="02020603050405020304" pitchFamily="18" charset="0"/>
              </a:rPr>
              <a:t>Ta </a:t>
            </a:r>
            <a:r>
              <a:rPr lang="en-US" altLang="en-US" sz="2800" b="1" dirty="0" err="1">
                <a:solidFill>
                  <a:srgbClr val="0E0DD2"/>
                </a:solidFill>
                <a:latin typeface="Times New Roman" panose="02020603050405020304" pitchFamily="18" charset="0"/>
              </a:rPr>
              <a:t>có</a:t>
            </a:r>
            <a:endParaRPr lang="en-US" altLang="en-US" sz="2800" b="1" dirty="0">
              <a:solidFill>
                <a:srgbClr val="0E0DD2"/>
              </a:solidFill>
              <a:latin typeface="Times New Roman" panose="02020603050405020304" pitchFamily="18" charset="0"/>
            </a:endParaRPr>
          </a:p>
        </p:txBody>
      </p:sp>
      <p:sp>
        <p:nvSpPr>
          <p:cNvPr id="62" name="Text Box 79"/>
          <p:cNvSpPr txBox="1">
            <a:spLocks noChangeArrowheads="1"/>
          </p:cNvSpPr>
          <p:nvPr/>
        </p:nvSpPr>
        <p:spPr bwMode="auto">
          <a:xfrm>
            <a:off x="1526320" y="2201831"/>
            <a:ext cx="438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latin typeface="Times New Roman" panose="02020603050405020304" pitchFamily="18" charset="0"/>
              </a:rPr>
              <a:t>a)</a:t>
            </a:r>
          </a:p>
        </p:txBody>
      </p:sp>
      <p:sp>
        <p:nvSpPr>
          <p:cNvPr id="63" name="Text Box 80"/>
          <p:cNvSpPr txBox="1">
            <a:spLocks noChangeArrowheads="1"/>
          </p:cNvSpPr>
          <p:nvPr/>
        </p:nvSpPr>
        <p:spPr bwMode="auto">
          <a:xfrm>
            <a:off x="4778774" y="2096102"/>
            <a:ext cx="40798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dirty="0">
                <a:latin typeface="Times New Roman" panose="02020603050405020304" pitchFamily="18" charset="0"/>
              </a:rPr>
              <a:t>;</a:t>
            </a:r>
          </a:p>
        </p:txBody>
      </p:sp>
      <p:sp>
        <p:nvSpPr>
          <p:cNvPr id="64" name="Text Box 81"/>
          <p:cNvSpPr txBox="1">
            <a:spLocks noChangeArrowheads="1"/>
          </p:cNvSpPr>
          <p:nvPr/>
        </p:nvSpPr>
        <p:spPr bwMode="auto">
          <a:xfrm>
            <a:off x="4714020" y="3591248"/>
            <a:ext cx="49244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dirty="0" err="1">
                <a:latin typeface="Times New Roman" panose="02020603050405020304" pitchFamily="18" charset="0"/>
              </a:rPr>
              <a:t>và</a:t>
            </a:r>
            <a:endParaRPr lang="en-US" altLang="en-US" sz="2400" b="1" dirty="0">
              <a:latin typeface="Times New Roman" panose="02020603050405020304" pitchFamily="18" charset="0"/>
            </a:endParaRPr>
          </a:p>
        </p:txBody>
      </p:sp>
      <p:sp>
        <p:nvSpPr>
          <p:cNvPr id="65" name="Text Box 82"/>
          <p:cNvSpPr txBox="1">
            <a:spLocks noChangeArrowheads="1"/>
          </p:cNvSpPr>
          <p:nvPr/>
        </p:nvSpPr>
        <p:spPr bwMode="auto">
          <a:xfrm>
            <a:off x="1526320" y="3616931"/>
            <a:ext cx="4556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latin typeface="Times New Roman" panose="02020603050405020304" pitchFamily="18" charset="0"/>
              </a:rPr>
              <a:t>b)</a:t>
            </a:r>
          </a:p>
        </p:txBody>
      </p:sp>
      <p:sp>
        <p:nvSpPr>
          <p:cNvPr id="66" name="Text Box 83"/>
          <p:cNvSpPr txBox="1">
            <a:spLocks noChangeArrowheads="1"/>
          </p:cNvSpPr>
          <p:nvPr/>
        </p:nvSpPr>
        <p:spPr bwMode="auto">
          <a:xfrm>
            <a:off x="1526320" y="5062771"/>
            <a:ext cx="4206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latin typeface="Times New Roman" panose="02020603050405020304" pitchFamily="18" charset="0"/>
              </a:rPr>
              <a:t>c)</a:t>
            </a:r>
          </a:p>
        </p:txBody>
      </p:sp>
      <p:sp>
        <p:nvSpPr>
          <p:cNvPr id="67" name="Text Box 85"/>
          <p:cNvSpPr txBox="1">
            <a:spLocks noChangeArrowheads="1"/>
          </p:cNvSpPr>
          <p:nvPr/>
        </p:nvSpPr>
        <p:spPr bwMode="auto">
          <a:xfrm>
            <a:off x="4715766" y="5100871"/>
            <a:ext cx="28725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dirty="0">
                <a:latin typeface="Times New Roman" panose="02020603050405020304" pitchFamily="18" charset="0"/>
              </a:rPr>
              <a:t>;</a:t>
            </a:r>
          </a:p>
        </p:txBody>
      </p:sp>
      <p:pic>
        <p:nvPicPr>
          <p:cNvPr id="69" name="图片 4"/>
          <p:cNvPicPr>
            <a:picLocks noChangeAspect="1"/>
          </p:cNvPicPr>
          <p:nvPr/>
        </p:nvPicPr>
        <p:blipFill rotWithShape="1">
          <a:blip r:embed="rId3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9208" b="10907"/>
          <a:stretch>
            <a:fillRect/>
          </a:stretch>
        </p:blipFill>
        <p:spPr>
          <a:xfrm flipH="1">
            <a:off x="3431320" y="4605914"/>
            <a:ext cx="9453895" cy="2521867"/>
          </a:xfrm>
          <a:prstGeom prst="rect">
            <a:avLst/>
          </a:prstGeom>
        </p:spPr>
      </p:pic>
      <p:pic>
        <p:nvPicPr>
          <p:cNvPr id="70" name="图片 4"/>
          <p:cNvPicPr>
            <a:picLocks noChangeAspect="1"/>
          </p:cNvPicPr>
          <p:nvPr/>
        </p:nvPicPr>
        <p:blipFill rotWithShape="1">
          <a:blip r:embed="rId3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9208" b="10907"/>
          <a:stretch>
            <a:fillRect/>
          </a:stretch>
        </p:blipFill>
        <p:spPr>
          <a:xfrm flipH="1">
            <a:off x="415697" y="4815967"/>
            <a:ext cx="9453895" cy="2521867"/>
          </a:xfrm>
          <a:prstGeom prst="rect">
            <a:avLst/>
          </a:prstGeom>
        </p:spPr>
      </p:pic>
      <p:pic>
        <p:nvPicPr>
          <p:cNvPr id="71" name="图片 3"/>
          <p:cNvPicPr>
            <a:picLocks noChangeAspect="1"/>
          </p:cNvPicPr>
          <p:nvPr/>
        </p:nvPicPr>
        <p:blipFill rotWithShape="1">
          <a:blip r:embed="rId3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988" t="21865" r="34023" b="21941"/>
          <a:stretch>
            <a:fillRect/>
          </a:stretch>
        </p:blipFill>
        <p:spPr>
          <a:xfrm rot="11458889">
            <a:off x="9386177" y="5092875"/>
            <a:ext cx="1804105" cy="1728673"/>
          </a:xfrm>
          <a:prstGeom prst="rect">
            <a:avLst/>
          </a:prstGeom>
        </p:spPr>
      </p:pic>
      <p:pic>
        <p:nvPicPr>
          <p:cNvPr id="68" name="Picture 67">
            <a:extLst>
              <a:ext uri="{FF2B5EF4-FFF2-40B4-BE49-F238E27FC236}">
                <a16:creationId xmlns:a16="http://schemas.microsoft.com/office/drawing/2014/main" id="{9CBBF1CA-D9C3-4C6C-BFBA-3E8688400DA5}"/>
              </a:ext>
            </a:extLst>
          </p:cNvPr>
          <p:cNvPicPr>
            <a:picLocks noChangeAspect="1"/>
          </p:cNvPicPr>
          <p:nvPr/>
        </p:nvPicPr>
        <p:blipFill>
          <a:blip r:embed="rId3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30430" y="-18121"/>
            <a:ext cx="914400" cy="914400"/>
          </a:xfrm>
          <a:prstGeom prst="ellipse">
            <a:avLst/>
          </a:prstGeom>
        </p:spPr>
      </p:pic>
    </p:spTree>
    <p:extLst>
      <p:ext uri="{BB962C8B-B14F-4D97-AF65-F5344CB8AC3E}">
        <p14:creationId xmlns:p14="http://schemas.microsoft.com/office/powerpoint/2010/main" val="19003559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14:flip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175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" dur="175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6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3" dur="125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4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4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2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6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1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4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9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5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8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1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4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0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3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4" fill="hold">
                      <p:stCondLst>
                        <p:cond delay="indefinite"/>
                      </p:stCondLst>
                      <p:childTnLst>
                        <p:par>
                          <p:cTn id="185" fill="hold">
                            <p:stCondLst>
                              <p:cond delay="0"/>
                            </p:stCondLst>
                            <p:childTnLst>
                              <p:par>
                                <p:cTn id="18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8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1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4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0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3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6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2" grpId="0"/>
      <p:bldP spid="17" grpId="0"/>
      <p:bldP spid="18" grpId="0"/>
      <p:bldP spid="19" grpId="0"/>
      <p:bldP spid="20" grpId="0"/>
      <p:bldP spid="21" grpId="0"/>
      <p:bldP spid="22" grpId="0"/>
      <p:bldP spid="23" grpId="0"/>
      <p:bldP spid="27" grpId="0"/>
      <p:bldP spid="28" grpId="0"/>
      <p:bldP spid="29" grpId="0"/>
      <p:bldP spid="30" grpId="0"/>
      <p:bldP spid="31" grpId="0"/>
      <p:bldP spid="38" grpId="0"/>
      <p:bldP spid="39" grpId="0"/>
      <p:bldP spid="40" grpId="0"/>
      <p:bldP spid="41" grpId="0"/>
      <p:bldP spid="42" grpId="0"/>
      <p:bldP spid="43" grpId="0"/>
      <p:bldP spid="44" grpId="0"/>
      <p:bldP spid="46" grpId="0"/>
      <p:bldP spid="48" grpId="0"/>
      <p:bldP spid="49" grpId="0"/>
      <p:bldP spid="51" grpId="0"/>
      <p:bldP spid="52" grpId="0"/>
      <p:bldP spid="55" grpId="0"/>
      <p:bldP spid="56" grpId="0"/>
      <p:bldP spid="57" grpId="0"/>
      <p:bldP spid="59" grpId="0"/>
      <p:bldP spid="61" grpId="0"/>
      <p:bldP spid="62" grpId="0"/>
      <p:bldP spid="63" grpId="0"/>
      <p:bldP spid="64" grpId="0"/>
      <p:bldP spid="65" grpId="0"/>
      <p:bldP spid="66" grpId="0"/>
      <p:bldP spid="6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6205459"/>
              </p:ext>
            </p:extLst>
          </p:nvPr>
        </p:nvGraphicFramePr>
        <p:xfrm>
          <a:off x="6037903" y="1517745"/>
          <a:ext cx="760413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8" name="Equation" r:id="rId3" imgW="165028" imgH="228501" progId="Equation.DSMT4">
                  <p:embed/>
                </p:oleObj>
              </mc:Choice>
              <mc:Fallback>
                <p:oleObj name="Equation" r:id="rId3" imgW="165028" imgH="228501" progId="Equation.DSMT4">
                  <p:embed/>
                  <p:pic>
                    <p:nvPicPr>
                      <p:cNvPr id="1229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7903" y="1517745"/>
                        <a:ext cx="760413" cy="823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6405817"/>
              </p:ext>
            </p:extLst>
          </p:nvPr>
        </p:nvGraphicFramePr>
        <p:xfrm>
          <a:off x="7574603" y="1441545"/>
          <a:ext cx="706438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9" name="Equation" r:id="rId5" imgW="165028" imgH="228501" progId="Equation.DSMT4">
                  <p:embed/>
                </p:oleObj>
              </mc:Choice>
              <mc:Fallback>
                <p:oleObj name="Equation" r:id="rId5" imgW="165028" imgH="228501" progId="Equation.DSMT4">
                  <p:embed/>
                  <p:pic>
                    <p:nvPicPr>
                      <p:cNvPr id="1229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4603" y="1441545"/>
                        <a:ext cx="706438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8640412"/>
              </p:ext>
            </p:extLst>
          </p:nvPr>
        </p:nvGraphicFramePr>
        <p:xfrm>
          <a:off x="8743003" y="1493933"/>
          <a:ext cx="87312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0" name="Equation" r:id="rId7" imgW="203112" imgH="228501" progId="Equation.DSMT4">
                  <p:embed/>
                </p:oleObj>
              </mc:Choice>
              <mc:Fallback>
                <p:oleObj name="Equation" r:id="rId7" imgW="203112" imgH="228501" progId="Equation.DSMT4">
                  <p:embed/>
                  <p:pic>
                    <p:nvPicPr>
                      <p:cNvPr id="1229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43003" y="1493933"/>
                        <a:ext cx="873125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4523428" y="3308445"/>
            <a:ext cx="3175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>
                <a:latin typeface="Times New Roman" panose="02020603050405020304" pitchFamily="18" charset="0"/>
              </a:rPr>
              <a:t>=</a:t>
            </a:r>
          </a:p>
        </p:txBody>
      </p:sp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2729553" y="1784445"/>
            <a:ext cx="2603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>
                <a:latin typeface="Times New Roman" panose="02020603050405020304" pitchFamily="18" charset="0"/>
              </a:rPr>
              <a:t>;</a:t>
            </a:r>
          </a:p>
        </p:txBody>
      </p:sp>
      <p:sp>
        <p:nvSpPr>
          <p:cNvPr id="10" name="Text Box 10"/>
          <p:cNvSpPr txBox="1">
            <a:spLocks noChangeArrowheads="1"/>
          </p:cNvSpPr>
          <p:nvPr/>
        </p:nvSpPr>
        <p:spPr bwMode="auto">
          <a:xfrm>
            <a:off x="4447228" y="4832445"/>
            <a:ext cx="3175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>
                <a:latin typeface="Times New Roman" panose="02020603050405020304" pitchFamily="18" charset="0"/>
              </a:rPr>
              <a:t>=</a:t>
            </a:r>
          </a:p>
        </p:txBody>
      </p:sp>
      <p:sp>
        <p:nvSpPr>
          <p:cNvPr id="11" name="Text Box 12"/>
          <p:cNvSpPr txBox="1">
            <a:spLocks noChangeArrowheads="1"/>
          </p:cNvSpPr>
          <p:nvPr/>
        </p:nvSpPr>
        <p:spPr bwMode="auto">
          <a:xfrm>
            <a:off x="5437828" y="4832445"/>
            <a:ext cx="3175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>
                <a:latin typeface="Times New Roman" panose="02020603050405020304" pitchFamily="18" charset="0"/>
              </a:rPr>
              <a:t>=</a:t>
            </a:r>
          </a:p>
        </p:txBody>
      </p:sp>
      <p:sp>
        <p:nvSpPr>
          <p:cNvPr id="12" name="Text Box 13"/>
          <p:cNvSpPr txBox="1">
            <a:spLocks noChangeArrowheads="1"/>
          </p:cNvSpPr>
          <p:nvPr/>
        </p:nvSpPr>
        <p:spPr bwMode="auto">
          <a:xfrm>
            <a:off x="5514028" y="3308445"/>
            <a:ext cx="3175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>
                <a:latin typeface="Times New Roman" panose="02020603050405020304" pitchFamily="18" charset="0"/>
              </a:rPr>
              <a:t>=</a:t>
            </a:r>
          </a:p>
        </p:txBody>
      </p:sp>
      <p:graphicFrame>
        <p:nvGraphicFramePr>
          <p:cNvPr id="13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2332058"/>
              </p:ext>
            </p:extLst>
          </p:nvPr>
        </p:nvGraphicFramePr>
        <p:xfrm>
          <a:off x="1978666" y="1517745"/>
          <a:ext cx="584200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1" name="Equation" r:id="rId9" imgW="126890" imgH="228402" progId="Equation.DSMT4">
                  <p:embed/>
                </p:oleObj>
              </mc:Choice>
              <mc:Fallback>
                <p:oleObj name="Equation" r:id="rId9" imgW="126890" imgH="228402" progId="Equation.DSMT4">
                  <p:embed/>
                  <p:pic>
                    <p:nvPicPr>
                      <p:cNvPr id="12299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8666" y="1517745"/>
                        <a:ext cx="584200" cy="823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309754"/>
              </p:ext>
            </p:extLst>
          </p:nvPr>
        </p:nvGraphicFramePr>
        <p:xfrm>
          <a:off x="4629791" y="1517745"/>
          <a:ext cx="70802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2" name="Equation" r:id="rId11" imgW="165028" imgH="228501" progId="Equation.DSMT4">
                  <p:embed/>
                </p:oleObj>
              </mc:Choice>
              <mc:Fallback>
                <p:oleObj name="Equation" r:id="rId11" imgW="165028" imgH="228501" progId="Equation.DSMT4">
                  <p:embed/>
                  <p:pic>
                    <p:nvPicPr>
                      <p:cNvPr id="2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9791" y="1517745"/>
                        <a:ext cx="708025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7222447"/>
              </p:ext>
            </p:extLst>
          </p:nvPr>
        </p:nvGraphicFramePr>
        <p:xfrm>
          <a:off x="3316928" y="1517745"/>
          <a:ext cx="585788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3" name="Equation" r:id="rId13" imgW="126890" imgH="228402" progId="Equation.DSMT4">
                  <p:embed/>
                </p:oleObj>
              </mc:Choice>
              <mc:Fallback>
                <p:oleObj name="Equation" r:id="rId13" imgW="126890" imgH="228402" progId="Equation.DSMT4">
                  <p:embed/>
                  <p:pic>
                    <p:nvPicPr>
                      <p:cNvPr id="3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6928" y="1517745"/>
                        <a:ext cx="585788" cy="823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17"/>
          <p:cNvSpPr txBox="1">
            <a:spLocks noChangeArrowheads="1"/>
          </p:cNvSpPr>
          <p:nvPr/>
        </p:nvSpPr>
        <p:spPr bwMode="auto">
          <a:xfrm>
            <a:off x="4253553" y="1784445"/>
            <a:ext cx="2603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>
                <a:latin typeface="Times New Roman" panose="02020603050405020304" pitchFamily="18" charset="0"/>
              </a:rPr>
              <a:t>;</a:t>
            </a:r>
          </a:p>
        </p:txBody>
      </p:sp>
      <p:sp>
        <p:nvSpPr>
          <p:cNvPr id="17" name="Text Box 18"/>
          <p:cNvSpPr txBox="1">
            <a:spLocks noChangeArrowheads="1"/>
          </p:cNvSpPr>
          <p:nvPr/>
        </p:nvSpPr>
        <p:spPr bwMode="auto">
          <a:xfrm>
            <a:off x="5625153" y="1784445"/>
            <a:ext cx="2603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>
                <a:latin typeface="Times New Roman" panose="02020603050405020304" pitchFamily="18" charset="0"/>
              </a:rPr>
              <a:t>;</a:t>
            </a:r>
          </a:p>
        </p:txBody>
      </p:sp>
      <p:sp>
        <p:nvSpPr>
          <p:cNvPr id="18" name="Text Box 19"/>
          <p:cNvSpPr txBox="1">
            <a:spLocks noChangeArrowheads="1"/>
          </p:cNvSpPr>
          <p:nvPr/>
        </p:nvSpPr>
        <p:spPr bwMode="auto">
          <a:xfrm>
            <a:off x="7072953" y="1784445"/>
            <a:ext cx="2603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>
                <a:latin typeface="Times New Roman" panose="02020603050405020304" pitchFamily="18" charset="0"/>
              </a:rPr>
              <a:t>;</a:t>
            </a:r>
          </a:p>
        </p:txBody>
      </p:sp>
      <p:sp>
        <p:nvSpPr>
          <p:cNvPr id="19" name="Text Box 20"/>
          <p:cNvSpPr txBox="1">
            <a:spLocks noChangeArrowheads="1"/>
          </p:cNvSpPr>
          <p:nvPr/>
        </p:nvSpPr>
        <p:spPr bwMode="auto">
          <a:xfrm>
            <a:off x="8444553" y="1708245"/>
            <a:ext cx="2603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>
                <a:latin typeface="Times New Roman" panose="02020603050405020304" pitchFamily="18" charset="0"/>
              </a:rPr>
              <a:t>;</a:t>
            </a:r>
          </a:p>
        </p:txBody>
      </p:sp>
      <p:sp>
        <p:nvSpPr>
          <p:cNvPr id="20" name="Text Box 21"/>
          <p:cNvSpPr txBox="1">
            <a:spLocks noChangeArrowheads="1"/>
          </p:cNvSpPr>
          <p:nvPr/>
        </p:nvSpPr>
        <p:spPr bwMode="auto">
          <a:xfrm>
            <a:off x="399103" y="2486913"/>
            <a:ext cx="10033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 i="1">
                <a:solidFill>
                  <a:srgbClr val="800000"/>
                </a:solidFill>
                <a:latin typeface="Times New Roman" panose="02020603050405020304" pitchFamily="18" charset="0"/>
              </a:rPr>
              <a:t>Ta có</a:t>
            </a:r>
          </a:p>
        </p:txBody>
      </p:sp>
      <p:graphicFrame>
        <p:nvGraphicFramePr>
          <p:cNvPr id="21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4590469"/>
              </p:ext>
            </p:extLst>
          </p:nvPr>
        </p:nvGraphicFramePr>
        <p:xfrm>
          <a:off x="5742628" y="4527645"/>
          <a:ext cx="9144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4" name="Equation" r:id="rId15" imgW="165028" imgH="228501" progId="Equation.DSMT4">
                  <p:embed/>
                </p:oleObj>
              </mc:Choice>
              <mc:Fallback>
                <p:oleObj name="Equation" r:id="rId15" imgW="165028" imgH="228501" progId="Equation.DSMT4">
                  <p:embed/>
                  <p:pic>
                    <p:nvPicPr>
                      <p:cNvPr id="1231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2628" y="4527645"/>
                        <a:ext cx="9144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6535004"/>
              </p:ext>
            </p:extLst>
          </p:nvPr>
        </p:nvGraphicFramePr>
        <p:xfrm>
          <a:off x="3761428" y="4603845"/>
          <a:ext cx="706438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5" name="Equation" r:id="rId16" imgW="165028" imgH="228501" progId="Equation.DSMT4">
                  <p:embed/>
                </p:oleObj>
              </mc:Choice>
              <mc:Fallback>
                <p:oleObj name="Equation" r:id="rId16" imgW="165028" imgH="228501" progId="Equation.DSMT4">
                  <p:embed/>
                  <p:pic>
                    <p:nvPicPr>
                      <p:cNvPr id="12311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1428" y="4603845"/>
                        <a:ext cx="706438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3549613"/>
              </p:ext>
            </p:extLst>
          </p:nvPr>
        </p:nvGraphicFramePr>
        <p:xfrm>
          <a:off x="5895028" y="3079845"/>
          <a:ext cx="87312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6" name="Equation" r:id="rId17" imgW="203112" imgH="228501" progId="Equation.DSMT4">
                  <p:embed/>
                </p:oleObj>
              </mc:Choice>
              <mc:Fallback>
                <p:oleObj name="Equation" r:id="rId17" imgW="203112" imgH="228501" progId="Equation.DSMT4">
                  <p:embed/>
                  <p:pic>
                    <p:nvPicPr>
                      <p:cNvPr id="12312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5028" y="3079845"/>
                        <a:ext cx="873125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7732586"/>
              </p:ext>
            </p:extLst>
          </p:nvPr>
        </p:nvGraphicFramePr>
        <p:xfrm>
          <a:off x="4828228" y="3079845"/>
          <a:ext cx="584200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7" name="Equation" r:id="rId18" imgW="126890" imgH="228402" progId="Equation.DSMT4">
                  <p:embed/>
                </p:oleObj>
              </mc:Choice>
              <mc:Fallback>
                <p:oleObj name="Equation" r:id="rId18" imgW="126890" imgH="228402" progId="Equation.DSMT4">
                  <p:embed/>
                  <p:pic>
                    <p:nvPicPr>
                      <p:cNvPr id="12313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8228" y="3079845"/>
                        <a:ext cx="584200" cy="823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9959869"/>
              </p:ext>
            </p:extLst>
          </p:nvPr>
        </p:nvGraphicFramePr>
        <p:xfrm>
          <a:off x="3815403" y="3079845"/>
          <a:ext cx="70802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8" name="Equation" r:id="rId19" imgW="165028" imgH="228501" progId="Equation.DSMT4">
                  <p:embed/>
                </p:oleObj>
              </mc:Choice>
              <mc:Fallback>
                <p:oleObj name="Equation" r:id="rId19" imgW="165028" imgH="228501" progId="Equation.DSMT4">
                  <p:embed/>
                  <p:pic>
                    <p:nvPicPr>
                      <p:cNvPr id="12314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5403" y="3079845"/>
                        <a:ext cx="708025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1758663"/>
              </p:ext>
            </p:extLst>
          </p:nvPr>
        </p:nvGraphicFramePr>
        <p:xfrm>
          <a:off x="4755203" y="4527645"/>
          <a:ext cx="70485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9" name="Equation" r:id="rId20" imgW="126890" imgH="228402" progId="Equation.DSMT4">
                  <p:embed/>
                </p:oleObj>
              </mc:Choice>
              <mc:Fallback>
                <p:oleObj name="Equation" r:id="rId20" imgW="126890" imgH="228402" progId="Equation.DSMT4">
                  <p:embed/>
                  <p:pic>
                    <p:nvPicPr>
                      <p:cNvPr id="12315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5203" y="4527645"/>
                        <a:ext cx="70485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 Box 28"/>
          <p:cNvSpPr txBox="1">
            <a:spLocks noChangeArrowheads="1"/>
          </p:cNvSpPr>
          <p:nvPr/>
        </p:nvSpPr>
        <p:spPr bwMode="auto">
          <a:xfrm>
            <a:off x="2926403" y="4797520"/>
            <a:ext cx="488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latin typeface="Times New Roman" panose="02020603050405020304" pitchFamily="18" charset="0"/>
              </a:rPr>
              <a:t>và</a:t>
            </a:r>
          </a:p>
        </p:txBody>
      </p:sp>
      <p:pic>
        <p:nvPicPr>
          <p:cNvPr id="28" name="图片 6"/>
          <p:cNvPicPr>
            <a:picLocks noChangeAspect="1"/>
          </p:cNvPicPr>
          <p:nvPr/>
        </p:nvPicPr>
        <p:blipFill rotWithShape="1"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2800" t="63883"/>
          <a:stretch/>
        </p:blipFill>
        <p:spPr>
          <a:xfrm>
            <a:off x="8281041" y="5190978"/>
            <a:ext cx="3873071" cy="1667022"/>
          </a:xfrm>
          <a:prstGeom prst="rect">
            <a:avLst/>
          </a:prstGeom>
        </p:spPr>
      </p:pic>
      <p:pic>
        <p:nvPicPr>
          <p:cNvPr id="29" name="图片 4"/>
          <p:cNvPicPr>
            <a:picLocks noChangeAspect="1"/>
          </p:cNvPicPr>
          <p:nvPr/>
        </p:nvPicPr>
        <p:blipFill rotWithShape="1"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9208" b="10907"/>
          <a:stretch>
            <a:fillRect/>
          </a:stretch>
        </p:blipFill>
        <p:spPr>
          <a:xfrm>
            <a:off x="-131502" y="4608231"/>
            <a:ext cx="9453895" cy="2521867"/>
          </a:xfrm>
          <a:prstGeom prst="rect">
            <a:avLst/>
          </a:prstGeom>
        </p:spPr>
      </p:pic>
      <p:pic>
        <p:nvPicPr>
          <p:cNvPr id="30" name="图片 9"/>
          <p:cNvPicPr>
            <a:picLocks noChangeAspect="1"/>
          </p:cNvPicPr>
          <p:nvPr/>
        </p:nvPicPr>
        <p:blipFill rotWithShape="1">
          <a:blip r:embed="rId2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15" t="12037" r="70209" b="60370"/>
          <a:stretch>
            <a:fillRect/>
          </a:stretch>
        </p:blipFill>
        <p:spPr>
          <a:xfrm>
            <a:off x="10021153" y="133427"/>
            <a:ext cx="2457450" cy="1419225"/>
          </a:xfrm>
          <a:prstGeom prst="rect">
            <a:avLst/>
          </a:prstGeom>
        </p:spPr>
      </p:pic>
      <p:pic>
        <p:nvPicPr>
          <p:cNvPr id="31" name="图片 9"/>
          <p:cNvPicPr>
            <a:picLocks noChangeAspect="1"/>
          </p:cNvPicPr>
          <p:nvPr/>
        </p:nvPicPr>
        <p:blipFill rotWithShape="1">
          <a:blip r:embed="rId2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15" t="12037" r="70209" b="60370"/>
          <a:stretch>
            <a:fillRect/>
          </a:stretch>
        </p:blipFill>
        <p:spPr>
          <a:xfrm>
            <a:off x="9246820" y="-220516"/>
            <a:ext cx="2457450" cy="1419225"/>
          </a:xfrm>
          <a:prstGeom prst="rect">
            <a:avLst/>
          </a:prstGeom>
        </p:spPr>
      </p:pic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573148" y="778377"/>
            <a:ext cx="11253359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57200" indent="-4572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indent="0" eaLnBrk="1" hangingPunct="1">
              <a:spcBef>
                <a:spcPct val="0"/>
              </a:spcBef>
              <a:buNone/>
            </a:pPr>
            <a:r>
              <a:rPr lang="en-US" altLang="en-US" b="1" i="1" u="sng" dirty="0" err="1">
                <a:solidFill>
                  <a:srgbClr val="00B0F0"/>
                </a:solidFill>
                <a:latin typeface="Times New Roman" panose="02020603050405020304" pitchFamily="18" charset="0"/>
              </a:rPr>
              <a:t>Bài</a:t>
            </a:r>
            <a:r>
              <a:rPr lang="en-US" altLang="en-US" b="1" i="1" u="sng" dirty="0">
                <a:solidFill>
                  <a:srgbClr val="00B0F0"/>
                </a:solidFill>
                <a:latin typeface="Times New Roman" panose="02020603050405020304" pitchFamily="18" charset="0"/>
              </a:rPr>
              <a:t> 3:</a:t>
            </a:r>
            <a:r>
              <a:rPr lang="en-US" altLang="en-US" b="1" dirty="0">
                <a:solidFill>
                  <a:srgbClr val="00B0F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B0F0"/>
                </a:solidFill>
                <a:latin typeface="Times New Roman" panose="02020603050405020304" pitchFamily="18" charset="0"/>
              </a:rPr>
              <a:t>Tìm</a:t>
            </a:r>
            <a:r>
              <a:rPr lang="en-US" altLang="en-US" b="1" dirty="0">
                <a:solidFill>
                  <a:srgbClr val="00B0F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B0F0"/>
                </a:solidFill>
                <a:latin typeface="Times New Roman" panose="02020603050405020304" pitchFamily="18" charset="0"/>
              </a:rPr>
              <a:t>các</a:t>
            </a:r>
            <a:r>
              <a:rPr lang="en-US" altLang="en-US" b="1" dirty="0">
                <a:solidFill>
                  <a:srgbClr val="00B0F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B0F0"/>
                </a:solidFill>
                <a:latin typeface="Times New Roman" panose="02020603050405020304" pitchFamily="18" charset="0"/>
              </a:rPr>
              <a:t>phân</a:t>
            </a:r>
            <a:r>
              <a:rPr lang="en-US" altLang="en-US" b="1" dirty="0">
                <a:solidFill>
                  <a:srgbClr val="00B0F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B0F0"/>
                </a:solidFill>
                <a:latin typeface="Times New Roman" panose="02020603050405020304" pitchFamily="18" charset="0"/>
              </a:rPr>
              <a:t>sô</a:t>
            </a:r>
            <a:r>
              <a:rPr lang="en-US" altLang="en-US" b="1" dirty="0">
                <a:solidFill>
                  <a:srgbClr val="00B0F0"/>
                </a:solidFill>
                <a:latin typeface="Times New Roman" panose="02020603050405020304" pitchFamily="18" charset="0"/>
              </a:rPr>
              <a:t>́ </a:t>
            </a:r>
            <a:r>
              <a:rPr lang="en-US" altLang="en-US" b="1" dirty="0" err="1">
                <a:solidFill>
                  <a:srgbClr val="00B0F0"/>
                </a:solidFill>
                <a:latin typeface="Times New Roman" panose="02020603050405020304" pitchFamily="18" charset="0"/>
              </a:rPr>
              <a:t>bằng</a:t>
            </a:r>
            <a:r>
              <a:rPr lang="en-US" altLang="en-US" b="1" dirty="0">
                <a:solidFill>
                  <a:srgbClr val="00B0F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B0F0"/>
                </a:solidFill>
                <a:latin typeface="Times New Roman" panose="02020603050405020304" pitchFamily="18" charset="0"/>
              </a:rPr>
              <a:t>nhau</a:t>
            </a:r>
            <a:r>
              <a:rPr lang="en-US" altLang="en-US" b="1" dirty="0">
                <a:solidFill>
                  <a:srgbClr val="00B0F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B0F0"/>
                </a:solidFill>
                <a:latin typeface="Times New Roman" panose="02020603050405020304" pitchFamily="18" charset="0"/>
              </a:rPr>
              <a:t>trong</a:t>
            </a:r>
            <a:r>
              <a:rPr lang="en-US" altLang="en-US" b="1" dirty="0">
                <a:solidFill>
                  <a:srgbClr val="00B0F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B0F0"/>
                </a:solidFill>
                <a:latin typeface="Times New Roman" panose="02020603050405020304" pitchFamily="18" charset="0"/>
              </a:rPr>
              <a:t>các</a:t>
            </a:r>
            <a:r>
              <a:rPr lang="en-US" altLang="en-US" b="1" dirty="0">
                <a:solidFill>
                  <a:srgbClr val="00B0F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B0F0"/>
                </a:solidFill>
                <a:latin typeface="Times New Roman" panose="02020603050405020304" pitchFamily="18" charset="0"/>
              </a:rPr>
              <a:t>phân</a:t>
            </a:r>
            <a:r>
              <a:rPr lang="en-US" altLang="en-US" b="1" dirty="0">
                <a:solidFill>
                  <a:srgbClr val="00B0F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B0F0"/>
                </a:solidFill>
                <a:latin typeface="Times New Roman" panose="02020603050405020304" pitchFamily="18" charset="0"/>
              </a:rPr>
              <a:t>sô</a:t>
            </a:r>
            <a:r>
              <a:rPr lang="en-US" altLang="en-US" b="1" dirty="0">
                <a:solidFill>
                  <a:srgbClr val="00B0F0"/>
                </a:solidFill>
                <a:latin typeface="Times New Roman" panose="02020603050405020304" pitchFamily="18" charset="0"/>
              </a:rPr>
              <a:t>́ </a:t>
            </a:r>
            <a:r>
              <a:rPr lang="en-US" altLang="en-US" b="1" dirty="0" err="1">
                <a:solidFill>
                  <a:srgbClr val="00B0F0"/>
                </a:solidFill>
                <a:latin typeface="Times New Roman" panose="02020603050405020304" pitchFamily="18" charset="0"/>
              </a:rPr>
              <a:t>dưới</a:t>
            </a:r>
            <a:r>
              <a:rPr lang="en-US" altLang="en-US" b="1" dirty="0">
                <a:solidFill>
                  <a:srgbClr val="00B0F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B0F0"/>
                </a:solidFill>
                <a:latin typeface="Times New Roman" panose="02020603050405020304" pitchFamily="18" charset="0"/>
              </a:rPr>
              <a:t>đây</a:t>
            </a:r>
            <a:r>
              <a:rPr lang="en-US" altLang="en-US" b="1" dirty="0">
                <a:solidFill>
                  <a:srgbClr val="00B0F0"/>
                </a:solidFill>
                <a:latin typeface="Times New Roman" panose="02020603050405020304" pitchFamily="18" charset="0"/>
              </a:rPr>
              <a:t>:</a:t>
            </a:r>
          </a:p>
        </p:txBody>
      </p:sp>
      <p:pic>
        <p:nvPicPr>
          <p:cNvPr id="32" name="Picture 31">
            <a:extLst>
              <a:ext uri="{FF2B5EF4-FFF2-40B4-BE49-F238E27FC236}">
                <a16:creationId xmlns:a16="http://schemas.microsoft.com/office/drawing/2014/main" id="{DEECE9F8-CFE1-4F5A-9104-E42716875E2E}"/>
              </a:ext>
            </a:extLst>
          </p:cNvPr>
          <p:cNvPicPr>
            <a:picLocks noChangeAspect="1"/>
          </p:cNvPicPr>
          <p:nvPr/>
        </p:nvPicPr>
        <p:blipFill>
          <a:blip r:embed="rId2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30430" y="-18121"/>
            <a:ext cx="914400" cy="914400"/>
          </a:xfrm>
          <a:prstGeom prst="ellipse">
            <a:avLst/>
          </a:prstGeom>
        </p:spPr>
      </p:pic>
    </p:spTree>
    <p:extLst>
      <p:ext uri="{BB962C8B-B14F-4D97-AF65-F5344CB8AC3E}">
        <p14:creationId xmlns:p14="http://schemas.microsoft.com/office/powerpoint/2010/main" val="13173294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14:flip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175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125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125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1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125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125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500"/>
                            </p:stCondLst>
                            <p:childTnLst>
                              <p:par>
                                <p:cTn id="82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1000"/>
                            </p:stCondLst>
                            <p:childTnLst>
                              <p:par>
                                <p:cTn id="86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1500"/>
                            </p:stCondLst>
                            <p:childTnLst>
                              <p:par>
                                <p:cTn id="90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2000"/>
                            </p:stCondLst>
                            <p:childTnLst>
                              <p:par>
                                <p:cTn id="9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500"/>
                            </p:stCondLst>
                            <p:childTnLst>
                              <p:par>
                                <p:cTn id="10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1000"/>
                            </p:stCondLst>
                            <p:childTnLst>
                              <p:par>
                                <p:cTn id="107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1500"/>
                            </p:stCondLst>
                            <p:childTnLst>
                              <p:par>
                                <p:cTn id="111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2000"/>
                            </p:stCondLst>
                            <p:childTnLst>
                              <p:par>
                                <p:cTn id="11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2500"/>
                            </p:stCondLst>
                            <p:childTnLst>
                              <p:par>
                                <p:cTn id="11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  <p:bldP spid="11" grpId="0"/>
      <p:bldP spid="12" grpId="0"/>
      <p:bldP spid="16" grpId="0"/>
      <p:bldP spid="17" grpId="0"/>
      <p:bldP spid="18" grpId="0"/>
      <p:bldP spid="19" grpId="0"/>
      <p:bldP spid="20" grpId="0"/>
      <p:bldP spid="27" grpId="0"/>
      <p:bldP spid="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9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15" t="12037" r="70209" b="60370"/>
          <a:stretch>
            <a:fillRect/>
          </a:stretch>
        </p:blipFill>
        <p:spPr>
          <a:xfrm>
            <a:off x="9734550" y="760222"/>
            <a:ext cx="2457450" cy="1419225"/>
          </a:xfrm>
          <a:prstGeom prst="rect">
            <a:avLst/>
          </a:prstGeom>
        </p:spPr>
      </p:pic>
      <p:pic>
        <p:nvPicPr>
          <p:cNvPr id="7" name="图片 8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15" t="12037" r="70209" b="60370"/>
          <a:stretch>
            <a:fillRect/>
          </a:stretch>
        </p:blipFill>
        <p:spPr>
          <a:xfrm>
            <a:off x="179512" y="38322"/>
            <a:ext cx="2457450" cy="1419225"/>
          </a:xfrm>
          <a:prstGeom prst="rect">
            <a:avLst/>
          </a:prstGeom>
        </p:spPr>
      </p:pic>
      <p:pic>
        <p:nvPicPr>
          <p:cNvPr id="10" name="图片 8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15" t="12037" r="70209" b="60370"/>
          <a:stretch>
            <a:fillRect/>
          </a:stretch>
        </p:blipFill>
        <p:spPr>
          <a:xfrm>
            <a:off x="5408879" y="182281"/>
            <a:ext cx="2457450" cy="1419225"/>
          </a:xfrm>
          <a:prstGeom prst="rect">
            <a:avLst/>
          </a:prstGeom>
        </p:spPr>
      </p:pic>
      <p:pic>
        <p:nvPicPr>
          <p:cNvPr id="11" name="图片 2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50236" y="-24222"/>
            <a:ext cx="1576388" cy="1395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colorTemperature colorTemp="5900"/>
                    </a14:imgEffect>
                    <a14:imgEffect>
                      <a14:brightnessContrast bright="40000"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b="57693"/>
          <a:stretch/>
        </p:blipFill>
        <p:spPr>
          <a:xfrm rot="21408306" flipV="1">
            <a:off x="-1816614" y="-221718"/>
            <a:ext cx="10844932" cy="2335460"/>
          </a:xfrm>
          <a:prstGeom prst="rect">
            <a:avLst/>
          </a:prstGeom>
        </p:spPr>
      </p:pic>
      <p:pic>
        <p:nvPicPr>
          <p:cNvPr id="12" name="淘宝网chenying0907出品 5"/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355" t="7778" r="38021" b="5370"/>
          <a:stretch>
            <a:fillRect/>
          </a:stretch>
        </p:blipFill>
        <p:spPr>
          <a:xfrm rot="3033172">
            <a:off x="-2396874" y="3335962"/>
            <a:ext cx="9383593" cy="8241396"/>
          </a:xfrm>
          <a:prstGeom prst="rect">
            <a:avLst/>
          </a:prstGeom>
        </p:spPr>
      </p:pic>
      <p:pic>
        <p:nvPicPr>
          <p:cNvPr id="13" name="Picture 9" descr="E:\0000000我图PPT\00001PNG素材\儿童卡通\tr.png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3731" y="3123748"/>
            <a:ext cx="2354982" cy="15822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" name="图片 6"/>
          <p:cNvPicPr>
            <a:picLocks noChangeAspect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2800" t="63883"/>
          <a:stretch/>
        </p:blipFill>
        <p:spPr>
          <a:xfrm>
            <a:off x="6443499" y="4225231"/>
            <a:ext cx="5683125" cy="2446093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>
          <a:xfrm rot="1010282">
            <a:off x="-1621640" y="3005491"/>
            <a:ext cx="10086535" cy="4684813"/>
          </a:xfrm>
          <a:prstGeom prst="rect">
            <a:avLst/>
          </a:prstGeom>
          <a:noFill/>
        </p:spPr>
        <p:txBody>
          <a:bodyPr wrap="square" rtlCol="0">
            <a:prstTxWarp prst="textArchUp">
              <a:avLst>
                <a:gd name="adj" fmla="val 10438785"/>
              </a:avLst>
            </a:prstTxWarp>
            <a:spAutoFit/>
          </a:bodyPr>
          <a:lstStyle/>
          <a:p>
            <a:pPr algn="ctr"/>
            <a:r>
              <a:rPr lang="en-US" sz="7200" b="1" dirty="0" err="1">
                <a:ln w="12700" cmpd="sng">
                  <a:solidFill>
                    <a:schemeClr val="accent4"/>
                  </a:solidFill>
                  <a:prstDash val="solid"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c</a:t>
            </a:r>
            <a:r>
              <a:rPr lang="en-US" sz="7200" b="1" dirty="0">
                <a:ln w="12700" cmpd="sng">
                  <a:solidFill>
                    <a:schemeClr val="accent4"/>
                  </a:solidFill>
                  <a:prstDash val="solid"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7200" b="1" dirty="0" err="1">
                <a:ln w="12700" cmpd="sng">
                  <a:solidFill>
                    <a:schemeClr val="accent4"/>
                  </a:solidFill>
                  <a:prstDash val="solid"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7200" b="1" dirty="0">
                <a:ln w="12700" cmpd="sng">
                  <a:solidFill>
                    <a:schemeClr val="accent4"/>
                  </a:solidFill>
                  <a:prstDash val="solid"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7200" b="1" dirty="0" err="1">
                <a:ln w="12700" cmpd="sng">
                  <a:solidFill>
                    <a:schemeClr val="accent4"/>
                  </a:solidFill>
                  <a:prstDash val="solid"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7200" b="1" dirty="0">
                <a:ln w="12700" cmpd="sng">
                  <a:solidFill>
                    <a:schemeClr val="accent4"/>
                  </a:solidFill>
                  <a:prstDash val="solid"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7200" b="1" dirty="0" err="1">
                <a:ln w="12700" cmpd="sng">
                  <a:solidFill>
                    <a:schemeClr val="accent4"/>
                  </a:solidFill>
                  <a:prstDash val="solid"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7200" b="1" dirty="0">
                <a:ln w="12700" cmpd="sng">
                  <a:solidFill>
                    <a:schemeClr val="accent4"/>
                  </a:solidFill>
                  <a:prstDash val="solid"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7200" b="1" dirty="0" err="1">
                <a:ln w="12700" cmpd="sng">
                  <a:solidFill>
                    <a:schemeClr val="accent4"/>
                  </a:solidFill>
                  <a:prstDash val="solid"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ốt</a:t>
            </a:r>
            <a:endParaRPr lang="en-US" sz="7200" b="1" dirty="0">
              <a:ln w="12700" cmpd="sng">
                <a:solidFill>
                  <a:schemeClr val="accent4"/>
                </a:solidFill>
                <a:prstDash val="solid"/>
              </a:ln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6" name="Picture 15">
            <a:extLst>
              <a:ext uri="{FF2B5EF4-FFF2-40B4-BE49-F238E27FC236}">
                <a16:creationId xmlns:a16="http://schemas.microsoft.com/office/drawing/2014/main" id="{AC4FEC59-5B7C-44F0-9C8D-424EA30EE9A4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376" y="-18121"/>
            <a:ext cx="914400" cy="914400"/>
          </a:xfrm>
          <a:prstGeom prst="ellipse">
            <a:avLst/>
          </a:prstGeom>
        </p:spPr>
      </p:pic>
    </p:spTree>
    <p:extLst>
      <p:ext uri="{BB962C8B-B14F-4D97-AF65-F5344CB8AC3E}">
        <p14:creationId xmlns:p14="http://schemas.microsoft.com/office/powerpoint/2010/main" val="7931506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4000">
        <p14:vortex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25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25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250"/>
                            </p:stCondLst>
                            <p:childTnLst>
                              <p:par>
                                <p:cTn id="23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4" dur="37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27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" presetClass="entr" presetSubtype="8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7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7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3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3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9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15" t="12037" r="70209" b="60370"/>
          <a:stretch>
            <a:fillRect/>
          </a:stretch>
        </p:blipFill>
        <p:spPr>
          <a:xfrm>
            <a:off x="9734550" y="844765"/>
            <a:ext cx="2457450" cy="1419225"/>
          </a:xfrm>
          <a:prstGeom prst="rect">
            <a:avLst/>
          </a:prstGeom>
        </p:spPr>
      </p:pic>
      <p:pic>
        <p:nvPicPr>
          <p:cNvPr id="7" name="图片 8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15" t="12037" r="70209" b="60370"/>
          <a:stretch>
            <a:fillRect/>
          </a:stretch>
        </p:blipFill>
        <p:spPr>
          <a:xfrm>
            <a:off x="179512" y="38322"/>
            <a:ext cx="2457450" cy="1419225"/>
          </a:xfrm>
          <a:prstGeom prst="rect">
            <a:avLst/>
          </a:prstGeom>
        </p:spPr>
      </p:pic>
      <p:pic>
        <p:nvPicPr>
          <p:cNvPr id="8" name="图片 2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50236" y="-24222"/>
            <a:ext cx="1576388" cy="1395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2" descr="E:\0000000我图PPT\00001PNG素材\儿童卡通\64651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766430"/>
            <a:ext cx="2353535" cy="42248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图片 4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267" t="41719"/>
          <a:stretch>
            <a:fillRect/>
          </a:stretch>
        </p:blipFill>
        <p:spPr>
          <a:xfrm>
            <a:off x="7329268" y="4432798"/>
            <a:ext cx="4862732" cy="2425201"/>
          </a:xfrm>
          <a:prstGeom prst="rect">
            <a:avLst/>
          </a:prstGeom>
        </p:spPr>
      </p:pic>
      <p:pic>
        <p:nvPicPr>
          <p:cNvPr id="11" name="图片 9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15" t="12037" r="70209" b="60370"/>
          <a:stretch>
            <a:fillRect/>
          </a:stretch>
        </p:blipFill>
        <p:spPr>
          <a:xfrm>
            <a:off x="8796444" y="398365"/>
            <a:ext cx="2457450" cy="1419225"/>
          </a:xfrm>
          <a:prstGeom prst="rect">
            <a:avLst/>
          </a:prstGeom>
        </p:spPr>
      </p:pic>
      <p:sp>
        <p:nvSpPr>
          <p:cNvPr id="12" name="Title 1"/>
          <p:cNvSpPr txBox="1">
            <a:spLocks/>
          </p:cNvSpPr>
          <p:nvPr/>
        </p:nvSpPr>
        <p:spPr>
          <a:xfrm>
            <a:off x="2300692" y="276217"/>
            <a:ext cx="7082436" cy="1600200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vert="horz" lIns="91440" tIns="45720" rIns="91440" bIns="45720" numCol="1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8800" b="1" dirty="0">
                <a:ln w="12700">
                  <a:solidFill>
                    <a:schemeClr val="accent6"/>
                  </a:solidFill>
                  <a:prstDash val="solid"/>
                </a:ln>
                <a:solidFill>
                  <a:schemeClr val="accent6"/>
                </a:solidFill>
                <a:effectLst>
                  <a:outerShdw dist="38100" dir="2640000" algn="bl" rotWithShape="0">
                    <a:schemeClr val="accent1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KHỞI ĐỘNG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1524000" y="1903947"/>
            <a:ext cx="9906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800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48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48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48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iếng</a:t>
            </a:r>
            <a:r>
              <a:rPr lang="en-US" sz="48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ưa</a:t>
            </a:r>
            <a:r>
              <a:rPr lang="en-US" sz="48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à</a:t>
            </a:r>
            <a:r>
              <a:rPr lang="en-US" sz="48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48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ích</a:t>
            </a:r>
            <a:r>
              <a:rPr lang="en-US" sz="48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18" name="Picture 17">
            <a:hlinkClick r:id="rId6" action="ppaction://hlinksldjump"/>
          </p:cNvPr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861" t="11992" r="8289" b="25145"/>
          <a:stretch/>
        </p:blipFill>
        <p:spPr>
          <a:xfrm>
            <a:off x="2799471" y="2405575"/>
            <a:ext cx="3052689" cy="2321170"/>
          </a:xfrm>
          <a:prstGeom prst="rect">
            <a:avLst/>
          </a:prstGeom>
        </p:spPr>
      </p:pic>
      <p:sp>
        <p:nvSpPr>
          <p:cNvPr id="16" name="TextBox 15"/>
          <p:cNvSpPr txBox="1"/>
          <p:nvPr/>
        </p:nvSpPr>
        <p:spPr>
          <a:xfrm>
            <a:off x="4096451" y="3332042"/>
            <a:ext cx="126462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pic>
        <p:nvPicPr>
          <p:cNvPr id="19" name="Picture 18">
            <a:hlinkClick r:id="rId8" action="ppaction://hlinksldjump"/>
          </p:cNvPr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936" t="12782" r="6359" b="23840"/>
          <a:stretch/>
        </p:blipFill>
        <p:spPr>
          <a:xfrm>
            <a:off x="5866229" y="2433711"/>
            <a:ext cx="3010486" cy="2335238"/>
          </a:xfrm>
          <a:prstGeom prst="rect">
            <a:avLst/>
          </a:prstGeom>
        </p:spPr>
      </p:pic>
      <p:sp>
        <p:nvSpPr>
          <p:cNvPr id="20" name="TextBox 19"/>
          <p:cNvSpPr txBox="1"/>
          <p:nvPr/>
        </p:nvSpPr>
        <p:spPr>
          <a:xfrm>
            <a:off x="7070967" y="3332042"/>
            <a:ext cx="126462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21" name="TextBox 20">
            <a:hlinkClick r:id="rId9" action="ppaction://hlinksldjump"/>
          </p:cNvPr>
          <p:cNvSpPr txBox="1"/>
          <p:nvPr/>
        </p:nvSpPr>
        <p:spPr>
          <a:xfrm>
            <a:off x="9952212" y="5472333"/>
            <a:ext cx="1196047" cy="707886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2"/>
          </a:fontRef>
        </p:style>
        <p:txBody>
          <a:bodyPr wrap="square" rtlCol="0">
            <a:spAutoFit/>
          </a:bodyPr>
          <a:lstStyle/>
          <a:p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ext</a:t>
            </a:r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9222A7BF-1D53-4AF7-A07D-FACA17E2F6F8}"/>
              </a:ext>
            </a:extLst>
          </p:cNvPr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37142"/>
            <a:ext cx="914400" cy="914400"/>
          </a:xfrm>
          <a:prstGeom prst="ellipse">
            <a:avLst/>
          </a:prstGeom>
        </p:spPr>
      </p:pic>
    </p:spTree>
    <p:extLst>
      <p:ext uri="{BB962C8B-B14F-4D97-AF65-F5344CB8AC3E}">
        <p14:creationId xmlns:p14="http://schemas.microsoft.com/office/powerpoint/2010/main" val="11639018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25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25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1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1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12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12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17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17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0" dur="7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4" grpId="0"/>
      <p:bldP spid="16" grpId="0"/>
      <p:bldP spid="20" grpId="0"/>
      <p:bldP spid="21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9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15" t="12037" r="70209" b="60370"/>
          <a:stretch>
            <a:fillRect/>
          </a:stretch>
        </p:blipFill>
        <p:spPr>
          <a:xfrm>
            <a:off x="9734550" y="868987"/>
            <a:ext cx="2457450" cy="1419225"/>
          </a:xfrm>
          <a:prstGeom prst="rect">
            <a:avLst/>
          </a:prstGeom>
        </p:spPr>
      </p:pic>
      <p:pic>
        <p:nvPicPr>
          <p:cNvPr id="6" name="图片 8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15" t="12037" r="70209" b="60370"/>
          <a:stretch>
            <a:fillRect/>
          </a:stretch>
        </p:blipFill>
        <p:spPr>
          <a:xfrm>
            <a:off x="179512" y="62544"/>
            <a:ext cx="2457450" cy="1419225"/>
          </a:xfrm>
          <a:prstGeom prst="rect">
            <a:avLst/>
          </a:prstGeom>
        </p:spPr>
      </p:pic>
      <p:pic>
        <p:nvPicPr>
          <p:cNvPr id="7" name="图片 2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50236" y="0"/>
            <a:ext cx="1576388" cy="1395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图片 4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267" t="41719"/>
          <a:stretch>
            <a:fillRect/>
          </a:stretch>
        </p:blipFill>
        <p:spPr>
          <a:xfrm>
            <a:off x="6181344" y="3884514"/>
            <a:ext cx="6010656" cy="2997708"/>
          </a:xfrm>
          <a:prstGeom prst="rect">
            <a:avLst/>
          </a:prstGeom>
        </p:spPr>
      </p:pic>
      <p:pic>
        <p:nvPicPr>
          <p:cNvPr id="9" name="图片 9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15" t="12037" r="70209" b="60370"/>
          <a:stretch>
            <a:fillRect/>
          </a:stretch>
        </p:blipFill>
        <p:spPr>
          <a:xfrm>
            <a:off x="8796444" y="422587"/>
            <a:ext cx="2457450" cy="1419225"/>
          </a:xfrm>
          <a:prstGeom prst="rect">
            <a:avLst/>
          </a:prstGeom>
        </p:spPr>
      </p:pic>
      <p:pic>
        <p:nvPicPr>
          <p:cNvPr id="11" name="Picture 2" descr="E:\0000000我图PPT\00001PNG素材\儿童卡通\64651.pn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519103"/>
            <a:ext cx="1955409" cy="35101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WordArt 8"/>
          <p:cNvSpPr>
            <a:spLocks noChangeArrowheads="1" noChangeShapeType="1" noTextEdit="1"/>
          </p:cNvSpPr>
          <p:nvPr/>
        </p:nvSpPr>
        <p:spPr bwMode="auto">
          <a:xfrm>
            <a:off x="1669204" y="2069591"/>
            <a:ext cx="8881032" cy="6889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vi-VN" sz="3600" kern="10" dirty="0">
                <a:ln w="22225">
                  <a:solidFill>
                    <a:sysClr val="windowText" lastClr="000000"/>
                  </a:solidFill>
                  <a:prstDash val="solid"/>
                </a:ln>
                <a:latin typeface="Times New Roman" panose="02020603050405020304" pitchFamily="18" charset="0"/>
                <a:cs typeface="Times New Roman" panose="02020603050405020304" pitchFamily="18" charset="0"/>
              </a:rPr>
              <a:t>Nêu </a:t>
            </a:r>
            <a:r>
              <a:rPr lang="en-US" sz="3600" kern="10" dirty="0" err="1">
                <a:ln w="22225">
                  <a:solidFill>
                    <a:sysClr val="windowText" lastClr="000000"/>
                  </a:solidFill>
                  <a:prstDash val="solid"/>
                </a:ln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vi-VN" sz="3600" kern="10" dirty="0">
                <a:ln w="22225">
                  <a:solidFill>
                    <a:sysClr val="windowText" lastClr="000000"/>
                  </a:solidFill>
                  <a:prstDash val="solid"/>
                </a:ln>
                <a:latin typeface="Times New Roman" panose="02020603050405020304" pitchFamily="18" charset="0"/>
                <a:cs typeface="Times New Roman" panose="02020603050405020304" pitchFamily="18" charset="0"/>
              </a:rPr>
              <a:t> số tự nhiên dưới dạng phân số có mẫu số là 1</a:t>
            </a:r>
            <a:r>
              <a:rPr lang="en-US" sz="3600" kern="10" dirty="0">
                <a:ln w="22225">
                  <a:solidFill>
                    <a:sysClr val="windowText" lastClr="000000"/>
                  </a:solidFill>
                  <a:prstDash val="solid"/>
                </a:ln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vi-VN" sz="3600" kern="10" dirty="0">
                <a:ln w="22225">
                  <a:solidFill>
                    <a:sysClr val="windowText" lastClr="000000"/>
                  </a:solidFill>
                  <a:prstDash val="solid"/>
                </a:ln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3600" kern="10" dirty="0">
              <a:ln w="22225">
                <a:solidFill>
                  <a:sysClr val="windowText" lastClr="000000"/>
                </a:solidFill>
                <a:prstDash val="solid"/>
              </a:ln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Rectangle 1">
            <a:hlinkClick r:id="rId6" action="ppaction://hlinksldjump"/>
          </p:cNvPr>
          <p:cNvSpPr/>
          <p:nvPr/>
        </p:nvSpPr>
        <p:spPr>
          <a:xfrm>
            <a:off x="9335966" y="5106571"/>
            <a:ext cx="1627309" cy="942537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2"/>
          </a:fontRef>
        </p:style>
        <p:txBody>
          <a:bodyPr rtlCol="0" anchor="ctr"/>
          <a:lstStyle/>
          <a:p>
            <a:pPr algn="ctr"/>
            <a:r>
              <a:rPr lang="en-US" sz="2800" dirty="0">
                <a:ln>
                  <a:solidFill>
                    <a:schemeClr val="accent1">
                      <a:lumMod val="50000"/>
                    </a:schemeClr>
                  </a:solidFill>
                </a:ln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y </a:t>
            </a:r>
            <a:r>
              <a:rPr lang="en-US" sz="2800" dirty="0" err="1">
                <a:ln>
                  <a:solidFill>
                    <a:schemeClr val="accent1">
                      <a:lumMod val="50000"/>
                    </a:schemeClr>
                  </a:solidFill>
                </a:ln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endParaRPr lang="en-US" sz="2800" dirty="0">
              <a:ln>
                <a:solidFill>
                  <a:schemeClr val="accent1">
                    <a:lumMod val="50000"/>
                  </a:schemeClr>
                </a:solidFill>
              </a:ln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D9AA7CB2-6D5C-43DA-83B2-85477149B747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37142"/>
            <a:ext cx="914400" cy="914400"/>
          </a:xfrm>
          <a:prstGeom prst="ellipse">
            <a:avLst/>
          </a:prstGeom>
        </p:spPr>
      </p:pic>
    </p:spTree>
    <p:extLst>
      <p:ext uri="{BB962C8B-B14F-4D97-AF65-F5344CB8AC3E}">
        <p14:creationId xmlns:p14="http://schemas.microsoft.com/office/powerpoint/2010/main" val="4555807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25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25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125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125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12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12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17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17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2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9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15" t="12037" r="70209" b="60370"/>
          <a:stretch>
            <a:fillRect/>
          </a:stretch>
        </p:blipFill>
        <p:spPr>
          <a:xfrm>
            <a:off x="9734550" y="868987"/>
            <a:ext cx="2457450" cy="1419225"/>
          </a:xfrm>
          <a:prstGeom prst="rect">
            <a:avLst/>
          </a:prstGeom>
        </p:spPr>
      </p:pic>
      <p:pic>
        <p:nvPicPr>
          <p:cNvPr id="5" name="图片 8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15" t="12037" r="70209" b="60370"/>
          <a:stretch>
            <a:fillRect/>
          </a:stretch>
        </p:blipFill>
        <p:spPr>
          <a:xfrm>
            <a:off x="179512" y="62544"/>
            <a:ext cx="2457450" cy="1419225"/>
          </a:xfrm>
          <a:prstGeom prst="rect">
            <a:avLst/>
          </a:prstGeom>
        </p:spPr>
      </p:pic>
      <p:pic>
        <p:nvPicPr>
          <p:cNvPr id="6" name="图片 2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50236" y="0"/>
            <a:ext cx="1576388" cy="1395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图片 4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267" t="41719"/>
          <a:stretch>
            <a:fillRect/>
          </a:stretch>
        </p:blipFill>
        <p:spPr>
          <a:xfrm>
            <a:off x="6181344" y="4031558"/>
            <a:ext cx="6010656" cy="2997708"/>
          </a:xfrm>
          <a:prstGeom prst="rect">
            <a:avLst/>
          </a:prstGeom>
        </p:spPr>
      </p:pic>
      <p:pic>
        <p:nvPicPr>
          <p:cNvPr id="8" name="图片 9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15" t="12037" r="70209" b="60370"/>
          <a:stretch>
            <a:fillRect/>
          </a:stretch>
        </p:blipFill>
        <p:spPr>
          <a:xfrm>
            <a:off x="8796444" y="422587"/>
            <a:ext cx="2457450" cy="1419225"/>
          </a:xfrm>
          <a:prstGeom prst="rect">
            <a:avLst/>
          </a:prstGeom>
        </p:spPr>
      </p:pic>
      <p:pic>
        <p:nvPicPr>
          <p:cNvPr id="9" name="Picture 2" descr="E:\0000000我图PPT\00001PNG素材\儿童卡通\64651.pn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519103"/>
            <a:ext cx="1955409" cy="35101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WordArt 8"/>
          <p:cNvSpPr>
            <a:spLocks noChangeArrowheads="1" noChangeShapeType="1" noTextEdit="1"/>
          </p:cNvSpPr>
          <p:nvPr/>
        </p:nvSpPr>
        <p:spPr bwMode="auto">
          <a:xfrm>
            <a:off x="1828799" y="1800224"/>
            <a:ext cx="8253059" cy="541049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 dirty="0" err="1">
                <a:ln w="22225">
                  <a:solidFill>
                    <a:sysClr val="windowText" lastClr="000000"/>
                  </a:solidFill>
                  <a:prstDash val="solid"/>
                </a:ln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3600" kern="10" dirty="0">
                <a:ln w="22225">
                  <a:solidFill>
                    <a:sysClr val="windowText" lastClr="000000"/>
                  </a:solidFill>
                  <a:prstDash val="solid"/>
                </a:ln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0" dirty="0" err="1">
                <a:ln w="22225">
                  <a:solidFill>
                    <a:sysClr val="windowText" lastClr="000000"/>
                  </a:solidFill>
                  <a:prstDash val="solid"/>
                </a:ln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3600" kern="10" dirty="0">
                <a:ln w="22225">
                  <a:solidFill>
                    <a:sysClr val="windowText" lastClr="000000"/>
                  </a:solidFill>
                  <a:prstDash val="solid"/>
                </a:ln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0" dirty="0" err="1">
                <a:ln w="22225">
                  <a:solidFill>
                    <a:sysClr val="windowText" lastClr="000000"/>
                  </a:solidFill>
                  <a:prstDash val="solid"/>
                </a:ln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600" kern="10" dirty="0">
                <a:ln w="22225">
                  <a:solidFill>
                    <a:sysClr val="windowText" lastClr="000000"/>
                  </a:solidFill>
                  <a:prstDash val="solid"/>
                </a:ln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0" dirty="0" err="1">
                <a:ln w="22225">
                  <a:solidFill>
                    <a:sysClr val="windowText" lastClr="000000"/>
                  </a:solidFill>
                  <a:prstDash val="solid"/>
                </a:ln>
                <a:latin typeface="Times New Roman" panose="02020603050405020304" pitchFamily="18" charset="0"/>
                <a:cs typeface="Times New Roman" panose="02020603050405020304" pitchFamily="18" charset="0"/>
              </a:rPr>
              <a:t>thương</a:t>
            </a:r>
            <a:r>
              <a:rPr lang="en-US" sz="3600" kern="10" dirty="0">
                <a:ln w="22225">
                  <a:solidFill>
                    <a:sysClr val="windowText" lastClr="000000"/>
                  </a:solidFill>
                  <a:prstDash val="solid"/>
                </a:ln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0" dirty="0" err="1">
                <a:ln w="22225">
                  <a:solidFill>
                    <a:sysClr val="windowText" lastClr="000000"/>
                  </a:solidFill>
                  <a:prstDash val="solid"/>
                </a:ln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3600" kern="10" dirty="0">
                <a:ln w="22225">
                  <a:solidFill>
                    <a:sysClr val="windowText" lastClr="000000"/>
                  </a:solidFill>
                  <a:prstDash val="solid"/>
                </a:ln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0" dirty="0" err="1">
                <a:ln w="22225">
                  <a:solidFill>
                    <a:sysClr val="windowText" lastClr="000000"/>
                  </a:solidFill>
                  <a:prstDash val="solid"/>
                </a:ln>
                <a:latin typeface="Times New Roman" panose="02020603050405020304" pitchFamily="18" charset="0"/>
                <a:cs typeface="Times New Roman" panose="02020603050405020304" pitchFamily="18" charset="0"/>
              </a:rPr>
              <a:t>dưới</a:t>
            </a:r>
            <a:r>
              <a:rPr lang="en-US" sz="3600" kern="10" dirty="0">
                <a:ln w="22225">
                  <a:solidFill>
                    <a:sysClr val="windowText" lastClr="000000"/>
                  </a:solidFill>
                  <a:prstDash val="solid"/>
                </a:ln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0" dirty="0" err="1">
                <a:ln w="22225">
                  <a:solidFill>
                    <a:sysClr val="windowText" lastClr="000000"/>
                  </a:solidFill>
                  <a:prstDash val="solid"/>
                </a:ln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3600" kern="10" dirty="0">
                <a:ln w="22225">
                  <a:solidFill>
                    <a:sysClr val="windowText" lastClr="000000"/>
                  </a:solidFill>
                  <a:prstDash val="solid"/>
                </a:ln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0" dirty="0" err="1">
                <a:ln w="22225">
                  <a:solidFill>
                    <a:sysClr val="windowText" lastClr="000000"/>
                  </a:solidFill>
                  <a:prstDash val="solid"/>
                </a:ln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3600" kern="10" dirty="0">
                <a:ln w="22225">
                  <a:solidFill>
                    <a:sysClr val="windowText" lastClr="000000"/>
                  </a:solidFill>
                  <a:prstDash val="solid"/>
                </a:ln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0" dirty="0" err="1">
                <a:ln w="22225">
                  <a:solidFill>
                    <a:sysClr val="windowText" lastClr="000000"/>
                  </a:solidFill>
                  <a:prstDash val="solid"/>
                </a:ln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600" kern="10" dirty="0">
                <a:ln w="22225">
                  <a:solidFill>
                    <a:sysClr val="windowText" lastClr="000000"/>
                  </a:solidFill>
                  <a:prstDash val="solid"/>
                </a:ln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vi-VN" sz="3600" kern="10" dirty="0">
                <a:ln w="22225">
                  <a:solidFill>
                    <a:sysClr val="windowText" lastClr="000000"/>
                  </a:solidFill>
                  <a:prstDash val="solid"/>
                </a:ln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3600" kern="10" dirty="0">
              <a:ln w="22225">
                <a:solidFill>
                  <a:sysClr val="windowText" lastClr="000000"/>
                </a:solidFill>
                <a:prstDash val="solid"/>
              </a:ln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2903900" y="2761667"/>
            <a:ext cx="270225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2: 205 = 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2900827" y="4015846"/>
            <a:ext cx="21427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6: 137 =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5333747" y="2548222"/>
                <a:ext cx="544819" cy="1040734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6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32</m:t>
                          </m:r>
                        </m:num>
                        <m:den>
                          <m:r>
                            <a:rPr lang="en-US" sz="3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05</m:t>
                          </m:r>
                        </m:den>
                      </m:f>
                    </m:oMath>
                  </m:oMathPara>
                </a14:m>
                <a:endParaRPr lang="en-US" sz="36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3747" y="2548222"/>
                <a:ext cx="544819" cy="1040734"/>
              </a:xfrm>
              <a:prstGeom prst="rect">
                <a:avLst/>
              </a:prstGeom>
              <a:blipFill>
                <a:blip r:embed="rId6"/>
                <a:stretch>
                  <a:fillRect l="-1124" r="-393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5321911" y="3737590"/>
                <a:ext cx="544819" cy="1040734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6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6</m:t>
                          </m:r>
                        </m:num>
                        <m:den>
                          <m:r>
                            <a:rPr lang="en-US" sz="3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37</m:t>
                          </m:r>
                        </m:den>
                      </m:f>
                    </m:oMath>
                  </m:oMathPara>
                </a14:m>
                <a:endParaRPr lang="en-US" sz="36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21911" y="3737590"/>
                <a:ext cx="544819" cy="1040734"/>
              </a:xfrm>
              <a:prstGeom prst="rect">
                <a:avLst/>
              </a:prstGeom>
              <a:blipFill>
                <a:blip r:embed="rId7"/>
                <a:stretch>
                  <a:fillRect r="-404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Rectangle 16">
            <a:hlinkClick r:id="rId8" action="ppaction://hlinksldjump"/>
          </p:cNvPr>
          <p:cNvSpPr/>
          <p:nvPr/>
        </p:nvSpPr>
        <p:spPr>
          <a:xfrm>
            <a:off x="9321214" y="5274184"/>
            <a:ext cx="1542902" cy="942537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2"/>
          </a:fontRef>
        </p:style>
        <p:txBody>
          <a:bodyPr rtlCol="0" anchor="ctr"/>
          <a:lstStyle/>
          <a:p>
            <a:pPr algn="ctr"/>
            <a:r>
              <a:rPr lang="en-US" sz="2800" dirty="0">
                <a:ln>
                  <a:solidFill>
                    <a:schemeClr val="accent1">
                      <a:lumMod val="50000"/>
                    </a:schemeClr>
                  </a:solidFill>
                </a:ln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y </a:t>
            </a:r>
            <a:r>
              <a:rPr lang="en-US" sz="2800" dirty="0" err="1">
                <a:ln>
                  <a:solidFill>
                    <a:schemeClr val="accent1">
                      <a:lumMod val="50000"/>
                    </a:schemeClr>
                  </a:solidFill>
                </a:ln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endParaRPr lang="en-US" sz="2800" dirty="0">
              <a:ln>
                <a:solidFill>
                  <a:schemeClr val="accent1">
                    <a:lumMod val="50000"/>
                  </a:schemeClr>
                </a:solidFill>
              </a:ln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8" name="Picture 17">
            <a:extLst>
              <a:ext uri="{FF2B5EF4-FFF2-40B4-BE49-F238E27FC236}">
                <a16:creationId xmlns:a16="http://schemas.microsoft.com/office/drawing/2014/main" id="{F7FCA584-EA9F-4786-8051-B7D24F4C8B86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37142"/>
            <a:ext cx="914400" cy="914400"/>
          </a:xfrm>
          <a:prstGeom prst="ellipse">
            <a:avLst/>
          </a:prstGeom>
        </p:spPr>
      </p:pic>
    </p:spTree>
    <p:extLst>
      <p:ext uri="{BB962C8B-B14F-4D97-AF65-F5344CB8AC3E}">
        <p14:creationId xmlns:p14="http://schemas.microsoft.com/office/powerpoint/2010/main" val="19474057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25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25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125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125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125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125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17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17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3" grpId="0"/>
      <p:bldP spid="14" grpId="0"/>
      <p:bldP spid="15" grpId="0"/>
      <p:bldP spid="16" grpId="0"/>
      <p:bldP spid="17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淘宝网chenying0907出品 5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355" t="7778" r="38021" b="5370"/>
          <a:stretch>
            <a:fillRect/>
          </a:stretch>
        </p:blipFill>
        <p:spPr>
          <a:xfrm rot="2462806">
            <a:off x="-2624601" y="3758697"/>
            <a:ext cx="9383593" cy="8241396"/>
          </a:xfrm>
          <a:prstGeom prst="rect">
            <a:avLst/>
          </a:prstGeom>
        </p:spPr>
      </p:pic>
      <p:pic>
        <p:nvPicPr>
          <p:cNvPr id="5" name="Picture 9" descr="E:\0000000我图PPT\00001PNG素材\儿童卡通\tr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57450" y="4592263"/>
            <a:ext cx="2354982" cy="15822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图片 4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267" t="41719"/>
          <a:stretch>
            <a:fillRect/>
          </a:stretch>
        </p:blipFill>
        <p:spPr>
          <a:xfrm>
            <a:off x="6181344" y="3884514"/>
            <a:ext cx="6010656" cy="2997708"/>
          </a:xfrm>
          <a:prstGeom prst="rect">
            <a:avLst/>
          </a:prstGeom>
        </p:spPr>
      </p:pic>
      <p:pic>
        <p:nvPicPr>
          <p:cNvPr id="8" name="图片 9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15" t="12037" r="70209" b="60370"/>
          <a:stretch>
            <a:fillRect/>
          </a:stretch>
        </p:blipFill>
        <p:spPr>
          <a:xfrm>
            <a:off x="9734550" y="844765"/>
            <a:ext cx="2457450" cy="1419225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15" t="12037" r="70209" b="60370"/>
          <a:stretch>
            <a:fillRect/>
          </a:stretch>
        </p:blipFill>
        <p:spPr>
          <a:xfrm>
            <a:off x="8796444" y="398365"/>
            <a:ext cx="2457450" cy="1419225"/>
          </a:xfrm>
          <a:prstGeom prst="rect">
            <a:avLst/>
          </a:prstGeom>
        </p:spPr>
      </p:pic>
      <p:pic>
        <p:nvPicPr>
          <p:cNvPr id="12" name="图片 27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50236" y="-24222"/>
            <a:ext cx="1576388" cy="1395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12"/>
          <p:cNvPicPr>
            <a:picLocks noChangeAspect="1"/>
          </p:cNvPicPr>
          <p:nvPr/>
        </p:nvPicPr>
        <p:blipFill rotWithShape="1">
          <a:blip r:embed="rId7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7693"/>
          <a:stretch/>
        </p:blipFill>
        <p:spPr>
          <a:xfrm flipV="1">
            <a:off x="-1277762" y="-93031"/>
            <a:ext cx="10058400" cy="2166080"/>
          </a:xfrm>
          <a:prstGeom prst="rect">
            <a:avLst/>
          </a:prstGeom>
        </p:spPr>
      </p:pic>
      <p:sp>
        <p:nvSpPr>
          <p:cNvPr id="11" name="文本框 12">
            <a:extLst>
              <a:ext uri="{FF2B5EF4-FFF2-40B4-BE49-F238E27FC236}">
                <a16:creationId xmlns:a16="http://schemas.microsoft.com/office/drawing/2014/main" id="{53F3670C-E9E3-4089-8917-9FB7828629B6}"/>
              </a:ext>
            </a:extLst>
          </p:cNvPr>
          <p:cNvSpPr txBox="1"/>
          <p:nvPr/>
        </p:nvSpPr>
        <p:spPr>
          <a:xfrm>
            <a:off x="393700" y="915163"/>
            <a:ext cx="11798300" cy="41549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6600" b="1" dirty="0">
                <a:solidFill>
                  <a:schemeClr val="accent6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OÁN</a:t>
            </a:r>
          </a:p>
          <a:p>
            <a:pPr algn="ctr"/>
            <a:r>
              <a:rPr lang="en-US" altLang="zh-CN" sz="6600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ÔN TẬP: TÍNH CHẤT </a:t>
            </a:r>
            <a:br>
              <a:rPr lang="en-US" altLang="zh-CN" sz="6600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</a:br>
            <a:r>
              <a:rPr lang="en-US" altLang="zh-CN" sz="6600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Ơ BẢN </a:t>
            </a:r>
          </a:p>
          <a:p>
            <a:pPr algn="ctr"/>
            <a:r>
              <a:rPr lang="en-US" altLang="zh-CN" sz="6600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ỦA PHÂN SỐ</a:t>
            </a:r>
            <a:endParaRPr lang="zh-CN" altLang="en-US" sz="6600" b="1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05575C91-C5CC-42A3-9DBB-21549225264F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37142"/>
            <a:ext cx="914400" cy="914400"/>
          </a:xfrm>
          <a:prstGeom prst="ellipse">
            <a:avLst/>
          </a:prstGeom>
        </p:spPr>
      </p:pic>
    </p:spTree>
    <p:extLst>
      <p:ext uri="{BB962C8B-B14F-4D97-AF65-F5344CB8AC3E}">
        <p14:creationId xmlns:p14="http://schemas.microsoft.com/office/powerpoint/2010/main" val="7934577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4000">
        <p14:vortex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7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" presetClass="entr" presetSubtype="8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75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75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125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125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3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1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1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4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32" presetClass="emph" presetSubtype="0" fill="hold" grpId="1" nodeType="withEffect">
                                  <p:stCondLst>
                                    <p:cond delay="750"/>
                                  </p:stCondLst>
                                  <p:childTnLst>
                                    <p:animRot by="120000">
                                      <p:cBhvr>
                                        <p:cTn id="44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5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46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7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48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1" grpId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Freeform 9"/>
          <p:cNvSpPr>
            <a:spLocks noEditPoints="1"/>
          </p:cNvSpPr>
          <p:nvPr/>
        </p:nvSpPr>
        <p:spPr bwMode="auto">
          <a:xfrm>
            <a:off x="1022016" y="1444873"/>
            <a:ext cx="7965886" cy="133271"/>
          </a:xfrm>
          <a:custGeom>
            <a:avLst/>
            <a:gdLst>
              <a:gd name="T0" fmla="*/ 1528 w 3138"/>
              <a:gd name="T1" fmla="*/ 25 h 91"/>
              <a:gd name="T2" fmla="*/ 1611 w 3138"/>
              <a:gd name="T3" fmla="*/ 33 h 91"/>
              <a:gd name="T4" fmla="*/ 1735 w 3138"/>
              <a:gd name="T5" fmla="*/ 46 h 91"/>
              <a:gd name="T6" fmla="*/ 1849 w 3138"/>
              <a:gd name="T7" fmla="*/ 52 h 91"/>
              <a:gd name="T8" fmla="*/ 1929 w 3138"/>
              <a:gd name="T9" fmla="*/ 50 h 91"/>
              <a:gd name="T10" fmla="*/ 2087 w 3138"/>
              <a:gd name="T11" fmla="*/ 24 h 91"/>
              <a:gd name="T12" fmla="*/ 2233 w 3138"/>
              <a:gd name="T13" fmla="*/ 23 h 91"/>
              <a:gd name="T14" fmla="*/ 2403 w 3138"/>
              <a:gd name="T15" fmla="*/ 30 h 91"/>
              <a:gd name="T16" fmla="*/ 2677 w 3138"/>
              <a:gd name="T17" fmla="*/ 19 h 91"/>
              <a:gd name="T18" fmla="*/ 2832 w 3138"/>
              <a:gd name="T19" fmla="*/ 26 h 91"/>
              <a:gd name="T20" fmla="*/ 3120 w 3138"/>
              <a:gd name="T21" fmla="*/ 0 h 91"/>
              <a:gd name="T22" fmla="*/ 2802 w 3138"/>
              <a:gd name="T23" fmla="*/ 31 h 91"/>
              <a:gd name="T24" fmla="*/ 2568 w 3138"/>
              <a:gd name="T25" fmla="*/ 40 h 91"/>
              <a:gd name="T26" fmla="*/ 2328 w 3138"/>
              <a:gd name="T27" fmla="*/ 62 h 91"/>
              <a:gd name="T28" fmla="*/ 2179 w 3138"/>
              <a:gd name="T29" fmla="*/ 58 h 91"/>
              <a:gd name="T30" fmla="*/ 2038 w 3138"/>
              <a:gd name="T31" fmla="*/ 41 h 91"/>
              <a:gd name="T32" fmla="*/ 1786 w 3138"/>
              <a:gd name="T33" fmla="*/ 84 h 91"/>
              <a:gd name="T34" fmla="*/ 1782 w 3138"/>
              <a:gd name="T35" fmla="*/ 39 h 91"/>
              <a:gd name="T36" fmla="*/ 1664 w 3138"/>
              <a:gd name="T37" fmla="*/ 34 h 91"/>
              <a:gd name="T38" fmla="*/ 1472 w 3138"/>
              <a:gd name="T39" fmla="*/ 52 h 91"/>
              <a:gd name="T40" fmla="*/ 1274 w 3138"/>
              <a:gd name="T41" fmla="*/ 78 h 91"/>
              <a:gd name="T42" fmla="*/ 1196 w 3138"/>
              <a:gd name="T43" fmla="*/ 70 h 91"/>
              <a:gd name="T44" fmla="*/ 1083 w 3138"/>
              <a:gd name="T45" fmla="*/ 57 h 91"/>
              <a:gd name="T46" fmla="*/ 910 w 3138"/>
              <a:gd name="T47" fmla="*/ 65 h 91"/>
              <a:gd name="T48" fmla="*/ 786 w 3138"/>
              <a:gd name="T49" fmla="*/ 65 h 91"/>
              <a:gd name="T50" fmla="*/ 722 w 3138"/>
              <a:gd name="T51" fmla="*/ 54 h 91"/>
              <a:gd name="T52" fmla="*/ 531 w 3138"/>
              <a:gd name="T53" fmla="*/ 79 h 91"/>
              <a:gd name="T54" fmla="*/ 553 w 3138"/>
              <a:gd name="T55" fmla="*/ 34 h 91"/>
              <a:gd name="T56" fmla="*/ 336 w 3138"/>
              <a:gd name="T57" fmla="*/ 70 h 91"/>
              <a:gd name="T58" fmla="*/ 313 w 3138"/>
              <a:gd name="T59" fmla="*/ 48 h 91"/>
              <a:gd name="T60" fmla="*/ 83 w 3138"/>
              <a:gd name="T61" fmla="*/ 49 h 91"/>
              <a:gd name="T62" fmla="*/ 27 w 3138"/>
              <a:gd name="T63" fmla="*/ 17 h 91"/>
              <a:gd name="T64" fmla="*/ 119 w 3138"/>
              <a:gd name="T65" fmla="*/ 20 h 91"/>
              <a:gd name="T66" fmla="*/ 122 w 3138"/>
              <a:gd name="T67" fmla="*/ 43 h 91"/>
              <a:gd name="T68" fmla="*/ 182 w 3138"/>
              <a:gd name="T69" fmla="*/ 59 h 91"/>
              <a:gd name="T70" fmla="*/ 319 w 3138"/>
              <a:gd name="T71" fmla="*/ 27 h 91"/>
              <a:gd name="T72" fmla="*/ 452 w 3138"/>
              <a:gd name="T73" fmla="*/ 51 h 91"/>
              <a:gd name="T74" fmla="*/ 588 w 3138"/>
              <a:gd name="T75" fmla="*/ 22 h 91"/>
              <a:gd name="T76" fmla="*/ 601 w 3138"/>
              <a:gd name="T77" fmla="*/ 63 h 91"/>
              <a:gd name="T78" fmla="*/ 718 w 3138"/>
              <a:gd name="T79" fmla="*/ 43 h 91"/>
              <a:gd name="T80" fmla="*/ 906 w 3138"/>
              <a:gd name="T81" fmla="*/ 40 h 91"/>
              <a:gd name="T82" fmla="*/ 970 w 3138"/>
              <a:gd name="T83" fmla="*/ 64 h 91"/>
              <a:gd name="T84" fmla="*/ 1072 w 3138"/>
              <a:gd name="T85" fmla="*/ 46 h 91"/>
              <a:gd name="T86" fmla="*/ 1211 w 3138"/>
              <a:gd name="T87" fmla="*/ 48 h 91"/>
              <a:gd name="T88" fmla="*/ 1303 w 3138"/>
              <a:gd name="T89" fmla="*/ 67 h 91"/>
              <a:gd name="T90" fmla="*/ 1110 w 3138"/>
              <a:gd name="T91" fmla="*/ 51 h 91"/>
              <a:gd name="T92" fmla="*/ 539 w 3138"/>
              <a:gd name="T93" fmla="*/ 32 h 91"/>
              <a:gd name="T94" fmla="*/ 136 w 3138"/>
              <a:gd name="T95" fmla="*/ 68 h 91"/>
              <a:gd name="T96" fmla="*/ 760 w 3138"/>
              <a:gd name="T97" fmla="*/ 35 h 91"/>
              <a:gd name="T98" fmla="*/ 406 w 3138"/>
              <a:gd name="T99" fmla="*/ 49 h 91"/>
              <a:gd name="T100" fmla="*/ 512 w 3138"/>
              <a:gd name="T101" fmla="*/ 68 h 91"/>
              <a:gd name="T102" fmla="*/ 1553 w 3138"/>
              <a:gd name="T103" fmla="*/ 57 h 91"/>
              <a:gd name="T104" fmla="*/ 2259 w 3138"/>
              <a:gd name="T105" fmla="*/ 37 h 91"/>
              <a:gd name="T106" fmla="*/ 100 w 3138"/>
              <a:gd name="T107" fmla="*/ 62 h 91"/>
              <a:gd name="T108" fmla="*/ 405 w 3138"/>
              <a:gd name="T109" fmla="*/ 31 h 91"/>
              <a:gd name="T110" fmla="*/ 903 w 3138"/>
              <a:gd name="T111" fmla="*/ 48 h 91"/>
              <a:gd name="T112" fmla="*/ 307 w 3138"/>
              <a:gd name="T113" fmla="*/ 37 h 91"/>
              <a:gd name="T114" fmla="*/ 42 w 3138"/>
              <a:gd name="T115" fmla="*/ 24 h 91"/>
              <a:gd name="T116" fmla="*/ 462 w 3138"/>
              <a:gd name="T117" fmla="*/ 44 h 91"/>
              <a:gd name="T118" fmla="*/ 165 w 3138"/>
              <a:gd name="T119" fmla="*/ 73 h 91"/>
              <a:gd name="T120" fmla="*/ 77 w 3138"/>
              <a:gd name="T121" fmla="*/ 45 h 9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  <a:cxn ang="0">
                <a:pos x="T118" y="T119"/>
              </a:cxn>
              <a:cxn ang="0">
                <a:pos x="T120" y="T121"/>
              </a:cxn>
            </a:cxnLst>
            <a:rect l="0" t="0" r="r" b="b"/>
            <a:pathLst>
              <a:path w="3138" h="91">
                <a:moveTo>
                  <a:pt x="1313" y="70"/>
                </a:moveTo>
                <a:cubicBezTo>
                  <a:pt x="1315" y="70"/>
                  <a:pt x="1319" y="69"/>
                  <a:pt x="1320" y="69"/>
                </a:cubicBezTo>
                <a:cubicBezTo>
                  <a:pt x="1325" y="65"/>
                  <a:pt x="1337" y="63"/>
                  <a:pt x="1349" y="61"/>
                </a:cubicBezTo>
                <a:cubicBezTo>
                  <a:pt x="1350" y="59"/>
                  <a:pt x="1350" y="57"/>
                  <a:pt x="1350" y="56"/>
                </a:cubicBezTo>
                <a:cubicBezTo>
                  <a:pt x="1362" y="55"/>
                  <a:pt x="1372" y="60"/>
                  <a:pt x="1384" y="55"/>
                </a:cubicBezTo>
                <a:cubicBezTo>
                  <a:pt x="1382" y="55"/>
                  <a:pt x="1380" y="54"/>
                  <a:pt x="1377" y="52"/>
                </a:cubicBezTo>
                <a:cubicBezTo>
                  <a:pt x="1389" y="48"/>
                  <a:pt x="1402" y="43"/>
                  <a:pt x="1415" y="38"/>
                </a:cubicBezTo>
                <a:cubicBezTo>
                  <a:pt x="1424" y="39"/>
                  <a:pt x="1432" y="40"/>
                  <a:pt x="1439" y="37"/>
                </a:cubicBezTo>
                <a:cubicBezTo>
                  <a:pt x="1432" y="37"/>
                  <a:pt x="1427" y="36"/>
                  <a:pt x="1419" y="36"/>
                </a:cubicBezTo>
                <a:cubicBezTo>
                  <a:pt x="1430" y="33"/>
                  <a:pt x="1439" y="30"/>
                  <a:pt x="1449" y="27"/>
                </a:cubicBezTo>
                <a:cubicBezTo>
                  <a:pt x="1450" y="27"/>
                  <a:pt x="1451" y="27"/>
                  <a:pt x="1452" y="27"/>
                </a:cubicBezTo>
                <a:cubicBezTo>
                  <a:pt x="1464" y="28"/>
                  <a:pt x="1473" y="25"/>
                  <a:pt x="1483" y="24"/>
                </a:cubicBezTo>
                <a:cubicBezTo>
                  <a:pt x="1497" y="22"/>
                  <a:pt x="1510" y="22"/>
                  <a:pt x="1522" y="25"/>
                </a:cubicBezTo>
                <a:cubicBezTo>
                  <a:pt x="1524" y="25"/>
                  <a:pt x="1527" y="25"/>
                  <a:pt x="1528" y="25"/>
                </a:cubicBezTo>
                <a:cubicBezTo>
                  <a:pt x="1527" y="27"/>
                  <a:pt x="1527" y="29"/>
                  <a:pt x="1526" y="31"/>
                </a:cubicBezTo>
                <a:cubicBezTo>
                  <a:pt x="1533" y="30"/>
                  <a:pt x="1538" y="30"/>
                  <a:pt x="1542" y="30"/>
                </a:cubicBezTo>
                <a:cubicBezTo>
                  <a:pt x="1543" y="30"/>
                  <a:pt x="1544" y="31"/>
                  <a:pt x="1544" y="31"/>
                </a:cubicBezTo>
                <a:cubicBezTo>
                  <a:pt x="1543" y="35"/>
                  <a:pt x="1534" y="38"/>
                  <a:pt x="1538" y="42"/>
                </a:cubicBezTo>
                <a:cubicBezTo>
                  <a:pt x="1526" y="45"/>
                  <a:pt x="1531" y="50"/>
                  <a:pt x="1519" y="53"/>
                </a:cubicBezTo>
                <a:cubicBezTo>
                  <a:pt x="1513" y="54"/>
                  <a:pt x="1512" y="57"/>
                  <a:pt x="1508" y="61"/>
                </a:cubicBezTo>
                <a:cubicBezTo>
                  <a:pt x="1520" y="60"/>
                  <a:pt x="1527" y="59"/>
                  <a:pt x="1533" y="57"/>
                </a:cubicBezTo>
                <a:cubicBezTo>
                  <a:pt x="1542" y="54"/>
                  <a:pt x="1552" y="52"/>
                  <a:pt x="1562" y="50"/>
                </a:cubicBezTo>
                <a:cubicBezTo>
                  <a:pt x="1563" y="50"/>
                  <a:pt x="1567" y="50"/>
                  <a:pt x="1569" y="50"/>
                </a:cubicBezTo>
                <a:cubicBezTo>
                  <a:pt x="1572" y="49"/>
                  <a:pt x="1578" y="49"/>
                  <a:pt x="1578" y="48"/>
                </a:cubicBezTo>
                <a:cubicBezTo>
                  <a:pt x="1577" y="45"/>
                  <a:pt x="1585" y="45"/>
                  <a:pt x="1591" y="45"/>
                </a:cubicBezTo>
                <a:cubicBezTo>
                  <a:pt x="1598" y="44"/>
                  <a:pt x="1608" y="44"/>
                  <a:pt x="1614" y="42"/>
                </a:cubicBezTo>
                <a:cubicBezTo>
                  <a:pt x="1621" y="41"/>
                  <a:pt x="1624" y="38"/>
                  <a:pt x="1630" y="36"/>
                </a:cubicBezTo>
                <a:cubicBezTo>
                  <a:pt x="1624" y="35"/>
                  <a:pt x="1618" y="34"/>
                  <a:pt x="1611" y="33"/>
                </a:cubicBezTo>
                <a:cubicBezTo>
                  <a:pt x="1617" y="31"/>
                  <a:pt x="1620" y="30"/>
                  <a:pt x="1625" y="31"/>
                </a:cubicBezTo>
                <a:cubicBezTo>
                  <a:pt x="1635" y="33"/>
                  <a:pt x="1638" y="33"/>
                  <a:pt x="1645" y="30"/>
                </a:cubicBezTo>
                <a:cubicBezTo>
                  <a:pt x="1648" y="29"/>
                  <a:pt x="1653" y="27"/>
                  <a:pt x="1656" y="26"/>
                </a:cubicBezTo>
                <a:cubicBezTo>
                  <a:pt x="1657" y="26"/>
                  <a:pt x="1656" y="25"/>
                  <a:pt x="1656" y="24"/>
                </a:cubicBezTo>
                <a:cubicBezTo>
                  <a:pt x="1661" y="24"/>
                  <a:pt x="1666" y="23"/>
                  <a:pt x="1670" y="23"/>
                </a:cubicBezTo>
                <a:cubicBezTo>
                  <a:pt x="1676" y="23"/>
                  <a:pt x="1682" y="22"/>
                  <a:pt x="1685" y="25"/>
                </a:cubicBezTo>
                <a:cubicBezTo>
                  <a:pt x="1686" y="25"/>
                  <a:pt x="1694" y="25"/>
                  <a:pt x="1699" y="25"/>
                </a:cubicBezTo>
                <a:cubicBezTo>
                  <a:pt x="1714" y="25"/>
                  <a:pt x="1715" y="25"/>
                  <a:pt x="1714" y="30"/>
                </a:cubicBezTo>
                <a:cubicBezTo>
                  <a:pt x="1713" y="32"/>
                  <a:pt x="1716" y="33"/>
                  <a:pt x="1718" y="36"/>
                </a:cubicBezTo>
                <a:cubicBezTo>
                  <a:pt x="1714" y="37"/>
                  <a:pt x="1710" y="39"/>
                  <a:pt x="1705" y="41"/>
                </a:cubicBezTo>
                <a:cubicBezTo>
                  <a:pt x="1712" y="42"/>
                  <a:pt x="1718" y="43"/>
                  <a:pt x="1724" y="43"/>
                </a:cubicBezTo>
                <a:cubicBezTo>
                  <a:pt x="1720" y="44"/>
                  <a:pt x="1717" y="45"/>
                  <a:pt x="1713" y="46"/>
                </a:cubicBezTo>
                <a:cubicBezTo>
                  <a:pt x="1716" y="47"/>
                  <a:pt x="1718" y="47"/>
                  <a:pt x="1720" y="48"/>
                </a:cubicBezTo>
                <a:cubicBezTo>
                  <a:pt x="1725" y="47"/>
                  <a:pt x="1730" y="47"/>
                  <a:pt x="1735" y="46"/>
                </a:cubicBezTo>
                <a:cubicBezTo>
                  <a:pt x="1728" y="44"/>
                  <a:pt x="1733" y="42"/>
                  <a:pt x="1737" y="40"/>
                </a:cubicBezTo>
                <a:cubicBezTo>
                  <a:pt x="1742" y="37"/>
                  <a:pt x="1749" y="35"/>
                  <a:pt x="1756" y="33"/>
                </a:cubicBezTo>
                <a:cubicBezTo>
                  <a:pt x="1767" y="30"/>
                  <a:pt x="1784" y="27"/>
                  <a:pt x="1789" y="22"/>
                </a:cubicBezTo>
                <a:cubicBezTo>
                  <a:pt x="1789" y="22"/>
                  <a:pt x="1794" y="21"/>
                  <a:pt x="1799" y="21"/>
                </a:cubicBezTo>
                <a:cubicBezTo>
                  <a:pt x="1797" y="23"/>
                  <a:pt x="1795" y="25"/>
                  <a:pt x="1792" y="27"/>
                </a:cubicBezTo>
                <a:cubicBezTo>
                  <a:pt x="1800" y="26"/>
                  <a:pt x="1807" y="26"/>
                  <a:pt x="1815" y="26"/>
                </a:cubicBezTo>
                <a:cubicBezTo>
                  <a:pt x="1813" y="25"/>
                  <a:pt x="1810" y="24"/>
                  <a:pt x="1809" y="23"/>
                </a:cubicBezTo>
                <a:cubicBezTo>
                  <a:pt x="1807" y="21"/>
                  <a:pt x="1810" y="18"/>
                  <a:pt x="1818" y="19"/>
                </a:cubicBezTo>
                <a:cubicBezTo>
                  <a:pt x="1825" y="19"/>
                  <a:pt x="1836" y="17"/>
                  <a:pt x="1838" y="21"/>
                </a:cubicBezTo>
                <a:cubicBezTo>
                  <a:pt x="1838" y="21"/>
                  <a:pt x="1842" y="22"/>
                  <a:pt x="1845" y="22"/>
                </a:cubicBezTo>
                <a:cubicBezTo>
                  <a:pt x="1854" y="23"/>
                  <a:pt x="1860" y="26"/>
                  <a:pt x="1861" y="27"/>
                </a:cubicBezTo>
                <a:cubicBezTo>
                  <a:pt x="1862" y="30"/>
                  <a:pt x="1869" y="31"/>
                  <a:pt x="1876" y="32"/>
                </a:cubicBezTo>
                <a:cubicBezTo>
                  <a:pt x="1866" y="35"/>
                  <a:pt x="1871" y="40"/>
                  <a:pt x="1857" y="43"/>
                </a:cubicBezTo>
                <a:cubicBezTo>
                  <a:pt x="1859" y="46"/>
                  <a:pt x="1845" y="48"/>
                  <a:pt x="1849" y="52"/>
                </a:cubicBezTo>
                <a:cubicBezTo>
                  <a:pt x="1850" y="52"/>
                  <a:pt x="1848" y="53"/>
                  <a:pt x="1847" y="54"/>
                </a:cubicBezTo>
                <a:cubicBezTo>
                  <a:pt x="1840" y="58"/>
                  <a:pt x="1836" y="62"/>
                  <a:pt x="1835" y="66"/>
                </a:cubicBezTo>
                <a:cubicBezTo>
                  <a:pt x="1835" y="67"/>
                  <a:pt x="1831" y="68"/>
                  <a:pt x="1829" y="70"/>
                </a:cubicBezTo>
                <a:cubicBezTo>
                  <a:pt x="1849" y="70"/>
                  <a:pt x="1853" y="70"/>
                  <a:pt x="1863" y="65"/>
                </a:cubicBezTo>
                <a:cubicBezTo>
                  <a:pt x="1866" y="63"/>
                  <a:pt x="1870" y="62"/>
                  <a:pt x="1879" y="62"/>
                </a:cubicBezTo>
                <a:cubicBezTo>
                  <a:pt x="1884" y="63"/>
                  <a:pt x="1891" y="62"/>
                  <a:pt x="1897" y="61"/>
                </a:cubicBezTo>
                <a:cubicBezTo>
                  <a:pt x="1899" y="55"/>
                  <a:pt x="1908" y="52"/>
                  <a:pt x="1926" y="53"/>
                </a:cubicBezTo>
                <a:cubicBezTo>
                  <a:pt x="1922" y="54"/>
                  <a:pt x="1918" y="55"/>
                  <a:pt x="1916" y="56"/>
                </a:cubicBezTo>
                <a:cubicBezTo>
                  <a:pt x="1915" y="57"/>
                  <a:pt x="1915" y="59"/>
                  <a:pt x="1915" y="60"/>
                </a:cubicBezTo>
                <a:cubicBezTo>
                  <a:pt x="1915" y="60"/>
                  <a:pt x="1919" y="61"/>
                  <a:pt x="1921" y="60"/>
                </a:cubicBezTo>
                <a:cubicBezTo>
                  <a:pt x="1926" y="60"/>
                  <a:pt x="1927" y="59"/>
                  <a:pt x="1925" y="58"/>
                </a:cubicBezTo>
                <a:cubicBezTo>
                  <a:pt x="1925" y="57"/>
                  <a:pt x="1926" y="57"/>
                  <a:pt x="1926" y="56"/>
                </a:cubicBezTo>
                <a:cubicBezTo>
                  <a:pt x="1930" y="56"/>
                  <a:pt x="1933" y="56"/>
                  <a:pt x="1937" y="56"/>
                </a:cubicBezTo>
                <a:cubicBezTo>
                  <a:pt x="1944" y="53"/>
                  <a:pt x="1934" y="52"/>
                  <a:pt x="1929" y="50"/>
                </a:cubicBezTo>
                <a:cubicBezTo>
                  <a:pt x="1935" y="50"/>
                  <a:pt x="1940" y="50"/>
                  <a:pt x="1944" y="50"/>
                </a:cubicBezTo>
                <a:cubicBezTo>
                  <a:pt x="1956" y="50"/>
                  <a:pt x="1958" y="50"/>
                  <a:pt x="1956" y="46"/>
                </a:cubicBezTo>
                <a:cubicBezTo>
                  <a:pt x="1955" y="44"/>
                  <a:pt x="1961" y="43"/>
                  <a:pt x="1966" y="43"/>
                </a:cubicBezTo>
                <a:cubicBezTo>
                  <a:pt x="1971" y="42"/>
                  <a:pt x="1977" y="42"/>
                  <a:pt x="1982" y="42"/>
                </a:cubicBezTo>
                <a:cubicBezTo>
                  <a:pt x="1986" y="40"/>
                  <a:pt x="1990" y="39"/>
                  <a:pt x="1994" y="37"/>
                </a:cubicBezTo>
                <a:cubicBezTo>
                  <a:pt x="1996" y="38"/>
                  <a:pt x="1998" y="38"/>
                  <a:pt x="2000" y="39"/>
                </a:cubicBezTo>
                <a:cubicBezTo>
                  <a:pt x="2007" y="35"/>
                  <a:pt x="2017" y="32"/>
                  <a:pt x="2035" y="34"/>
                </a:cubicBezTo>
                <a:cubicBezTo>
                  <a:pt x="2035" y="34"/>
                  <a:pt x="2034" y="33"/>
                  <a:pt x="2034" y="33"/>
                </a:cubicBezTo>
                <a:cubicBezTo>
                  <a:pt x="2031" y="32"/>
                  <a:pt x="2027" y="32"/>
                  <a:pt x="2024" y="32"/>
                </a:cubicBezTo>
                <a:cubicBezTo>
                  <a:pt x="2029" y="28"/>
                  <a:pt x="2029" y="28"/>
                  <a:pt x="2077" y="21"/>
                </a:cubicBezTo>
                <a:cubicBezTo>
                  <a:pt x="2075" y="20"/>
                  <a:pt x="2074" y="19"/>
                  <a:pt x="2073" y="19"/>
                </a:cubicBezTo>
                <a:cubicBezTo>
                  <a:pt x="2085" y="16"/>
                  <a:pt x="2085" y="16"/>
                  <a:pt x="2096" y="19"/>
                </a:cubicBezTo>
                <a:cubicBezTo>
                  <a:pt x="2093" y="19"/>
                  <a:pt x="2089" y="20"/>
                  <a:pt x="2086" y="21"/>
                </a:cubicBezTo>
                <a:cubicBezTo>
                  <a:pt x="2085" y="22"/>
                  <a:pt x="2087" y="23"/>
                  <a:pt x="2087" y="24"/>
                </a:cubicBezTo>
                <a:cubicBezTo>
                  <a:pt x="2090" y="23"/>
                  <a:pt x="2094" y="23"/>
                  <a:pt x="2095" y="22"/>
                </a:cubicBezTo>
                <a:cubicBezTo>
                  <a:pt x="2099" y="21"/>
                  <a:pt x="2101" y="19"/>
                  <a:pt x="2105" y="17"/>
                </a:cubicBezTo>
                <a:cubicBezTo>
                  <a:pt x="2106" y="17"/>
                  <a:pt x="2108" y="17"/>
                  <a:pt x="2108" y="17"/>
                </a:cubicBezTo>
                <a:cubicBezTo>
                  <a:pt x="2124" y="19"/>
                  <a:pt x="2138" y="20"/>
                  <a:pt x="2152" y="22"/>
                </a:cubicBezTo>
                <a:cubicBezTo>
                  <a:pt x="2150" y="23"/>
                  <a:pt x="2146" y="25"/>
                  <a:pt x="2147" y="27"/>
                </a:cubicBezTo>
                <a:cubicBezTo>
                  <a:pt x="2149" y="28"/>
                  <a:pt x="2155" y="29"/>
                  <a:pt x="2161" y="30"/>
                </a:cubicBezTo>
                <a:cubicBezTo>
                  <a:pt x="2175" y="33"/>
                  <a:pt x="2175" y="34"/>
                  <a:pt x="2159" y="37"/>
                </a:cubicBezTo>
                <a:cubicBezTo>
                  <a:pt x="2160" y="40"/>
                  <a:pt x="2160" y="42"/>
                  <a:pt x="2161" y="45"/>
                </a:cubicBezTo>
                <a:cubicBezTo>
                  <a:pt x="2167" y="43"/>
                  <a:pt x="2172" y="42"/>
                  <a:pt x="2177" y="41"/>
                </a:cubicBezTo>
                <a:cubicBezTo>
                  <a:pt x="2184" y="39"/>
                  <a:pt x="2187" y="36"/>
                  <a:pt x="2199" y="36"/>
                </a:cubicBezTo>
                <a:cubicBezTo>
                  <a:pt x="2202" y="36"/>
                  <a:pt x="2207" y="34"/>
                  <a:pt x="2206" y="33"/>
                </a:cubicBezTo>
                <a:cubicBezTo>
                  <a:pt x="2203" y="31"/>
                  <a:pt x="2204" y="30"/>
                  <a:pt x="2208" y="29"/>
                </a:cubicBezTo>
                <a:cubicBezTo>
                  <a:pt x="2212" y="28"/>
                  <a:pt x="2218" y="28"/>
                  <a:pt x="2221" y="27"/>
                </a:cubicBezTo>
                <a:cubicBezTo>
                  <a:pt x="2225" y="25"/>
                  <a:pt x="2228" y="24"/>
                  <a:pt x="2233" y="23"/>
                </a:cubicBezTo>
                <a:cubicBezTo>
                  <a:pt x="2243" y="21"/>
                  <a:pt x="2252" y="17"/>
                  <a:pt x="2266" y="18"/>
                </a:cubicBezTo>
                <a:cubicBezTo>
                  <a:pt x="2274" y="18"/>
                  <a:pt x="2282" y="18"/>
                  <a:pt x="2289" y="19"/>
                </a:cubicBezTo>
                <a:cubicBezTo>
                  <a:pt x="2302" y="20"/>
                  <a:pt x="2314" y="22"/>
                  <a:pt x="2326" y="24"/>
                </a:cubicBezTo>
                <a:cubicBezTo>
                  <a:pt x="2329" y="29"/>
                  <a:pt x="2329" y="29"/>
                  <a:pt x="2315" y="32"/>
                </a:cubicBezTo>
                <a:cubicBezTo>
                  <a:pt x="2317" y="37"/>
                  <a:pt x="2304" y="41"/>
                  <a:pt x="2299" y="45"/>
                </a:cubicBezTo>
                <a:cubicBezTo>
                  <a:pt x="2297" y="47"/>
                  <a:pt x="2291" y="48"/>
                  <a:pt x="2288" y="50"/>
                </a:cubicBezTo>
                <a:cubicBezTo>
                  <a:pt x="2285" y="51"/>
                  <a:pt x="2284" y="53"/>
                  <a:pt x="2281" y="56"/>
                </a:cubicBezTo>
                <a:cubicBezTo>
                  <a:pt x="2291" y="56"/>
                  <a:pt x="2300" y="55"/>
                  <a:pt x="2305" y="52"/>
                </a:cubicBezTo>
                <a:cubicBezTo>
                  <a:pt x="2309" y="50"/>
                  <a:pt x="2317" y="49"/>
                  <a:pt x="2325" y="47"/>
                </a:cubicBezTo>
                <a:cubicBezTo>
                  <a:pt x="2336" y="45"/>
                  <a:pt x="2345" y="43"/>
                  <a:pt x="2356" y="41"/>
                </a:cubicBezTo>
                <a:cubicBezTo>
                  <a:pt x="2360" y="40"/>
                  <a:pt x="2365" y="40"/>
                  <a:pt x="2370" y="39"/>
                </a:cubicBezTo>
                <a:cubicBezTo>
                  <a:pt x="2374" y="39"/>
                  <a:pt x="2378" y="38"/>
                  <a:pt x="2382" y="38"/>
                </a:cubicBezTo>
                <a:cubicBezTo>
                  <a:pt x="2389" y="37"/>
                  <a:pt x="2397" y="36"/>
                  <a:pt x="2405" y="34"/>
                </a:cubicBezTo>
                <a:cubicBezTo>
                  <a:pt x="2405" y="33"/>
                  <a:pt x="2404" y="32"/>
                  <a:pt x="2403" y="30"/>
                </a:cubicBezTo>
                <a:cubicBezTo>
                  <a:pt x="2410" y="29"/>
                  <a:pt x="2419" y="27"/>
                  <a:pt x="2426" y="26"/>
                </a:cubicBezTo>
                <a:cubicBezTo>
                  <a:pt x="2433" y="24"/>
                  <a:pt x="2440" y="22"/>
                  <a:pt x="2447" y="20"/>
                </a:cubicBezTo>
                <a:cubicBezTo>
                  <a:pt x="2462" y="16"/>
                  <a:pt x="2478" y="13"/>
                  <a:pt x="2497" y="12"/>
                </a:cubicBezTo>
                <a:cubicBezTo>
                  <a:pt x="2507" y="11"/>
                  <a:pt x="2516" y="13"/>
                  <a:pt x="2518" y="14"/>
                </a:cubicBezTo>
                <a:cubicBezTo>
                  <a:pt x="2523" y="18"/>
                  <a:pt x="2534" y="18"/>
                  <a:pt x="2546" y="20"/>
                </a:cubicBezTo>
                <a:cubicBezTo>
                  <a:pt x="2542" y="24"/>
                  <a:pt x="2537" y="28"/>
                  <a:pt x="2532" y="32"/>
                </a:cubicBezTo>
                <a:cubicBezTo>
                  <a:pt x="2542" y="30"/>
                  <a:pt x="2551" y="29"/>
                  <a:pt x="2560" y="27"/>
                </a:cubicBezTo>
                <a:cubicBezTo>
                  <a:pt x="2568" y="25"/>
                  <a:pt x="2576" y="23"/>
                  <a:pt x="2585" y="21"/>
                </a:cubicBezTo>
                <a:cubicBezTo>
                  <a:pt x="2585" y="20"/>
                  <a:pt x="2585" y="19"/>
                  <a:pt x="2584" y="19"/>
                </a:cubicBezTo>
                <a:cubicBezTo>
                  <a:pt x="2590" y="17"/>
                  <a:pt x="2596" y="15"/>
                  <a:pt x="2602" y="13"/>
                </a:cubicBezTo>
                <a:cubicBezTo>
                  <a:pt x="2614" y="11"/>
                  <a:pt x="2628" y="10"/>
                  <a:pt x="2640" y="12"/>
                </a:cubicBezTo>
                <a:cubicBezTo>
                  <a:pt x="2646" y="12"/>
                  <a:pt x="2654" y="11"/>
                  <a:pt x="2659" y="13"/>
                </a:cubicBezTo>
                <a:cubicBezTo>
                  <a:pt x="2662" y="15"/>
                  <a:pt x="2668" y="16"/>
                  <a:pt x="2673" y="18"/>
                </a:cubicBezTo>
                <a:cubicBezTo>
                  <a:pt x="2675" y="18"/>
                  <a:pt x="2678" y="19"/>
                  <a:pt x="2677" y="19"/>
                </a:cubicBezTo>
                <a:cubicBezTo>
                  <a:pt x="2674" y="23"/>
                  <a:pt x="2682" y="27"/>
                  <a:pt x="2677" y="31"/>
                </a:cubicBezTo>
                <a:cubicBezTo>
                  <a:pt x="2671" y="37"/>
                  <a:pt x="2667" y="43"/>
                  <a:pt x="2665" y="48"/>
                </a:cubicBezTo>
                <a:cubicBezTo>
                  <a:pt x="2664" y="50"/>
                  <a:pt x="2669" y="52"/>
                  <a:pt x="2668" y="54"/>
                </a:cubicBezTo>
                <a:cubicBezTo>
                  <a:pt x="2667" y="54"/>
                  <a:pt x="2673" y="55"/>
                  <a:pt x="2676" y="55"/>
                </a:cubicBezTo>
                <a:cubicBezTo>
                  <a:pt x="2678" y="52"/>
                  <a:pt x="2676" y="49"/>
                  <a:pt x="2682" y="47"/>
                </a:cubicBezTo>
                <a:cubicBezTo>
                  <a:pt x="2686" y="45"/>
                  <a:pt x="2697" y="45"/>
                  <a:pt x="2706" y="43"/>
                </a:cubicBezTo>
                <a:cubicBezTo>
                  <a:pt x="2707" y="43"/>
                  <a:pt x="2708" y="43"/>
                  <a:pt x="2709" y="43"/>
                </a:cubicBezTo>
                <a:cubicBezTo>
                  <a:pt x="2717" y="40"/>
                  <a:pt x="2726" y="38"/>
                  <a:pt x="2741" y="39"/>
                </a:cubicBezTo>
                <a:cubicBezTo>
                  <a:pt x="2739" y="37"/>
                  <a:pt x="2737" y="36"/>
                  <a:pt x="2736" y="34"/>
                </a:cubicBezTo>
                <a:cubicBezTo>
                  <a:pt x="2742" y="33"/>
                  <a:pt x="2747" y="32"/>
                  <a:pt x="2753" y="30"/>
                </a:cubicBezTo>
                <a:cubicBezTo>
                  <a:pt x="2759" y="28"/>
                  <a:pt x="2764" y="26"/>
                  <a:pt x="2771" y="25"/>
                </a:cubicBezTo>
                <a:cubicBezTo>
                  <a:pt x="2787" y="22"/>
                  <a:pt x="2805" y="23"/>
                  <a:pt x="2822" y="23"/>
                </a:cubicBezTo>
                <a:cubicBezTo>
                  <a:pt x="2824" y="23"/>
                  <a:pt x="2827" y="24"/>
                  <a:pt x="2830" y="25"/>
                </a:cubicBezTo>
                <a:cubicBezTo>
                  <a:pt x="2831" y="25"/>
                  <a:pt x="2831" y="26"/>
                  <a:pt x="2832" y="26"/>
                </a:cubicBezTo>
                <a:cubicBezTo>
                  <a:pt x="2849" y="29"/>
                  <a:pt x="2845" y="33"/>
                  <a:pt x="2842" y="37"/>
                </a:cubicBezTo>
                <a:cubicBezTo>
                  <a:pt x="2840" y="40"/>
                  <a:pt x="2837" y="43"/>
                  <a:pt x="2835" y="47"/>
                </a:cubicBezTo>
                <a:cubicBezTo>
                  <a:pt x="2834" y="49"/>
                  <a:pt x="2836" y="51"/>
                  <a:pt x="2837" y="54"/>
                </a:cubicBezTo>
                <a:cubicBezTo>
                  <a:pt x="2859" y="55"/>
                  <a:pt x="2873" y="52"/>
                  <a:pt x="2889" y="49"/>
                </a:cubicBezTo>
                <a:cubicBezTo>
                  <a:pt x="2893" y="48"/>
                  <a:pt x="2896" y="47"/>
                  <a:pt x="2900" y="47"/>
                </a:cubicBezTo>
                <a:cubicBezTo>
                  <a:pt x="2918" y="44"/>
                  <a:pt x="2939" y="42"/>
                  <a:pt x="2951" y="37"/>
                </a:cubicBezTo>
                <a:cubicBezTo>
                  <a:pt x="2954" y="36"/>
                  <a:pt x="2958" y="35"/>
                  <a:pt x="2961" y="34"/>
                </a:cubicBezTo>
                <a:cubicBezTo>
                  <a:pt x="2970" y="32"/>
                  <a:pt x="2979" y="31"/>
                  <a:pt x="2987" y="29"/>
                </a:cubicBezTo>
                <a:cubicBezTo>
                  <a:pt x="3002" y="25"/>
                  <a:pt x="3007" y="25"/>
                  <a:pt x="3019" y="30"/>
                </a:cubicBezTo>
                <a:cubicBezTo>
                  <a:pt x="3024" y="29"/>
                  <a:pt x="3028" y="28"/>
                  <a:pt x="3033" y="27"/>
                </a:cubicBezTo>
                <a:cubicBezTo>
                  <a:pt x="3034" y="26"/>
                  <a:pt x="3035" y="26"/>
                  <a:pt x="3036" y="26"/>
                </a:cubicBezTo>
                <a:cubicBezTo>
                  <a:pt x="3053" y="25"/>
                  <a:pt x="3058" y="20"/>
                  <a:pt x="3069" y="18"/>
                </a:cubicBezTo>
                <a:cubicBezTo>
                  <a:pt x="3081" y="15"/>
                  <a:pt x="3090" y="12"/>
                  <a:pt x="3100" y="8"/>
                </a:cubicBezTo>
                <a:cubicBezTo>
                  <a:pt x="3107" y="6"/>
                  <a:pt x="3112" y="3"/>
                  <a:pt x="3120" y="0"/>
                </a:cubicBezTo>
                <a:cubicBezTo>
                  <a:pt x="3124" y="0"/>
                  <a:pt x="3130" y="0"/>
                  <a:pt x="3138" y="0"/>
                </a:cubicBezTo>
                <a:cubicBezTo>
                  <a:pt x="3134" y="5"/>
                  <a:pt x="3126" y="10"/>
                  <a:pt x="3112" y="14"/>
                </a:cubicBezTo>
                <a:cubicBezTo>
                  <a:pt x="3096" y="19"/>
                  <a:pt x="3081" y="24"/>
                  <a:pt x="3063" y="29"/>
                </a:cubicBezTo>
                <a:cubicBezTo>
                  <a:pt x="3042" y="35"/>
                  <a:pt x="3022" y="41"/>
                  <a:pt x="2998" y="44"/>
                </a:cubicBezTo>
                <a:cubicBezTo>
                  <a:pt x="2993" y="42"/>
                  <a:pt x="2989" y="40"/>
                  <a:pt x="2985" y="38"/>
                </a:cubicBezTo>
                <a:cubicBezTo>
                  <a:pt x="2940" y="47"/>
                  <a:pt x="2897" y="56"/>
                  <a:pt x="2854" y="64"/>
                </a:cubicBezTo>
                <a:cubicBezTo>
                  <a:pt x="2849" y="63"/>
                  <a:pt x="2845" y="62"/>
                  <a:pt x="2841" y="62"/>
                </a:cubicBezTo>
                <a:cubicBezTo>
                  <a:pt x="2839" y="62"/>
                  <a:pt x="2837" y="62"/>
                  <a:pt x="2837" y="63"/>
                </a:cubicBezTo>
                <a:cubicBezTo>
                  <a:pt x="2835" y="64"/>
                  <a:pt x="2835" y="66"/>
                  <a:pt x="2828" y="66"/>
                </a:cubicBezTo>
                <a:cubicBezTo>
                  <a:pt x="2822" y="66"/>
                  <a:pt x="2816" y="66"/>
                  <a:pt x="2811" y="65"/>
                </a:cubicBezTo>
                <a:cubicBezTo>
                  <a:pt x="2795" y="62"/>
                  <a:pt x="2793" y="57"/>
                  <a:pt x="2806" y="52"/>
                </a:cubicBezTo>
                <a:cubicBezTo>
                  <a:pt x="2796" y="49"/>
                  <a:pt x="2802" y="45"/>
                  <a:pt x="2809" y="43"/>
                </a:cubicBezTo>
                <a:cubicBezTo>
                  <a:pt x="2819" y="39"/>
                  <a:pt x="2815" y="37"/>
                  <a:pt x="2809" y="33"/>
                </a:cubicBezTo>
                <a:cubicBezTo>
                  <a:pt x="2807" y="33"/>
                  <a:pt x="2805" y="32"/>
                  <a:pt x="2802" y="31"/>
                </a:cubicBezTo>
                <a:cubicBezTo>
                  <a:pt x="2787" y="34"/>
                  <a:pt x="2773" y="38"/>
                  <a:pt x="2758" y="41"/>
                </a:cubicBezTo>
                <a:cubicBezTo>
                  <a:pt x="2752" y="43"/>
                  <a:pt x="2745" y="45"/>
                  <a:pt x="2738" y="46"/>
                </a:cubicBezTo>
                <a:cubicBezTo>
                  <a:pt x="2731" y="47"/>
                  <a:pt x="2726" y="47"/>
                  <a:pt x="2723" y="50"/>
                </a:cubicBezTo>
                <a:cubicBezTo>
                  <a:pt x="2720" y="52"/>
                  <a:pt x="2711" y="53"/>
                  <a:pt x="2702" y="52"/>
                </a:cubicBezTo>
                <a:cubicBezTo>
                  <a:pt x="2687" y="60"/>
                  <a:pt x="2663" y="63"/>
                  <a:pt x="2637" y="65"/>
                </a:cubicBezTo>
                <a:cubicBezTo>
                  <a:pt x="2634" y="64"/>
                  <a:pt x="2632" y="62"/>
                  <a:pt x="2629" y="62"/>
                </a:cubicBezTo>
                <a:cubicBezTo>
                  <a:pt x="2620" y="58"/>
                  <a:pt x="2620" y="57"/>
                  <a:pt x="2628" y="53"/>
                </a:cubicBezTo>
                <a:cubicBezTo>
                  <a:pt x="2630" y="52"/>
                  <a:pt x="2632" y="50"/>
                  <a:pt x="2631" y="49"/>
                </a:cubicBezTo>
                <a:cubicBezTo>
                  <a:pt x="2630" y="45"/>
                  <a:pt x="2631" y="43"/>
                  <a:pt x="2643" y="40"/>
                </a:cubicBezTo>
                <a:cubicBezTo>
                  <a:pt x="2633" y="39"/>
                  <a:pt x="2635" y="36"/>
                  <a:pt x="2637" y="33"/>
                </a:cubicBezTo>
                <a:cubicBezTo>
                  <a:pt x="2638" y="29"/>
                  <a:pt x="2641" y="24"/>
                  <a:pt x="2640" y="19"/>
                </a:cubicBezTo>
                <a:cubicBezTo>
                  <a:pt x="2632" y="21"/>
                  <a:pt x="2621" y="22"/>
                  <a:pt x="2616" y="24"/>
                </a:cubicBezTo>
                <a:cubicBezTo>
                  <a:pt x="2605" y="28"/>
                  <a:pt x="2593" y="32"/>
                  <a:pt x="2580" y="35"/>
                </a:cubicBezTo>
                <a:cubicBezTo>
                  <a:pt x="2575" y="36"/>
                  <a:pt x="2573" y="38"/>
                  <a:pt x="2568" y="40"/>
                </a:cubicBezTo>
                <a:cubicBezTo>
                  <a:pt x="2551" y="44"/>
                  <a:pt x="2534" y="49"/>
                  <a:pt x="2517" y="53"/>
                </a:cubicBezTo>
                <a:cubicBezTo>
                  <a:pt x="2514" y="54"/>
                  <a:pt x="2510" y="55"/>
                  <a:pt x="2506" y="56"/>
                </a:cubicBezTo>
                <a:cubicBezTo>
                  <a:pt x="2496" y="58"/>
                  <a:pt x="2486" y="59"/>
                  <a:pt x="2477" y="56"/>
                </a:cubicBezTo>
                <a:cubicBezTo>
                  <a:pt x="2474" y="54"/>
                  <a:pt x="2467" y="54"/>
                  <a:pt x="2461" y="53"/>
                </a:cubicBezTo>
                <a:cubicBezTo>
                  <a:pt x="2469" y="50"/>
                  <a:pt x="2471" y="48"/>
                  <a:pt x="2472" y="45"/>
                </a:cubicBezTo>
                <a:cubicBezTo>
                  <a:pt x="2472" y="42"/>
                  <a:pt x="2470" y="37"/>
                  <a:pt x="2486" y="36"/>
                </a:cubicBezTo>
                <a:cubicBezTo>
                  <a:pt x="2495" y="35"/>
                  <a:pt x="2494" y="33"/>
                  <a:pt x="2481" y="31"/>
                </a:cubicBezTo>
                <a:cubicBezTo>
                  <a:pt x="2483" y="30"/>
                  <a:pt x="2482" y="28"/>
                  <a:pt x="2491" y="28"/>
                </a:cubicBezTo>
                <a:cubicBezTo>
                  <a:pt x="2504" y="28"/>
                  <a:pt x="2505" y="27"/>
                  <a:pt x="2499" y="23"/>
                </a:cubicBezTo>
                <a:cubicBezTo>
                  <a:pt x="2489" y="25"/>
                  <a:pt x="2478" y="27"/>
                  <a:pt x="2469" y="29"/>
                </a:cubicBezTo>
                <a:cubicBezTo>
                  <a:pt x="2462" y="31"/>
                  <a:pt x="2458" y="33"/>
                  <a:pt x="2450" y="35"/>
                </a:cubicBezTo>
                <a:cubicBezTo>
                  <a:pt x="2436" y="37"/>
                  <a:pt x="2426" y="42"/>
                  <a:pt x="2409" y="43"/>
                </a:cubicBezTo>
                <a:cubicBezTo>
                  <a:pt x="2394" y="49"/>
                  <a:pt x="2369" y="52"/>
                  <a:pt x="2351" y="57"/>
                </a:cubicBezTo>
                <a:cubicBezTo>
                  <a:pt x="2344" y="59"/>
                  <a:pt x="2336" y="61"/>
                  <a:pt x="2328" y="62"/>
                </a:cubicBezTo>
                <a:cubicBezTo>
                  <a:pt x="2314" y="65"/>
                  <a:pt x="2300" y="67"/>
                  <a:pt x="2285" y="70"/>
                </a:cubicBezTo>
                <a:cubicBezTo>
                  <a:pt x="2282" y="71"/>
                  <a:pt x="2278" y="71"/>
                  <a:pt x="2274" y="71"/>
                </a:cubicBezTo>
                <a:cubicBezTo>
                  <a:pt x="2265" y="72"/>
                  <a:pt x="2258" y="72"/>
                  <a:pt x="2252" y="75"/>
                </a:cubicBezTo>
                <a:cubicBezTo>
                  <a:pt x="2248" y="76"/>
                  <a:pt x="2240" y="76"/>
                  <a:pt x="2230" y="74"/>
                </a:cubicBezTo>
                <a:cubicBezTo>
                  <a:pt x="2228" y="75"/>
                  <a:pt x="2227" y="76"/>
                  <a:pt x="2226" y="77"/>
                </a:cubicBezTo>
                <a:cubicBezTo>
                  <a:pt x="2225" y="78"/>
                  <a:pt x="2224" y="78"/>
                  <a:pt x="2223" y="79"/>
                </a:cubicBezTo>
                <a:cubicBezTo>
                  <a:pt x="2215" y="77"/>
                  <a:pt x="2215" y="77"/>
                  <a:pt x="2228" y="72"/>
                </a:cubicBezTo>
                <a:cubicBezTo>
                  <a:pt x="2219" y="69"/>
                  <a:pt x="2213" y="73"/>
                  <a:pt x="2203" y="72"/>
                </a:cubicBezTo>
                <a:cubicBezTo>
                  <a:pt x="2212" y="68"/>
                  <a:pt x="2206" y="62"/>
                  <a:pt x="2219" y="58"/>
                </a:cubicBezTo>
                <a:cubicBezTo>
                  <a:pt x="2214" y="55"/>
                  <a:pt x="2222" y="53"/>
                  <a:pt x="2225" y="50"/>
                </a:cubicBezTo>
                <a:cubicBezTo>
                  <a:pt x="2227" y="49"/>
                  <a:pt x="2230" y="48"/>
                  <a:pt x="2233" y="48"/>
                </a:cubicBezTo>
                <a:cubicBezTo>
                  <a:pt x="2248" y="46"/>
                  <a:pt x="2247" y="43"/>
                  <a:pt x="2247" y="40"/>
                </a:cubicBezTo>
                <a:cubicBezTo>
                  <a:pt x="2231" y="40"/>
                  <a:pt x="2224" y="43"/>
                  <a:pt x="2216" y="46"/>
                </a:cubicBezTo>
                <a:cubicBezTo>
                  <a:pt x="2205" y="50"/>
                  <a:pt x="2198" y="56"/>
                  <a:pt x="2179" y="58"/>
                </a:cubicBezTo>
                <a:cubicBezTo>
                  <a:pt x="2178" y="58"/>
                  <a:pt x="2176" y="58"/>
                  <a:pt x="2176" y="58"/>
                </a:cubicBezTo>
                <a:cubicBezTo>
                  <a:pt x="2173" y="61"/>
                  <a:pt x="2169" y="63"/>
                  <a:pt x="2156" y="63"/>
                </a:cubicBezTo>
                <a:cubicBezTo>
                  <a:pt x="2154" y="67"/>
                  <a:pt x="2139" y="67"/>
                  <a:pt x="2134" y="70"/>
                </a:cubicBezTo>
                <a:cubicBezTo>
                  <a:pt x="2122" y="67"/>
                  <a:pt x="2111" y="66"/>
                  <a:pt x="2103" y="63"/>
                </a:cubicBezTo>
                <a:cubicBezTo>
                  <a:pt x="2098" y="62"/>
                  <a:pt x="2099" y="59"/>
                  <a:pt x="2100" y="56"/>
                </a:cubicBezTo>
                <a:cubicBezTo>
                  <a:pt x="2100" y="54"/>
                  <a:pt x="2102" y="52"/>
                  <a:pt x="2103" y="49"/>
                </a:cubicBezTo>
                <a:cubicBezTo>
                  <a:pt x="2106" y="49"/>
                  <a:pt x="2110" y="48"/>
                  <a:pt x="2115" y="47"/>
                </a:cubicBezTo>
                <a:cubicBezTo>
                  <a:pt x="2112" y="46"/>
                  <a:pt x="2110" y="45"/>
                  <a:pt x="2109" y="45"/>
                </a:cubicBezTo>
                <a:cubicBezTo>
                  <a:pt x="2104" y="41"/>
                  <a:pt x="2108" y="39"/>
                  <a:pt x="2119" y="37"/>
                </a:cubicBezTo>
                <a:cubicBezTo>
                  <a:pt x="2122" y="36"/>
                  <a:pt x="2127" y="35"/>
                  <a:pt x="2127" y="34"/>
                </a:cubicBezTo>
                <a:cubicBezTo>
                  <a:pt x="2127" y="33"/>
                  <a:pt x="2121" y="32"/>
                  <a:pt x="2118" y="31"/>
                </a:cubicBezTo>
                <a:cubicBezTo>
                  <a:pt x="2115" y="30"/>
                  <a:pt x="2112" y="29"/>
                  <a:pt x="2107" y="28"/>
                </a:cubicBezTo>
                <a:cubicBezTo>
                  <a:pt x="2095" y="30"/>
                  <a:pt x="2081" y="33"/>
                  <a:pt x="2067" y="37"/>
                </a:cubicBezTo>
                <a:cubicBezTo>
                  <a:pt x="2059" y="39"/>
                  <a:pt x="2052" y="42"/>
                  <a:pt x="2038" y="41"/>
                </a:cubicBezTo>
                <a:cubicBezTo>
                  <a:pt x="2034" y="41"/>
                  <a:pt x="2026" y="43"/>
                  <a:pt x="2026" y="44"/>
                </a:cubicBezTo>
                <a:cubicBezTo>
                  <a:pt x="2025" y="47"/>
                  <a:pt x="2020" y="47"/>
                  <a:pt x="2014" y="49"/>
                </a:cubicBezTo>
                <a:cubicBezTo>
                  <a:pt x="2007" y="50"/>
                  <a:pt x="2000" y="52"/>
                  <a:pt x="1992" y="53"/>
                </a:cubicBezTo>
                <a:cubicBezTo>
                  <a:pt x="1963" y="59"/>
                  <a:pt x="1933" y="66"/>
                  <a:pt x="1904" y="72"/>
                </a:cubicBezTo>
                <a:cubicBezTo>
                  <a:pt x="1899" y="71"/>
                  <a:pt x="1896" y="70"/>
                  <a:pt x="1893" y="70"/>
                </a:cubicBezTo>
                <a:cubicBezTo>
                  <a:pt x="1891" y="70"/>
                  <a:pt x="1889" y="71"/>
                  <a:pt x="1889" y="71"/>
                </a:cubicBezTo>
                <a:cubicBezTo>
                  <a:pt x="1880" y="76"/>
                  <a:pt x="1863" y="78"/>
                  <a:pt x="1846" y="79"/>
                </a:cubicBezTo>
                <a:cubicBezTo>
                  <a:pt x="1843" y="80"/>
                  <a:pt x="1839" y="79"/>
                  <a:pt x="1835" y="78"/>
                </a:cubicBezTo>
                <a:cubicBezTo>
                  <a:pt x="1829" y="78"/>
                  <a:pt x="1824" y="76"/>
                  <a:pt x="1819" y="78"/>
                </a:cubicBezTo>
                <a:cubicBezTo>
                  <a:pt x="1821" y="80"/>
                  <a:pt x="1823" y="82"/>
                  <a:pt x="1826" y="84"/>
                </a:cubicBezTo>
                <a:cubicBezTo>
                  <a:pt x="1816" y="84"/>
                  <a:pt x="1809" y="84"/>
                  <a:pt x="1803" y="84"/>
                </a:cubicBezTo>
                <a:cubicBezTo>
                  <a:pt x="1804" y="83"/>
                  <a:pt x="1805" y="82"/>
                  <a:pt x="1806" y="81"/>
                </a:cubicBezTo>
                <a:cubicBezTo>
                  <a:pt x="1805" y="81"/>
                  <a:pt x="1805" y="81"/>
                  <a:pt x="1804" y="81"/>
                </a:cubicBezTo>
                <a:cubicBezTo>
                  <a:pt x="1798" y="82"/>
                  <a:pt x="1792" y="83"/>
                  <a:pt x="1786" y="84"/>
                </a:cubicBezTo>
                <a:cubicBezTo>
                  <a:pt x="1786" y="81"/>
                  <a:pt x="1786" y="78"/>
                  <a:pt x="1786" y="75"/>
                </a:cubicBezTo>
                <a:cubicBezTo>
                  <a:pt x="1780" y="74"/>
                  <a:pt x="1774" y="73"/>
                  <a:pt x="1768" y="73"/>
                </a:cubicBezTo>
                <a:cubicBezTo>
                  <a:pt x="1771" y="67"/>
                  <a:pt x="1771" y="67"/>
                  <a:pt x="1789" y="65"/>
                </a:cubicBezTo>
                <a:cubicBezTo>
                  <a:pt x="1783" y="64"/>
                  <a:pt x="1779" y="63"/>
                  <a:pt x="1775" y="62"/>
                </a:cubicBezTo>
                <a:cubicBezTo>
                  <a:pt x="1776" y="60"/>
                  <a:pt x="1777" y="59"/>
                  <a:pt x="1779" y="56"/>
                </a:cubicBezTo>
                <a:cubicBezTo>
                  <a:pt x="1786" y="55"/>
                  <a:pt x="1795" y="55"/>
                  <a:pt x="1800" y="52"/>
                </a:cubicBezTo>
                <a:cubicBezTo>
                  <a:pt x="1801" y="51"/>
                  <a:pt x="1810" y="51"/>
                  <a:pt x="1816" y="50"/>
                </a:cubicBezTo>
                <a:cubicBezTo>
                  <a:pt x="1822" y="47"/>
                  <a:pt x="1811" y="47"/>
                  <a:pt x="1805" y="46"/>
                </a:cubicBezTo>
                <a:cubicBezTo>
                  <a:pt x="1808" y="42"/>
                  <a:pt x="1814" y="41"/>
                  <a:pt x="1826" y="40"/>
                </a:cubicBezTo>
                <a:cubicBezTo>
                  <a:pt x="1835" y="39"/>
                  <a:pt x="1843" y="38"/>
                  <a:pt x="1848" y="36"/>
                </a:cubicBezTo>
                <a:cubicBezTo>
                  <a:pt x="1837" y="33"/>
                  <a:pt x="1832" y="38"/>
                  <a:pt x="1821" y="37"/>
                </a:cubicBezTo>
                <a:cubicBezTo>
                  <a:pt x="1826" y="35"/>
                  <a:pt x="1837" y="33"/>
                  <a:pt x="1832" y="29"/>
                </a:cubicBezTo>
                <a:cubicBezTo>
                  <a:pt x="1829" y="30"/>
                  <a:pt x="1826" y="30"/>
                  <a:pt x="1824" y="30"/>
                </a:cubicBezTo>
                <a:cubicBezTo>
                  <a:pt x="1813" y="34"/>
                  <a:pt x="1799" y="37"/>
                  <a:pt x="1782" y="39"/>
                </a:cubicBezTo>
                <a:cubicBezTo>
                  <a:pt x="1780" y="39"/>
                  <a:pt x="1777" y="40"/>
                  <a:pt x="1776" y="41"/>
                </a:cubicBezTo>
                <a:cubicBezTo>
                  <a:pt x="1768" y="48"/>
                  <a:pt x="1742" y="50"/>
                  <a:pt x="1730" y="56"/>
                </a:cubicBezTo>
                <a:cubicBezTo>
                  <a:pt x="1727" y="58"/>
                  <a:pt x="1719" y="58"/>
                  <a:pt x="1712" y="59"/>
                </a:cubicBezTo>
                <a:cubicBezTo>
                  <a:pt x="1714" y="64"/>
                  <a:pt x="1694" y="65"/>
                  <a:pt x="1684" y="68"/>
                </a:cubicBezTo>
                <a:cubicBezTo>
                  <a:pt x="1677" y="70"/>
                  <a:pt x="1666" y="72"/>
                  <a:pt x="1655" y="73"/>
                </a:cubicBezTo>
                <a:cubicBezTo>
                  <a:pt x="1647" y="70"/>
                  <a:pt x="1650" y="65"/>
                  <a:pt x="1636" y="63"/>
                </a:cubicBezTo>
                <a:cubicBezTo>
                  <a:pt x="1652" y="62"/>
                  <a:pt x="1652" y="62"/>
                  <a:pt x="1652" y="57"/>
                </a:cubicBezTo>
                <a:cubicBezTo>
                  <a:pt x="1652" y="54"/>
                  <a:pt x="1662" y="53"/>
                  <a:pt x="1667" y="51"/>
                </a:cubicBezTo>
                <a:cubicBezTo>
                  <a:pt x="1667" y="51"/>
                  <a:pt x="1669" y="51"/>
                  <a:pt x="1671" y="50"/>
                </a:cubicBezTo>
                <a:cubicBezTo>
                  <a:pt x="1666" y="46"/>
                  <a:pt x="1666" y="46"/>
                  <a:pt x="1680" y="44"/>
                </a:cubicBezTo>
                <a:cubicBezTo>
                  <a:pt x="1684" y="43"/>
                  <a:pt x="1687" y="42"/>
                  <a:pt x="1693" y="41"/>
                </a:cubicBezTo>
                <a:cubicBezTo>
                  <a:pt x="1685" y="41"/>
                  <a:pt x="1679" y="40"/>
                  <a:pt x="1671" y="40"/>
                </a:cubicBezTo>
                <a:cubicBezTo>
                  <a:pt x="1678" y="38"/>
                  <a:pt x="1684" y="36"/>
                  <a:pt x="1690" y="34"/>
                </a:cubicBezTo>
                <a:cubicBezTo>
                  <a:pt x="1682" y="30"/>
                  <a:pt x="1672" y="36"/>
                  <a:pt x="1664" y="34"/>
                </a:cubicBezTo>
                <a:cubicBezTo>
                  <a:pt x="1663" y="35"/>
                  <a:pt x="1663" y="36"/>
                  <a:pt x="1660" y="37"/>
                </a:cubicBezTo>
                <a:cubicBezTo>
                  <a:pt x="1653" y="39"/>
                  <a:pt x="1646" y="42"/>
                  <a:pt x="1638" y="44"/>
                </a:cubicBezTo>
                <a:cubicBezTo>
                  <a:pt x="1621" y="47"/>
                  <a:pt x="1609" y="52"/>
                  <a:pt x="1595" y="56"/>
                </a:cubicBezTo>
                <a:cubicBezTo>
                  <a:pt x="1581" y="60"/>
                  <a:pt x="1570" y="65"/>
                  <a:pt x="1550" y="67"/>
                </a:cubicBezTo>
                <a:cubicBezTo>
                  <a:pt x="1546" y="67"/>
                  <a:pt x="1542" y="69"/>
                  <a:pt x="1541" y="70"/>
                </a:cubicBezTo>
                <a:cubicBezTo>
                  <a:pt x="1539" y="72"/>
                  <a:pt x="1536" y="73"/>
                  <a:pt x="1529" y="73"/>
                </a:cubicBezTo>
                <a:cubicBezTo>
                  <a:pt x="1528" y="73"/>
                  <a:pt x="1526" y="73"/>
                  <a:pt x="1525" y="74"/>
                </a:cubicBezTo>
                <a:cubicBezTo>
                  <a:pt x="1517" y="79"/>
                  <a:pt x="1499" y="80"/>
                  <a:pt x="1487" y="83"/>
                </a:cubicBezTo>
                <a:cubicBezTo>
                  <a:pt x="1480" y="85"/>
                  <a:pt x="1474" y="84"/>
                  <a:pt x="1469" y="83"/>
                </a:cubicBezTo>
                <a:cubicBezTo>
                  <a:pt x="1459" y="81"/>
                  <a:pt x="1450" y="79"/>
                  <a:pt x="1440" y="77"/>
                </a:cubicBezTo>
                <a:cubicBezTo>
                  <a:pt x="1441" y="73"/>
                  <a:pt x="1451" y="76"/>
                  <a:pt x="1456" y="75"/>
                </a:cubicBezTo>
                <a:cubicBezTo>
                  <a:pt x="1469" y="68"/>
                  <a:pt x="1469" y="68"/>
                  <a:pt x="1452" y="66"/>
                </a:cubicBezTo>
                <a:cubicBezTo>
                  <a:pt x="1455" y="64"/>
                  <a:pt x="1458" y="62"/>
                  <a:pt x="1462" y="60"/>
                </a:cubicBezTo>
                <a:cubicBezTo>
                  <a:pt x="1471" y="56"/>
                  <a:pt x="1472" y="56"/>
                  <a:pt x="1472" y="52"/>
                </a:cubicBezTo>
                <a:cubicBezTo>
                  <a:pt x="1482" y="50"/>
                  <a:pt x="1492" y="48"/>
                  <a:pt x="1500" y="46"/>
                </a:cubicBezTo>
                <a:cubicBezTo>
                  <a:pt x="1503" y="45"/>
                  <a:pt x="1502" y="43"/>
                  <a:pt x="1502" y="41"/>
                </a:cubicBezTo>
                <a:cubicBezTo>
                  <a:pt x="1490" y="42"/>
                  <a:pt x="1480" y="44"/>
                  <a:pt x="1470" y="41"/>
                </a:cubicBezTo>
                <a:cubicBezTo>
                  <a:pt x="1463" y="43"/>
                  <a:pt x="1457" y="45"/>
                  <a:pt x="1450" y="48"/>
                </a:cubicBezTo>
                <a:cubicBezTo>
                  <a:pt x="1448" y="48"/>
                  <a:pt x="1444" y="48"/>
                  <a:pt x="1440" y="48"/>
                </a:cubicBezTo>
                <a:cubicBezTo>
                  <a:pt x="1438" y="54"/>
                  <a:pt x="1419" y="54"/>
                  <a:pt x="1410" y="58"/>
                </a:cubicBezTo>
                <a:cubicBezTo>
                  <a:pt x="1407" y="59"/>
                  <a:pt x="1406" y="60"/>
                  <a:pt x="1404" y="62"/>
                </a:cubicBezTo>
                <a:cubicBezTo>
                  <a:pt x="1394" y="62"/>
                  <a:pt x="1384" y="62"/>
                  <a:pt x="1369" y="62"/>
                </a:cubicBezTo>
                <a:cubicBezTo>
                  <a:pt x="1376" y="64"/>
                  <a:pt x="1380" y="65"/>
                  <a:pt x="1386" y="66"/>
                </a:cubicBezTo>
                <a:cubicBezTo>
                  <a:pt x="1380" y="68"/>
                  <a:pt x="1374" y="70"/>
                  <a:pt x="1367" y="72"/>
                </a:cubicBezTo>
                <a:cubicBezTo>
                  <a:pt x="1357" y="74"/>
                  <a:pt x="1346" y="77"/>
                  <a:pt x="1335" y="79"/>
                </a:cubicBezTo>
                <a:cubicBezTo>
                  <a:pt x="1328" y="80"/>
                  <a:pt x="1320" y="81"/>
                  <a:pt x="1314" y="83"/>
                </a:cubicBezTo>
                <a:cubicBezTo>
                  <a:pt x="1302" y="86"/>
                  <a:pt x="1290" y="89"/>
                  <a:pt x="1276" y="84"/>
                </a:cubicBezTo>
                <a:cubicBezTo>
                  <a:pt x="1275" y="82"/>
                  <a:pt x="1275" y="80"/>
                  <a:pt x="1274" y="78"/>
                </a:cubicBezTo>
                <a:cubicBezTo>
                  <a:pt x="1267" y="78"/>
                  <a:pt x="1263" y="78"/>
                  <a:pt x="1265" y="80"/>
                </a:cubicBezTo>
                <a:cubicBezTo>
                  <a:pt x="1267" y="83"/>
                  <a:pt x="1262" y="84"/>
                  <a:pt x="1253" y="83"/>
                </a:cubicBezTo>
                <a:cubicBezTo>
                  <a:pt x="1247" y="82"/>
                  <a:pt x="1240" y="81"/>
                  <a:pt x="1233" y="80"/>
                </a:cubicBezTo>
                <a:cubicBezTo>
                  <a:pt x="1236" y="76"/>
                  <a:pt x="1239" y="72"/>
                  <a:pt x="1260" y="71"/>
                </a:cubicBezTo>
                <a:cubicBezTo>
                  <a:pt x="1254" y="69"/>
                  <a:pt x="1250" y="69"/>
                  <a:pt x="1247" y="68"/>
                </a:cubicBezTo>
                <a:cubicBezTo>
                  <a:pt x="1245" y="67"/>
                  <a:pt x="1242" y="66"/>
                  <a:pt x="1243" y="65"/>
                </a:cubicBezTo>
                <a:cubicBezTo>
                  <a:pt x="1243" y="64"/>
                  <a:pt x="1247" y="64"/>
                  <a:pt x="1250" y="63"/>
                </a:cubicBezTo>
                <a:cubicBezTo>
                  <a:pt x="1257" y="63"/>
                  <a:pt x="1265" y="62"/>
                  <a:pt x="1271" y="62"/>
                </a:cubicBezTo>
                <a:cubicBezTo>
                  <a:pt x="1280" y="59"/>
                  <a:pt x="1260" y="55"/>
                  <a:pt x="1276" y="53"/>
                </a:cubicBezTo>
                <a:cubicBezTo>
                  <a:pt x="1266" y="51"/>
                  <a:pt x="1262" y="53"/>
                  <a:pt x="1257" y="58"/>
                </a:cubicBezTo>
                <a:cubicBezTo>
                  <a:pt x="1253" y="58"/>
                  <a:pt x="1250" y="57"/>
                  <a:pt x="1245" y="57"/>
                </a:cubicBezTo>
                <a:cubicBezTo>
                  <a:pt x="1241" y="59"/>
                  <a:pt x="1238" y="61"/>
                  <a:pt x="1234" y="63"/>
                </a:cubicBezTo>
                <a:cubicBezTo>
                  <a:pt x="1228" y="66"/>
                  <a:pt x="1216" y="67"/>
                  <a:pt x="1206" y="69"/>
                </a:cubicBezTo>
                <a:cubicBezTo>
                  <a:pt x="1203" y="69"/>
                  <a:pt x="1196" y="69"/>
                  <a:pt x="1196" y="70"/>
                </a:cubicBezTo>
                <a:cubicBezTo>
                  <a:pt x="1191" y="75"/>
                  <a:pt x="1173" y="76"/>
                  <a:pt x="1162" y="79"/>
                </a:cubicBezTo>
                <a:cubicBezTo>
                  <a:pt x="1158" y="80"/>
                  <a:pt x="1150" y="80"/>
                  <a:pt x="1144" y="81"/>
                </a:cubicBezTo>
                <a:cubicBezTo>
                  <a:pt x="1144" y="82"/>
                  <a:pt x="1144" y="82"/>
                  <a:pt x="1145" y="85"/>
                </a:cubicBezTo>
                <a:cubicBezTo>
                  <a:pt x="1141" y="83"/>
                  <a:pt x="1139" y="83"/>
                  <a:pt x="1139" y="82"/>
                </a:cubicBezTo>
                <a:cubicBezTo>
                  <a:pt x="1141" y="78"/>
                  <a:pt x="1142" y="74"/>
                  <a:pt x="1144" y="70"/>
                </a:cubicBezTo>
                <a:cubicBezTo>
                  <a:pt x="1137" y="71"/>
                  <a:pt x="1132" y="72"/>
                  <a:pt x="1127" y="73"/>
                </a:cubicBezTo>
                <a:cubicBezTo>
                  <a:pt x="1117" y="70"/>
                  <a:pt x="1129" y="66"/>
                  <a:pt x="1124" y="63"/>
                </a:cubicBezTo>
                <a:cubicBezTo>
                  <a:pt x="1134" y="62"/>
                  <a:pt x="1137" y="60"/>
                  <a:pt x="1139" y="57"/>
                </a:cubicBezTo>
                <a:cubicBezTo>
                  <a:pt x="1140" y="55"/>
                  <a:pt x="1140" y="51"/>
                  <a:pt x="1154" y="50"/>
                </a:cubicBezTo>
                <a:cubicBezTo>
                  <a:pt x="1158" y="50"/>
                  <a:pt x="1160" y="47"/>
                  <a:pt x="1163" y="45"/>
                </a:cubicBezTo>
                <a:cubicBezTo>
                  <a:pt x="1161" y="45"/>
                  <a:pt x="1160" y="44"/>
                  <a:pt x="1159" y="44"/>
                </a:cubicBezTo>
                <a:cubicBezTo>
                  <a:pt x="1150" y="46"/>
                  <a:pt x="1142" y="48"/>
                  <a:pt x="1133" y="50"/>
                </a:cubicBezTo>
                <a:cubicBezTo>
                  <a:pt x="1127" y="52"/>
                  <a:pt x="1120" y="54"/>
                  <a:pt x="1113" y="56"/>
                </a:cubicBezTo>
                <a:cubicBezTo>
                  <a:pt x="1104" y="58"/>
                  <a:pt x="1095" y="59"/>
                  <a:pt x="1083" y="57"/>
                </a:cubicBezTo>
                <a:cubicBezTo>
                  <a:pt x="1081" y="56"/>
                  <a:pt x="1075" y="57"/>
                  <a:pt x="1071" y="59"/>
                </a:cubicBezTo>
                <a:cubicBezTo>
                  <a:pt x="1077" y="59"/>
                  <a:pt x="1084" y="59"/>
                  <a:pt x="1092" y="60"/>
                </a:cubicBezTo>
                <a:cubicBezTo>
                  <a:pt x="1089" y="61"/>
                  <a:pt x="1087" y="62"/>
                  <a:pt x="1084" y="63"/>
                </a:cubicBezTo>
                <a:cubicBezTo>
                  <a:pt x="1067" y="65"/>
                  <a:pt x="1056" y="70"/>
                  <a:pt x="1040" y="73"/>
                </a:cubicBezTo>
                <a:cubicBezTo>
                  <a:pt x="1018" y="77"/>
                  <a:pt x="997" y="81"/>
                  <a:pt x="974" y="85"/>
                </a:cubicBezTo>
                <a:cubicBezTo>
                  <a:pt x="967" y="87"/>
                  <a:pt x="956" y="86"/>
                  <a:pt x="947" y="86"/>
                </a:cubicBezTo>
                <a:cubicBezTo>
                  <a:pt x="939" y="90"/>
                  <a:pt x="931" y="91"/>
                  <a:pt x="913" y="90"/>
                </a:cubicBezTo>
                <a:cubicBezTo>
                  <a:pt x="910" y="88"/>
                  <a:pt x="912" y="83"/>
                  <a:pt x="892" y="83"/>
                </a:cubicBezTo>
                <a:cubicBezTo>
                  <a:pt x="895" y="83"/>
                  <a:pt x="897" y="83"/>
                  <a:pt x="900" y="82"/>
                </a:cubicBezTo>
                <a:cubicBezTo>
                  <a:pt x="899" y="80"/>
                  <a:pt x="877" y="81"/>
                  <a:pt x="887" y="76"/>
                </a:cubicBezTo>
                <a:cubicBezTo>
                  <a:pt x="891" y="76"/>
                  <a:pt x="895" y="77"/>
                  <a:pt x="899" y="77"/>
                </a:cubicBezTo>
                <a:cubicBezTo>
                  <a:pt x="902" y="77"/>
                  <a:pt x="905" y="76"/>
                  <a:pt x="908" y="75"/>
                </a:cubicBezTo>
                <a:cubicBezTo>
                  <a:pt x="908" y="71"/>
                  <a:pt x="898" y="73"/>
                  <a:pt x="891" y="73"/>
                </a:cubicBezTo>
                <a:cubicBezTo>
                  <a:pt x="899" y="70"/>
                  <a:pt x="915" y="69"/>
                  <a:pt x="910" y="65"/>
                </a:cubicBezTo>
                <a:cubicBezTo>
                  <a:pt x="915" y="65"/>
                  <a:pt x="919" y="66"/>
                  <a:pt x="923" y="66"/>
                </a:cubicBezTo>
                <a:cubicBezTo>
                  <a:pt x="924" y="61"/>
                  <a:pt x="938" y="62"/>
                  <a:pt x="949" y="61"/>
                </a:cubicBezTo>
                <a:cubicBezTo>
                  <a:pt x="946" y="60"/>
                  <a:pt x="943" y="60"/>
                  <a:pt x="941" y="59"/>
                </a:cubicBezTo>
                <a:cubicBezTo>
                  <a:pt x="932" y="56"/>
                  <a:pt x="935" y="53"/>
                  <a:pt x="948" y="52"/>
                </a:cubicBezTo>
                <a:cubicBezTo>
                  <a:pt x="953" y="52"/>
                  <a:pt x="957" y="51"/>
                  <a:pt x="962" y="50"/>
                </a:cubicBezTo>
                <a:cubicBezTo>
                  <a:pt x="959" y="48"/>
                  <a:pt x="957" y="47"/>
                  <a:pt x="955" y="45"/>
                </a:cubicBezTo>
                <a:cubicBezTo>
                  <a:pt x="959" y="43"/>
                  <a:pt x="964" y="42"/>
                  <a:pt x="971" y="40"/>
                </a:cubicBezTo>
                <a:cubicBezTo>
                  <a:pt x="965" y="40"/>
                  <a:pt x="961" y="40"/>
                  <a:pt x="957" y="39"/>
                </a:cubicBezTo>
                <a:cubicBezTo>
                  <a:pt x="910" y="53"/>
                  <a:pt x="861" y="67"/>
                  <a:pt x="803" y="78"/>
                </a:cubicBezTo>
                <a:cubicBezTo>
                  <a:pt x="798" y="76"/>
                  <a:pt x="793" y="74"/>
                  <a:pt x="786" y="71"/>
                </a:cubicBezTo>
                <a:cubicBezTo>
                  <a:pt x="783" y="72"/>
                  <a:pt x="780" y="74"/>
                  <a:pt x="778" y="75"/>
                </a:cubicBezTo>
                <a:cubicBezTo>
                  <a:pt x="768" y="74"/>
                  <a:pt x="772" y="72"/>
                  <a:pt x="769" y="70"/>
                </a:cubicBezTo>
                <a:cubicBezTo>
                  <a:pt x="779" y="70"/>
                  <a:pt x="788" y="69"/>
                  <a:pt x="796" y="69"/>
                </a:cubicBezTo>
                <a:cubicBezTo>
                  <a:pt x="803" y="65"/>
                  <a:pt x="791" y="66"/>
                  <a:pt x="786" y="65"/>
                </a:cubicBezTo>
                <a:cubicBezTo>
                  <a:pt x="791" y="62"/>
                  <a:pt x="797" y="59"/>
                  <a:pt x="802" y="56"/>
                </a:cubicBezTo>
                <a:cubicBezTo>
                  <a:pt x="803" y="53"/>
                  <a:pt x="800" y="50"/>
                  <a:pt x="804" y="48"/>
                </a:cubicBezTo>
                <a:cubicBezTo>
                  <a:pt x="808" y="46"/>
                  <a:pt x="818" y="45"/>
                  <a:pt x="828" y="43"/>
                </a:cubicBezTo>
                <a:cubicBezTo>
                  <a:pt x="824" y="41"/>
                  <a:pt x="820" y="40"/>
                  <a:pt x="815" y="38"/>
                </a:cubicBezTo>
                <a:cubicBezTo>
                  <a:pt x="818" y="38"/>
                  <a:pt x="821" y="37"/>
                  <a:pt x="824" y="36"/>
                </a:cubicBezTo>
                <a:cubicBezTo>
                  <a:pt x="824" y="32"/>
                  <a:pt x="808" y="34"/>
                  <a:pt x="806" y="31"/>
                </a:cubicBezTo>
                <a:cubicBezTo>
                  <a:pt x="804" y="31"/>
                  <a:pt x="801" y="31"/>
                  <a:pt x="799" y="32"/>
                </a:cubicBezTo>
                <a:cubicBezTo>
                  <a:pt x="796" y="33"/>
                  <a:pt x="793" y="34"/>
                  <a:pt x="790" y="36"/>
                </a:cubicBezTo>
                <a:cubicBezTo>
                  <a:pt x="794" y="37"/>
                  <a:pt x="798" y="37"/>
                  <a:pt x="803" y="38"/>
                </a:cubicBezTo>
                <a:cubicBezTo>
                  <a:pt x="794" y="40"/>
                  <a:pt x="786" y="41"/>
                  <a:pt x="774" y="40"/>
                </a:cubicBezTo>
                <a:cubicBezTo>
                  <a:pt x="765" y="43"/>
                  <a:pt x="756" y="46"/>
                  <a:pt x="746" y="49"/>
                </a:cubicBezTo>
                <a:cubicBezTo>
                  <a:pt x="744" y="48"/>
                  <a:pt x="742" y="47"/>
                  <a:pt x="740" y="46"/>
                </a:cubicBezTo>
                <a:cubicBezTo>
                  <a:pt x="739" y="46"/>
                  <a:pt x="737" y="47"/>
                  <a:pt x="737" y="48"/>
                </a:cubicBezTo>
                <a:cubicBezTo>
                  <a:pt x="737" y="51"/>
                  <a:pt x="730" y="52"/>
                  <a:pt x="722" y="54"/>
                </a:cubicBezTo>
                <a:cubicBezTo>
                  <a:pt x="712" y="55"/>
                  <a:pt x="704" y="57"/>
                  <a:pt x="695" y="59"/>
                </a:cubicBezTo>
                <a:cubicBezTo>
                  <a:pt x="688" y="60"/>
                  <a:pt x="683" y="63"/>
                  <a:pt x="672" y="62"/>
                </a:cubicBezTo>
                <a:cubicBezTo>
                  <a:pt x="673" y="65"/>
                  <a:pt x="658" y="63"/>
                  <a:pt x="657" y="66"/>
                </a:cubicBezTo>
                <a:cubicBezTo>
                  <a:pt x="657" y="67"/>
                  <a:pt x="650" y="68"/>
                  <a:pt x="645" y="70"/>
                </a:cubicBezTo>
                <a:cubicBezTo>
                  <a:pt x="645" y="67"/>
                  <a:pt x="646" y="65"/>
                  <a:pt x="646" y="63"/>
                </a:cubicBezTo>
                <a:cubicBezTo>
                  <a:pt x="637" y="64"/>
                  <a:pt x="636" y="66"/>
                  <a:pt x="635" y="67"/>
                </a:cubicBezTo>
                <a:cubicBezTo>
                  <a:pt x="635" y="69"/>
                  <a:pt x="632" y="70"/>
                  <a:pt x="629" y="71"/>
                </a:cubicBezTo>
                <a:cubicBezTo>
                  <a:pt x="618" y="73"/>
                  <a:pt x="608" y="76"/>
                  <a:pt x="594" y="76"/>
                </a:cubicBezTo>
                <a:cubicBezTo>
                  <a:pt x="592" y="76"/>
                  <a:pt x="591" y="76"/>
                  <a:pt x="590" y="76"/>
                </a:cubicBezTo>
                <a:cubicBezTo>
                  <a:pt x="580" y="79"/>
                  <a:pt x="568" y="79"/>
                  <a:pt x="554" y="78"/>
                </a:cubicBezTo>
                <a:cubicBezTo>
                  <a:pt x="553" y="80"/>
                  <a:pt x="559" y="82"/>
                  <a:pt x="549" y="83"/>
                </a:cubicBezTo>
                <a:cubicBezTo>
                  <a:pt x="540" y="84"/>
                  <a:pt x="535" y="81"/>
                  <a:pt x="528" y="81"/>
                </a:cubicBezTo>
                <a:cubicBezTo>
                  <a:pt x="528" y="81"/>
                  <a:pt x="527" y="80"/>
                  <a:pt x="527" y="80"/>
                </a:cubicBezTo>
                <a:cubicBezTo>
                  <a:pt x="528" y="79"/>
                  <a:pt x="530" y="79"/>
                  <a:pt x="531" y="79"/>
                </a:cubicBezTo>
                <a:cubicBezTo>
                  <a:pt x="535" y="79"/>
                  <a:pt x="540" y="79"/>
                  <a:pt x="546" y="80"/>
                </a:cubicBezTo>
                <a:cubicBezTo>
                  <a:pt x="539" y="74"/>
                  <a:pt x="519" y="74"/>
                  <a:pt x="507" y="72"/>
                </a:cubicBezTo>
                <a:cubicBezTo>
                  <a:pt x="506" y="69"/>
                  <a:pt x="504" y="66"/>
                  <a:pt x="502" y="63"/>
                </a:cubicBezTo>
                <a:cubicBezTo>
                  <a:pt x="516" y="62"/>
                  <a:pt x="517" y="58"/>
                  <a:pt x="530" y="55"/>
                </a:cubicBezTo>
                <a:cubicBezTo>
                  <a:pt x="524" y="55"/>
                  <a:pt x="521" y="55"/>
                  <a:pt x="517" y="54"/>
                </a:cubicBezTo>
                <a:cubicBezTo>
                  <a:pt x="521" y="51"/>
                  <a:pt x="528" y="49"/>
                  <a:pt x="539" y="49"/>
                </a:cubicBezTo>
                <a:cubicBezTo>
                  <a:pt x="541" y="51"/>
                  <a:pt x="544" y="53"/>
                  <a:pt x="547" y="55"/>
                </a:cubicBezTo>
                <a:cubicBezTo>
                  <a:pt x="550" y="54"/>
                  <a:pt x="552" y="53"/>
                  <a:pt x="554" y="52"/>
                </a:cubicBezTo>
                <a:cubicBezTo>
                  <a:pt x="564" y="51"/>
                  <a:pt x="573" y="50"/>
                  <a:pt x="582" y="46"/>
                </a:cubicBezTo>
                <a:cubicBezTo>
                  <a:pt x="566" y="47"/>
                  <a:pt x="561" y="50"/>
                  <a:pt x="554" y="52"/>
                </a:cubicBezTo>
                <a:cubicBezTo>
                  <a:pt x="553" y="51"/>
                  <a:pt x="552" y="50"/>
                  <a:pt x="551" y="48"/>
                </a:cubicBezTo>
                <a:cubicBezTo>
                  <a:pt x="549" y="47"/>
                  <a:pt x="544" y="46"/>
                  <a:pt x="538" y="45"/>
                </a:cubicBezTo>
                <a:cubicBezTo>
                  <a:pt x="541" y="44"/>
                  <a:pt x="543" y="43"/>
                  <a:pt x="547" y="42"/>
                </a:cubicBezTo>
                <a:cubicBezTo>
                  <a:pt x="557" y="39"/>
                  <a:pt x="557" y="39"/>
                  <a:pt x="553" y="34"/>
                </a:cubicBezTo>
                <a:cubicBezTo>
                  <a:pt x="540" y="37"/>
                  <a:pt x="531" y="35"/>
                  <a:pt x="521" y="33"/>
                </a:cubicBezTo>
                <a:cubicBezTo>
                  <a:pt x="513" y="36"/>
                  <a:pt x="521" y="38"/>
                  <a:pt x="522" y="41"/>
                </a:cubicBezTo>
                <a:cubicBezTo>
                  <a:pt x="512" y="43"/>
                  <a:pt x="501" y="45"/>
                  <a:pt x="490" y="47"/>
                </a:cubicBezTo>
                <a:cubicBezTo>
                  <a:pt x="488" y="47"/>
                  <a:pt x="484" y="48"/>
                  <a:pt x="483" y="47"/>
                </a:cubicBezTo>
                <a:cubicBezTo>
                  <a:pt x="480" y="47"/>
                  <a:pt x="480" y="45"/>
                  <a:pt x="475" y="46"/>
                </a:cubicBezTo>
                <a:cubicBezTo>
                  <a:pt x="473" y="47"/>
                  <a:pt x="476" y="49"/>
                  <a:pt x="476" y="50"/>
                </a:cubicBezTo>
                <a:cubicBezTo>
                  <a:pt x="477" y="50"/>
                  <a:pt x="477" y="50"/>
                  <a:pt x="477" y="51"/>
                </a:cubicBezTo>
                <a:cubicBezTo>
                  <a:pt x="466" y="54"/>
                  <a:pt x="455" y="57"/>
                  <a:pt x="441" y="59"/>
                </a:cubicBezTo>
                <a:cubicBezTo>
                  <a:pt x="427" y="62"/>
                  <a:pt x="418" y="65"/>
                  <a:pt x="405" y="68"/>
                </a:cubicBezTo>
                <a:cubicBezTo>
                  <a:pt x="393" y="67"/>
                  <a:pt x="381" y="67"/>
                  <a:pt x="370" y="66"/>
                </a:cubicBezTo>
                <a:cubicBezTo>
                  <a:pt x="370" y="67"/>
                  <a:pt x="369" y="67"/>
                  <a:pt x="369" y="68"/>
                </a:cubicBezTo>
                <a:cubicBezTo>
                  <a:pt x="373" y="68"/>
                  <a:pt x="377" y="69"/>
                  <a:pt x="381" y="69"/>
                </a:cubicBezTo>
                <a:cubicBezTo>
                  <a:pt x="381" y="71"/>
                  <a:pt x="381" y="72"/>
                  <a:pt x="381" y="73"/>
                </a:cubicBezTo>
                <a:cubicBezTo>
                  <a:pt x="364" y="74"/>
                  <a:pt x="357" y="67"/>
                  <a:pt x="336" y="70"/>
                </a:cubicBezTo>
                <a:cubicBezTo>
                  <a:pt x="352" y="65"/>
                  <a:pt x="351" y="65"/>
                  <a:pt x="335" y="63"/>
                </a:cubicBezTo>
                <a:cubicBezTo>
                  <a:pt x="331" y="59"/>
                  <a:pt x="335" y="56"/>
                  <a:pt x="343" y="52"/>
                </a:cubicBezTo>
                <a:cubicBezTo>
                  <a:pt x="346" y="51"/>
                  <a:pt x="347" y="50"/>
                  <a:pt x="349" y="48"/>
                </a:cubicBezTo>
                <a:cubicBezTo>
                  <a:pt x="351" y="48"/>
                  <a:pt x="352" y="48"/>
                  <a:pt x="353" y="48"/>
                </a:cubicBezTo>
                <a:cubicBezTo>
                  <a:pt x="355" y="48"/>
                  <a:pt x="357" y="47"/>
                  <a:pt x="359" y="47"/>
                </a:cubicBezTo>
                <a:cubicBezTo>
                  <a:pt x="359" y="47"/>
                  <a:pt x="358" y="46"/>
                  <a:pt x="358" y="46"/>
                </a:cubicBezTo>
                <a:cubicBezTo>
                  <a:pt x="355" y="46"/>
                  <a:pt x="353" y="47"/>
                  <a:pt x="351" y="47"/>
                </a:cubicBezTo>
                <a:cubicBezTo>
                  <a:pt x="350" y="47"/>
                  <a:pt x="350" y="48"/>
                  <a:pt x="350" y="49"/>
                </a:cubicBezTo>
                <a:cubicBezTo>
                  <a:pt x="342" y="47"/>
                  <a:pt x="344" y="45"/>
                  <a:pt x="349" y="43"/>
                </a:cubicBezTo>
                <a:cubicBezTo>
                  <a:pt x="358" y="40"/>
                  <a:pt x="366" y="36"/>
                  <a:pt x="376" y="32"/>
                </a:cubicBezTo>
                <a:cubicBezTo>
                  <a:pt x="363" y="33"/>
                  <a:pt x="355" y="34"/>
                  <a:pt x="351" y="36"/>
                </a:cubicBezTo>
                <a:cubicBezTo>
                  <a:pt x="347" y="39"/>
                  <a:pt x="343" y="40"/>
                  <a:pt x="333" y="40"/>
                </a:cubicBezTo>
                <a:cubicBezTo>
                  <a:pt x="320" y="41"/>
                  <a:pt x="320" y="41"/>
                  <a:pt x="317" y="45"/>
                </a:cubicBezTo>
                <a:cubicBezTo>
                  <a:pt x="317" y="46"/>
                  <a:pt x="315" y="47"/>
                  <a:pt x="313" y="48"/>
                </a:cubicBezTo>
                <a:cubicBezTo>
                  <a:pt x="299" y="48"/>
                  <a:pt x="296" y="52"/>
                  <a:pt x="287" y="54"/>
                </a:cubicBezTo>
                <a:cubicBezTo>
                  <a:pt x="275" y="58"/>
                  <a:pt x="264" y="61"/>
                  <a:pt x="252" y="64"/>
                </a:cubicBezTo>
                <a:cubicBezTo>
                  <a:pt x="249" y="65"/>
                  <a:pt x="247" y="66"/>
                  <a:pt x="243" y="67"/>
                </a:cubicBezTo>
                <a:cubicBezTo>
                  <a:pt x="238" y="66"/>
                  <a:pt x="234" y="65"/>
                  <a:pt x="229" y="63"/>
                </a:cubicBezTo>
                <a:cubicBezTo>
                  <a:pt x="221" y="64"/>
                  <a:pt x="220" y="66"/>
                  <a:pt x="223" y="68"/>
                </a:cubicBezTo>
                <a:cubicBezTo>
                  <a:pt x="223" y="67"/>
                  <a:pt x="223" y="67"/>
                  <a:pt x="223" y="67"/>
                </a:cubicBezTo>
                <a:cubicBezTo>
                  <a:pt x="220" y="68"/>
                  <a:pt x="214" y="68"/>
                  <a:pt x="213" y="69"/>
                </a:cubicBezTo>
                <a:cubicBezTo>
                  <a:pt x="208" y="74"/>
                  <a:pt x="195" y="76"/>
                  <a:pt x="180" y="76"/>
                </a:cubicBezTo>
                <a:cubicBezTo>
                  <a:pt x="178" y="77"/>
                  <a:pt x="176" y="77"/>
                  <a:pt x="174" y="77"/>
                </a:cubicBezTo>
                <a:cubicBezTo>
                  <a:pt x="173" y="76"/>
                  <a:pt x="172" y="75"/>
                  <a:pt x="172" y="75"/>
                </a:cubicBezTo>
                <a:cubicBezTo>
                  <a:pt x="158" y="74"/>
                  <a:pt x="148" y="75"/>
                  <a:pt x="141" y="79"/>
                </a:cubicBezTo>
                <a:cubicBezTo>
                  <a:pt x="116" y="75"/>
                  <a:pt x="94" y="71"/>
                  <a:pt x="93" y="62"/>
                </a:cubicBezTo>
                <a:cubicBezTo>
                  <a:pt x="93" y="60"/>
                  <a:pt x="90" y="58"/>
                  <a:pt x="94" y="55"/>
                </a:cubicBezTo>
                <a:cubicBezTo>
                  <a:pt x="95" y="54"/>
                  <a:pt x="95" y="50"/>
                  <a:pt x="83" y="49"/>
                </a:cubicBezTo>
                <a:cubicBezTo>
                  <a:pt x="82" y="51"/>
                  <a:pt x="81" y="52"/>
                  <a:pt x="79" y="53"/>
                </a:cubicBezTo>
                <a:cubicBezTo>
                  <a:pt x="76" y="56"/>
                  <a:pt x="71" y="57"/>
                  <a:pt x="60" y="56"/>
                </a:cubicBezTo>
                <a:cubicBezTo>
                  <a:pt x="56" y="55"/>
                  <a:pt x="53" y="55"/>
                  <a:pt x="50" y="55"/>
                </a:cubicBezTo>
                <a:cubicBezTo>
                  <a:pt x="47" y="54"/>
                  <a:pt x="44" y="54"/>
                  <a:pt x="40" y="54"/>
                </a:cubicBezTo>
                <a:cubicBezTo>
                  <a:pt x="43" y="52"/>
                  <a:pt x="45" y="50"/>
                  <a:pt x="47" y="49"/>
                </a:cubicBezTo>
                <a:cubicBezTo>
                  <a:pt x="42" y="48"/>
                  <a:pt x="37" y="47"/>
                  <a:pt x="30" y="45"/>
                </a:cubicBezTo>
                <a:cubicBezTo>
                  <a:pt x="37" y="44"/>
                  <a:pt x="42" y="44"/>
                  <a:pt x="48" y="43"/>
                </a:cubicBezTo>
                <a:cubicBezTo>
                  <a:pt x="39" y="40"/>
                  <a:pt x="43" y="37"/>
                  <a:pt x="50" y="34"/>
                </a:cubicBezTo>
                <a:cubicBezTo>
                  <a:pt x="44" y="28"/>
                  <a:pt x="23" y="27"/>
                  <a:pt x="8" y="23"/>
                </a:cubicBezTo>
                <a:cubicBezTo>
                  <a:pt x="16" y="22"/>
                  <a:pt x="22" y="21"/>
                  <a:pt x="29" y="20"/>
                </a:cubicBezTo>
                <a:cubicBezTo>
                  <a:pt x="22" y="18"/>
                  <a:pt x="19" y="16"/>
                  <a:pt x="7" y="16"/>
                </a:cubicBezTo>
                <a:cubicBezTo>
                  <a:pt x="1" y="17"/>
                  <a:pt x="0" y="15"/>
                  <a:pt x="3" y="13"/>
                </a:cubicBezTo>
                <a:cubicBezTo>
                  <a:pt x="6" y="12"/>
                  <a:pt x="11" y="11"/>
                  <a:pt x="14" y="10"/>
                </a:cubicBezTo>
                <a:cubicBezTo>
                  <a:pt x="25" y="11"/>
                  <a:pt x="26" y="14"/>
                  <a:pt x="27" y="17"/>
                </a:cubicBezTo>
                <a:cubicBezTo>
                  <a:pt x="32" y="16"/>
                  <a:pt x="36" y="15"/>
                  <a:pt x="41" y="14"/>
                </a:cubicBezTo>
                <a:cubicBezTo>
                  <a:pt x="44" y="14"/>
                  <a:pt x="49" y="15"/>
                  <a:pt x="53" y="16"/>
                </a:cubicBezTo>
                <a:cubicBezTo>
                  <a:pt x="54" y="18"/>
                  <a:pt x="54" y="20"/>
                  <a:pt x="55" y="23"/>
                </a:cubicBezTo>
                <a:cubicBezTo>
                  <a:pt x="62" y="22"/>
                  <a:pt x="67" y="21"/>
                  <a:pt x="73" y="20"/>
                </a:cubicBezTo>
                <a:cubicBezTo>
                  <a:pt x="74" y="23"/>
                  <a:pt x="60" y="23"/>
                  <a:pt x="61" y="26"/>
                </a:cubicBezTo>
                <a:cubicBezTo>
                  <a:pt x="63" y="26"/>
                  <a:pt x="66" y="26"/>
                  <a:pt x="71" y="26"/>
                </a:cubicBezTo>
                <a:cubicBezTo>
                  <a:pt x="67" y="27"/>
                  <a:pt x="65" y="28"/>
                  <a:pt x="61" y="29"/>
                </a:cubicBezTo>
                <a:cubicBezTo>
                  <a:pt x="63" y="30"/>
                  <a:pt x="64" y="31"/>
                  <a:pt x="66" y="33"/>
                </a:cubicBezTo>
                <a:cubicBezTo>
                  <a:pt x="63" y="33"/>
                  <a:pt x="60" y="33"/>
                  <a:pt x="56" y="33"/>
                </a:cubicBezTo>
                <a:cubicBezTo>
                  <a:pt x="57" y="37"/>
                  <a:pt x="57" y="37"/>
                  <a:pt x="71" y="38"/>
                </a:cubicBezTo>
                <a:cubicBezTo>
                  <a:pt x="81" y="38"/>
                  <a:pt x="89" y="37"/>
                  <a:pt x="90" y="34"/>
                </a:cubicBezTo>
                <a:cubicBezTo>
                  <a:pt x="91" y="32"/>
                  <a:pt x="95" y="31"/>
                  <a:pt x="99" y="30"/>
                </a:cubicBezTo>
                <a:cubicBezTo>
                  <a:pt x="104" y="28"/>
                  <a:pt x="110" y="26"/>
                  <a:pt x="110" y="24"/>
                </a:cubicBezTo>
                <a:cubicBezTo>
                  <a:pt x="110" y="21"/>
                  <a:pt x="112" y="20"/>
                  <a:pt x="119" y="20"/>
                </a:cubicBezTo>
                <a:cubicBezTo>
                  <a:pt x="129" y="20"/>
                  <a:pt x="130" y="18"/>
                  <a:pt x="131" y="16"/>
                </a:cubicBezTo>
                <a:cubicBezTo>
                  <a:pt x="131" y="14"/>
                  <a:pt x="131" y="12"/>
                  <a:pt x="131" y="10"/>
                </a:cubicBezTo>
                <a:cubicBezTo>
                  <a:pt x="131" y="9"/>
                  <a:pt x="133" y="7"/>
                  <a:pt x="134" y="5"/>
                </a:cubicBezTo>
                <a:cubicBezTo>
                  <a:pt x="141" y="6"/>
                  <a:pt x="145" y="7"/>
                  <a:pt x="152" y="7"/>
                </a:cubicBezTo>
                <a:cubicBezTo>
                  <a:pt x="148" y="9"/>
                  <a:pt x="145" y="9"/>
                  <a:pt x="140" y="11"/>
                </a:cubicBezTo>
                <a:cubicBezTo>
                  <a:pt x="150" y="11"/>
                  <a:pt x="157" y="11"/>
                  <a:pt x="165" y="11"/>
                </a:cubicBezTo>
                <a:cubicBezTo>
                  <a:pt x="164" y="11"/>
                  <a:pt x="162" y="13"/>
                  <a:pt x="161" y="14"/>
                </a:cubicBezTo>
                <a:cubicBezTo>
                  <a:pt x="169" y="14"/>
                  <a:pt x="169" y="14"/>
                  <a:pt x="175" y="11"/>
                </a:cubicBezTo>
                <a:cubicBezTo>
                  <a:pt x="178" y="12"/>
                  <a:pt x="184" y="13"/>
                  <a:pt x="184" y="13"/>
                </a:cubicBezTo>
                <a:cubicBezTo>
                  <a:pt x="184" y="15"/>
                  <a:pt x="184" y="18"/>
                  <a:pt x="172" y="18"/>
                </a:cubicBezTo>
                <a:cubicBezTo>
                  <a:pt x="177" y="21"/>
                  <a:pt x="178" y="23"/>
                  <a:pt x="167" y="24"/>
                </a:cubicBezTo>
                <a:cubicBezTo>
                  <a:pt x="170" y="26"/>
                  <a:pt x="172" y="28"/>
                  <a:pt x="174" y="29"/>
                </a:cubicBezTo>
                <a:cubicBezTo>
                  <a:pt x="161" y="33"/>
                  <a:pt x="150" y="37"/>
                  <a:pt x="138" y="40"/>
                </a:cubicBezTo>
                <a:cubicBezTo>
                  <a:pt x="134" y="41"/>
                  <a:pt x="127" y="41"/>
                  <a:pt x="122" y="43"/>
                </a:cubicBezTo>
                <a:cubicBezTo>
                  <a:pt x="130" y="43"/>
                  <a:pt x="137" y="43"/>
                  <a:pt x="145" y="43"/>
                </a:cubicBezTo>
                <a:cubicBezTo>
                  <a:pt x="142" y="45"/>
                  <a:pt x="156" y="48"/>
                  <a:pt x="142" y="50"/>
                </a:cubicBezTo>
                <a:cubicBezTo>
                  <a:pt x="139" y="46"/>
                  <a:pt x="128" y="47"/>
                  <a:pt x="118" y="46"/>
                </a:cubicBezTo>
                <a:cubicBezTo>
                  <a:pt x="119" y="49"/>
                  <a:pt x="118" y="51"/>
                  <a:pt x="115" y="54"/>
                </a:cubicBezTo>
                <a:cubicBezTo>
                  <a:pt x="122" y="54"/>
                  <a:pt x="128" y="53"/>
                  <a:pt x="135" y="52"/>
                </a:cubicBezTo>
                <a:cubicBezTo>
                  <a:pt x="139" y="57"/>
                  <a:pt x="117" y="55"/>
                  <a:pt x="115" y="59"/>
                </a:cubicBezTo>
                <a:cubicBezTo>
                  <a:pt x="123" y="61"/>
                  <a:pt x="131" y="64"/>
                  <a:pt x="141" y="66"/>
                </a:cubicBezTo>
                <a:cubicBezTo>
                  <a:pt x="146" y="66"/>
                  <a:pt x="155" y="66"/>
                  <a:pt x="162" y="66"/>
                </a:cubicBezTo>
                <a:cubicBezTo>
                  <a:pt x="163" y="66"/>
                  <a:pt x="164" y="67"/>
                  <a:pt x="165" y="68"/>
                </a:cubicBezTo>
                <a:cubicBezTo>
                  <a:pt x="175" y="68"/>
                  <a:pt x="184" y="68"/>
                  <a:pt x="195" y="67"/>
                </a:cubicBezTo>
                <a:cubicBezTo>
                  <a:pt x="195" y="65"/>
                  <a:pt x="194" y="63"/>
                  <a:pt x="194" y="59"/>
                </a:cubicBezTo>
                <a:cubicBezTo>
                  <a:pt x="187" y="62"/>
                  <a:pt x="184" y="63"/>
                  <a:pt x="179" y="65"/>
                </a:cubicBezTo>
                <a:cubicBezTo>
                  <a:pt x="177" y="64"/>
                  <a:pt x="176" y="62"/>
                  <a:pt x="174" y="61"/>
                </a:cubicBezTo>
                <a:cubicBezTo>
                  <a:pt x="177" y="60"/>
                  <a:pt x="180" y="59"/>
                  <a:pt x="182" y="59"/>
                </a:cubicBezTo>
                <a:cubicBezTo>
                  <a:pt x="194" y="59"/>
                  <a:pt x="205" y="59"/>
                  <a:pt x="216" y="60"/>
                </a:cubicBezTo>
                <a:cubicBezTo>
                  <a:pt x="225" y="60"/>
                  <a:pt x="235" y="61"/>
                  <a:pt x="245" y="62"/>
                </a:cubicBezTo>
                <a:cubicBezTo>
                  <a:pt x="253" y="60"/>
                  <a:pt x="242" y="58"/>
                  <a:pt x="238" y="56"/>
                </a:cubicBezTo>
                <a:cubicBezTo>
                  <a:pt x="242" y="55"/>
                  <a:pt x="246" y="53"/>
                  <a:pt x="249" y="52"/>
                </a:cubicBezTo>
                <a:cubicBezTo>
                  <a:pt x="256" y="52"/>
                  <a:pt x="262" y="54"/>
                  <a:pt x="270" y="51"/>
                </a:cubicBezTo>
                <a:cubicBezTo>
                  <a:pt x="265" y="51"/>
                  <a:pt x="261" y="50"/>
                  <a:pt x="257" y="49"/>
                </a:cubicBezTo>
                <a:cubicBezTo>
                  <a:pt x="260" y="48"/>
                  <a:pt x="264" y="46"/>
                  <a:pt x="268" y="45"/>
                </a:cubicBezTo>
                <a:cubicBezTo>
                  <a:pt x="274" y="46"/>
                  <a:pt x="281" y="48"/>
                  <a:pt x="289" y="50"/>
                </a:cubicBezTo>
                <a:cubicBezTo>
                  <a:pt x="290" y="47"/>
                  <a:pt x="290" y="46"/>
                  <a:pt x="290" y="44"/>
                </a:cubicBezTo>
                <a:cubicBezTo>
                  <a:pt x="281" y="43"/>
                  <a:pt x="271" y="43"/>
                  <a:pt x="261" y="42"/>
                </a:cubicBezTo>
                <a:cubicBezTo>
                  <a:pt x="263" y="40"/>
                  <a:pt x="267" y="39"/>
                  <a:pt x="273" y="39"/>
                </a:cubicBezTo>
                <a:cubicBezTo>
                  <a:pt x="280" y="39"/>
                  <a:pt x="286" y="39"/>
                  <a:pt x="286" y="37"/>
                </a:cubicBezTo>
                <a:cubicBezTo>
                  <a:pt x="287" y="36"/>
                  <a:pt x="288" y="36"/>
                  <a:pt x="289" y="36"/>
                </a:cubicBezTo>
                <a:cubicBezTo>
                  <a:pt x="305" y="34"/>
                  <a:pt x="310" y="30"/>
                  <a:pt x="319" y="27"/>
                </a:cubicBezTo>
                <a:cubicBezTo>
                  <a:pt x="328" y="24"/>
                  <a:pt x="338" y="20"/>
                  <a:pt x="348" y="17"/>
                </a:cubicBezTo>
                <a:cubicBezTo>
                  <a:pt x="356" y="15"/>
                  <a:pt x="363" y="13"/>
                  <a:pt x="372" y="11"/>
                </a:cubicBezTo>
                <a:cubicBezTo>
                  <a:pt x="375" y="11"/>
                  <a:pt x="380" y="11"/>
                  <a:pt x="387" y="10"/>
                </a:cubicBezTo>
                <a:cubicBezTo>
                  <a:pt x="384" y="13"/>
                  <a:pt x="382" y="14"/>
                  <a:pt x="380" y="16"/>
                </a:cubicBezTo>
                <a:cubicBezTo>
                  <a:pt x="383" y="16"/>
                  <a:pt x="386" y="17"/>
                  <a:pt x="390" y="18"/>
                </a:cubicBezTo>
                <a:cubicBezTo>
                  <a:pt x="386" y="19"/>
                  <a:pt x="382" y="21"/>
                  <a:pt x="378" y="22"/>
                </a:cubicBezTo>
                <a:cubicBezTo>
                  <a:pt x="394" y="22"/>
                  <a:pt x="407" y="22"/>
                  <a:pt x="418" y="22"/>
                </a:cubicBezTo>
                <a:cubicBezTo>
                  <a:pt x="433" y="27"/>
                  <a:pt x="419" y="30"/>
                  <a:pt x="413" y="34"/>
                </a:cubicBezTo>
                <a:cubicBezTo>
                  <a:pt x="418" y="36"/>
                  <a:pt x="424" y="37"/>
                  <a:pt x="415" y="40"/>
                </a:cubicBezTo>
                <a:cubicBezTo>
                  <a:pt x="412" y="41"/>
                  <a:pt x="412" y="42"/>
                  <a:pt x="410" y="44"/>
                </a:cubicBezTo>
                <a:cubicBezTo>
                  <a:pt x="407" y="44"/>
                  <a:pt x="403" y="45"/>
                  <a:pt x="396" y="46"/>
                </a:cubicBezTo>
                <a:cubicBezTo>
                  <a:pt x="407" y="46"/>
                  <a:pt x="415" y="47"/>
                  <a:pt x="422" y="47"/>
                </a:cubicBezTo>
                <a:cubicBezTo>
                  <a:pt x="427" y="46"/>
                  <a:pt x="431" y="44"/>
                  <a:pt x="436" y="42"/>
                </a:cubicBezTo>
                <a:cubicBezTo>
                  <a:pt x="442" y="45"/>
                  <a:pt x="428" y="51"/>
                  <a:pt x="452" y="51"/>
                </a:cubicBezTo>
                <a:cubicBezTo>
                  <a:pt x="447" y="48"/>
                  <a:pt x="452" y="44"/>
                  <a:pt x="442" y="41"/>
                </a:cubicBezTo>
                <a:cubicBezTo>
                  <a:pt x="452" y="39"/>
                  <a:pt x="465" y="38"/>
                  <a:pt x="463" y="33"/>
                </a:cubicBezTo>
                <a:cubicBezTo>
                  <a:pt x="477" y="32"/>
                  <a:pt x="490" y="32"/>
                  <a:pt x="504" y="31"/>
                </a:cubicBezTo>
                <a:cubicBezTo>
                  <a:pt x="504" y="31"/>
                  <a:pt x="504" y="30"/>
                  <a:pt x="504" y="30"/>
                </a:cubicBezTo>
                <a:cubicBezTo>
                  <a:pt x="502" y="30"/>
                  <a:pt x="500" y="30"/>
                  <a:pt x="498" y="29"/>
                </a:cubicBezTo>
                <a:cubicBezTo>
                  <a:pt x="496" y="29"/>
                  <a:pt x="494" y="28"/>
                  <a:pt x="492" y="27"/>
                </a:cubicBezTo>
                <a:cubicBezTo>
                  <a:pt x="495" y="27"/>
                  <a:pt x="498" y="26"/>
                  <a:pt x="500" y="26"/>
                </a:cubicBezTo>
                <a:cubicBezTo>
                  <a:pt x="515" y="26"/>
                  <a:pt x="525" y="25"/>
                  <a:pt x="532" y="21"/>
                </a:cubicBezTo>
                <a:cubicBezTo>
                  <a:pt x="535" y="19"/>
                  <a:pt x="546" y="18"/>
                  <a:pt x="553" y="16"/>
                </a:cubicBezTo>
                <a:cubicBezTo>
                  <a:pt x="559" y="18"/>
                  <a:pt x="564" y="19"/>
                  <a:pt x="570" y="20"/>
                </a:cubicBezTo>
                <a:cubicBezTo>
                  <a:pt x="566" y="21"/>
                  <a:pt x="562" y="22"/>
                  <a:pt x="559" y="23"/>
                </a:cubicBezTo>
                <a:cubicBezTo>
                  <a:pt x="559" y="23"/>
                  <a:pt x="559" y="24"/>
                  <a:pt x="560" y="24"/>
                </a:cubicBezTo>
                <a:cubicBezTo>
                  <a:pt x="563" y="24"/>
                  <a:pt x="566" y="24"/>
                  <a:pt x="570" y="24"/>
                </a:cubicBezTo>
                <a:cubicBezTo>
                  <a:pt x="576" y="23"/>
                  <a:pt x="582" y="22"/>
                  <a:pt x="588" y="22"/>
                </a:cubicBezTo>
                <a:cubicBezTo>
                  <a:pt x="593" y="22"/>
                  <a:pt x="600" y="23"/>
                  <a:pt x="602" y="24"/>
                </a:cubicBezTo>
                <a:cubicBezTo>
                  <a:pt x="606" y="26"/>
                  <a:pt x="601" y="27"/>
                  <a:pt x="595" y="28"/>
                </a:cubicBezTo>
                <a:cubicBezTo>
                  <a:pt x="593" y="28"/>
                  <a:pt x="591" y="29"/>
                  <a:pt x="587" y="31"/>
                </a:cubicBezTo>
                <a:cubicBezTo>
                  <a:pt x="596" y="31"/>
                  <a:pt x="602" y="31"/>
                  <a:pt x="612" y="31"/>
                </a:cubicBezTo>
                <a:cubicBezTo>
                  <a:pt x="607" y="32"/>
                  <a:pt x="604" y="33"/>
                  <a:pt x="601" y="34"/>
                </a:cubicBezTo>
                <a:cubicBezTo>
                  <a:pt x="595" y="35"/>
                  <a:pt x="588" y="36"/>
                  <a:pt x="597" y="39"/>
                </a:cubicBezTo>
                <a:cubicBezTo>
                  <a:pt x="600" y="40"/>
                  <a:pt x="599" y="42"/>
                  <a:pt x="596" y="42"/>
                </a:cubicBezTo>
                <a:cubicBezTo>
                  <a:pt x="591" y="44"/>
                  <a:pt x="586" y="46"/>
                  <a:pt x="583" y="49"/>
                </a:cubicBezTo>
                <a:cubicBezTo>
                  <a:pt x="580" y="50"/>
                  <a:pt x="579" y="51"/>
                  <a:pt x="580" y="53"/>
                </a:cubicBezTo>
                <a:cubicBezTo>
                  <a:pt x="581" y="55"/>
                  <a:pt x="578" y="57"/>
                  <a:pt x="573" y="58"/>
                </a:cubicBezTo>
                <a:cubicBezTo>
                  <a:pt x="565" y="60"/>
                  <a:pt x="555" y="62"/>
                  <a:pt x="546" y="64"/>
                </a:cubicBezTo>
                <a:cubicBezTo>
                  <a:pt x="538" y="66"/>
                  <a:pt x="538" y="66"/>
                  <a:pt x="542" y="69"/>
                </a:cubicBezTo>
                <a:cubicBezTo>
                  <a:pt x="552" y="68"/>
                  <a:pt x="561" y="68"/>
                  <a:pt x="573" y="67"/>
                </a:cubicBezTo>
                <a:cubicBezTo>
                  <a:pt x="580" y="66"/>
                  <a:pt x="590" y="65"/>
                  <a:pt x="601" y="63"/>
                </a:cubicBezTo>
                <a:cubicBezTo>
                  <a:pt x="608" y="59"/>
                  <a:pt x="608" y="59"/>
                  <a:pt x="624" y="61"/>
                </a:cubicBezTo>
                <a:cubicBezTo>
                  <a:pt x="627" y="56"/>
                  <a:pt x="641" y="58"/>
                  <a:pt x="650" y="58"/>
                </a:cubicBezTo>
                <a:cubicBezTo>
                  <a:pt x="656" y="57"/>
                  <a:pt x="662" y="58"/>
                  <a:pt x="669" y="57"/>
                </a:cubicBezTo>
                <a:cubicBezTo>
                  <a:pt x="664" y="56"/>
                  <a:pt x="659" y="54"/>
                  <a:pt x="655" y="53"/>
                </a:cubicBezTo>
                <a:cubicBezTo>
                  <a:pt x="659" y="52"/>
                  <a:pt x="666" y="52"/>
                  <a:pt x="672" y="51"/>
                </a:cubicBezTo>
                <a:cubicBezTo>
                  <a:pt x="677" y="49"/>
                  <a:pt x="668" y="46"/>
                  <a:pt x="682" y="45"/>
                </a:cubicBezTo>
                <a:cubicBezTo>
                  <a:pt x="682" y="46"/>
                  <a:pt x="682" y="48"/>
                  <a:pt x="681" y="49"/>
                </a:cubicBezTo>
                <a:cubicBezTo>
                  <a:pt x="692" y="52"/>
                  <a:pt x="705" y="51"/>
                  <a:pt x="717" y="50"/>
                </a:cubicBezTo>
                <a:cubicBezTo>
                  <a:pt x="717" y="46"/>
                  <a:pt x="704" y="48"/>
                  <a:pt x="698" y="46"/>
                </a:cubicBezTo>
                <a:cubicBezTo>
                  <a:pt x="700" y="45"/>
                  <a:pt x="703" y="44"/>
                  <a:pt x="707" y="43"/>
                </a:cubicBezTo>
                <a:cubicBezTo>
                  <a:pt x="706" y="42"/>
                  <a:pt x="704" y="42"/>
                  <a:pt x="702" y="41"/>
                </a:cubicBezTo>
                <a:cubicBezTo>
                  <a:pt x="703" y="40"/>
                  <a:pt x="704" y="40"/>
                  <a:pt x="705" y="40"/>
                </a:cubicBezTo>
                <a:cubicBezTo>
                  <a:pt x="712" y="39"/>
                  <a:pt x="717" y="39"/>
                  <a:pt x="717" y="42"/>
                </a:cubicBezTo>
                <a:cubicBezTo>
                  <a:pt x="717" y="42"/>
                  <a:pt x="718" y="43"/>
                  <a:pt x="718" y="43"/>
                </a:cubicBezTo>
                <a:cubicBezTo>
                  <a:pt x="739" y="43"/>
                  <a:pt x="727" y="38"/>
                  <a:pt x="736" y="36"/>
                </a:cubicBezTo>
                <a:cubicBezTo>
                  <a:pt x="738" y="37"/>
                  <a:pt x="741" y="38"/>
                  <a:pt x="744" y="40"/>
                </a:cubicBezTo>
                <a:cubicBezTo>
                  <a:pt x="748" y="38"/>
                  <a:pt x="754" y="36"/>
                  <a:pt x="755" y="34"/>
                </a:cubicBezTo>
                <a:cubicBezTo>
                  <a:pt x="756" y="32"/>
                  <a:pt x="759" y="30"/>
                  <a:pt x="765" y="29"/>
                </a:cubicBezTo>
                <a:cubicBezTo>
                  <a:pt x="775" y="27"/>
                  <a:pt x="785" y="26"/>
                  <a:pt x="795" y="24"/>
                </a:cubicBezTo>
                <a:cubicBezTo>
                  <a:pt x="795" y="24"/>
                  <a:pt x="796" y="24"/>
                  <a:pt x="796" y="24"/>
                </a:cubicBezTo>
                <a:cubicBezTo>
                  <a:pt x="819" y="24"/>
                  <a:pt x="832" y="29"/>
                  <a:pt x="846" y="32"/>
                </a:cubicBezTo>
                <a:cubicBezTo>
                  <a:pt x="857" y="36"/>
                  <a:pt x="857" y="39"/>
                  <a:pt x="845" y="43"/>
                </a:cubicBezTo>
                <a:cubicBezTo>
                  <a:pt x="848" y="43"/>
                  <a:pt x="850" y="44"/>
                  <a:pt x="853" y="45"/>
                </a:cubicBezTo>
                <a:cubicBezTo>
                  <a:pt x="846" y="48"/>
                  <a:pt x="841" y="50"/>
                  <a:pt x="833" y="53"/>
                </a:cubicBezTo>
                <a:cubicBezTo>
                  <a:pt x="843" y="54"/>
                  <a:pt x="851" y="55"/>
                  <a:pt x="861" y="56"/>
                </a:cubicBezTo>
                <a:cubicBezTo>
                  <a:pt x="862" y="54"/>
                  <a:pt x="863" y="52"/>
                  <a:pt x="865" y="50"/>
                </a:cubicBezTo>
                <a:cubicBezTo>
                  <a:pt x="871" y="50"/>
                  <a:pt x="878" y="49"/>
                  <a:pt x="886" y="48"/>
                </a:cubicBezTo>
                <a:cubicBezTo>
                  <a:pt x="887" y="44"/>
                  <a:pt x="893" y="42"/>
                  <a:pt x="906" y="40"/>
                </a:cubicBezTo>
                <a:cubicBezTo>
                  <a:pt x="914" y="39"/>
                  <a:pt x="922" y="36"/>
                  <a:pt x="930" y="34"/>
                </a:cubicBezTo>
                <a:cubicBezTo>
                  <a:pt x="930" y="34"/>
                  <a:pt x="931" y="34"/>
                  <a:pt x="931" y="34"/>
                </a:cubicBezTo>
                <a:cubicBezTo>
                  <a:pt x="947" y="37"/>
                  <a:pt x="950" y="29"/>
                  <a:pt x="963" y="30"/>
                </a:cubicBezTo>
                <a:cubicBezTo>
                  <a:pt x="963" y="30"/>
                  <a:pt x="966" y="28"/>
                  <a:pt x="968" y="27"/>
                </a:cubicBezTo>
                <a:cubicBezTo>
                  <a:pt x="970" y="26"/>
                  <a:pt x="979" y="25"/>
                  <a:pt x="979" y="26"/>
                </a:cubicBezTo>
                <a:cubicBezTo>
                  <a:pt x="979" y="30"/>
                  <a:pt x="990" y="29"/>
                  <a:pt x="1000" y="29"/>
                </a:cubicBezTo>
                <a:cubicBezTo>
                  <a:pt x="998" y="31"/>
                  <a:pt x="996" y="32"/>
                  <a:pt x="994" y="34"/>
                </a:cubicBezTo>
                <a:cubicBezTo>
                  <a:pt x="1000" y="34"/>
                  <a:pt x="1004" y="35"/>
                  <a:pt x="1009" y="35"/>
                </a:cubicBezTo>
                <a:cubicBezTo>
                  <a:pt x="1009" y="37"/>
                  <a:pt x="1010" y="39"/>
                  <a:pt x="1010" y="42"/>
                </a:cubicBezTo>
                <a:cubicBezTo>
                  <a:pt x="1004" y="43"/>
                  <a:pt x="998" y="44"/>
                  <a:pt x="991" y="45"/>
                </a:cubicBezTo>
                <a:cubicBezTo>
                  <a:pt x="993" y="46"/>
                  <a:pt x="995" y="47"/>
                  <a:pt x="998" y="48"/>
                </a:cubicBezTo>
                <a:cubicBezTo>
                  <a:pt x="991" y="51"/>
                  <a:pt x="983" y="55"/>
                  <a:pt x="976" y="58"/>
                </a:cubicBezTo>
                <a:cubicBezTo>
                  <a:pt x="974" y="59"/>
                  <a:pt x="972" y="60"/>
                  <a:pt x="971" y="62"/>
                </a:cubicBezTo>
                <a:cubicBezTo>
                  <a:pt x="970" y="62"/>
                  <a:pt x="971" y="63"/>
                  <a:pt x="970" y="64"/>
                </a:cubicBezTo>
                <a:cubicBezTo>
                  <a:pt x="968" y="69"/>
                  <a:pt x="960" y="71"/>
                  <a:pt x="939" y="70"/>
                </a:cubicBezTo>
                <a:cubicBezTo>
                  <a:pt x="943" y="72"/>
                  <a:pt x="945" y="73"/>
                  <a:pt x="947" y="73"/>
                </a:cubicBezTo>
                <a:cubicBezTo>
                  <a:pt x="961" y="74"/>
                  <a:pt x="972" y="72"/>
                  <a:pt x="979" y="68"/>
                </a:cubicBezTo>
                <a:cubicBezTo>
                  <a:pt x="982" y="66"/>
                  <a:pt x="988" y="64"/>
                  <a:pt x="994" y="62"/>
                </a:cubicBezTo>
                <a:cubicBezTo>
                  <a:pt x="1005" y="60"/>
                  <a:pt x="1014" y="57"/>
                  <a:pt x="1029" y="57"/>
                </a:cubicBezTo>
                <a:cubicBezTo>
                  <a:pt x="1031" y="57"/>
                  <a:pt x="1034" y="56"/>
                  <a:pt x="1036" y="55"/>
                </a:cubicBezTo>
                <a:cubicBezTo>
                  <a:pt x="1036" y="56"/>
                  <a:pt x="1036" y="57"/>
                  <a:pt x="1036" y="57"/>
                </a:cubicBezTo>
                <a:cubicBezTo>
                  <a:pt x="1031" y="58"/>
                  <a:pt x="1026" y="59"/>
                  <a:pt x="1020" y="60"/>
                </a:cubicBezTo>
                <a:cubicBezTo>
                  <a:pt x="1027" y="61"/>
                  <a:pt x="1033" y="61"/>
                  <a:pt x="1038" y="60"/>
                </a:cubicBezTo>
                <a:cubicBezTo>
                  <a:pt x="1041" y="60"/>
                  <a:pt x="1043" y="58"/>
                  <a:pt x="1045" y="57"/>
                </a:cubicBezTo>
                <a:cubicBezTo>
                  <a:pt x="1042" y="57"/>
                  <a:pt x="1039" y="56"/>
                  <a:pt x="1036" y="56"/>
                </a:cubicBezTo>
                <a:cubicBezTo>
                  <a:pt x="1044" y="52"/>
                  <a:pt x="1046" y="51"/>
                  <a:pt x="1054" y="51"/>
                </a:cubicBezTo>
                <a:cubicBezTo>
                  <a:pt x="1059" y="50"/>
                  <a:pt x="1065" y="51"/>
                  <a:pt x="1072" y="51"/>
                </a:cubicBezTo>
                <a:cubicBezTo>
                  <a:pt x="1072" y="49"/>
                  <a:pt x="1072" y="48"/>
                  <a:pt x="1072" y="46"/>
                </a:cubicBezTo>
                <a:cubicBezTo>
                  <a:pt x="1082" y="45"/>
                  <a:pt x="1092" y="44"/>
                  <a:pt x="1103" y="44"/>
                </a:cubicBezTo>
                <a:cubicBezTo>
                  <a:pt x="1104" y="42"/>
                  <a:pt x="1100" y="39"/>
                  <a:pt x="1115" y="38"/>
                </a:cubicBezTo>
                <a:cubicBezTo>
                  <a:pt x="1119" y="38"/>
                  <a:pt x="1123" y="36"/>
                  <a:pt x="1126" y="35"/>
                </a:cubicBezTo>
                <a:cubicBezTo>
                  <a:pt x="1136" y="31"/>
                  <a:pt x="1149" y="29"/>
                  <a:pt x="1167" y="28"/>
                </a:cubicBezTo>
                <a:cubicBezTo>
                  <a:pt x="1165" y="27"/>
                  <a:pt x="1164" y="26"/>
                  <a:pt x="1163" y="25"/>
                </a:cubicBezTo>
                <a:cubicBezTo>
                  <a:pt x="1165" y="25"/>
                  <a:pt x="1167" y="25"/>
                  <a:pt x="1169" y="25"/>
                </a:cubicBezTo>
                <a:cubicBezTo>
                  <a:pt x="1171" y="25"/>
                  <a:pt x="1175" y="26"/>
                  <a:pt x="1176" y="26"/>
                </a:cubicBezTo>
                <a:cubicBezTo>
                  <a:pt x="1184" y="25"/>
                  <a:pt x="1189" y="27"/>
                  <a:pt x="1190" y="28"/>
                </a:cubicBezTo>
                <a:cubicBezTo>
                  <a:pt x="1193" y="31"/>
                  <a:pt x="1201" y="30"/>
                  <a:pt x="1206" y="30"/>
                </a:cubicBezTo>
                <a:cubicBezTo>
                  <a:pt x="1209" y="32"/>
                  <a:pt x="1211" y="33"/>
                  <a:pt x="1214" y="35"/>
                </a:cubicBezTo>
                <a:cubicBezTo>
                  <a:pt x="1218" y="36"/>
                  <a:pt x="1223" y="37"/>
                  <a:pt x="1228" y="38"/>
                </a:cubicBezTo>
                <a:cubicBezTo>
                  <a:pt x="1225" y="39"/>
                  <a:pt x="1221" y="41"/>
                  <a:pt x="1219" y="42"/>
                </a:cubicBezTo>
                <a:cubicBezTo>
                  <a:pt x="1217" y="43"/>
                  <a:pt x="1214" y="44"/>
                  <a:pt x="1215" y="45"/>
                </a:cubicBezTo>
                <a:cubicBezTo>
                  <a:pt x="1219" y="47"/>
                  <a:pt x="1212" y="47"/>
                  <a:pt x="1211" y="48"/>
                </a:cubicBezTo>
                <a:cubicBezTo>
                  <a:pt x="1215" y="50"/>
                  <a:pt x="1219" y="50"/>
                  <a:pt x="1222" y="48"/>
                </a:cubicBezTo>
                <a:cubicBezTo>
                  <a:pt x="1226" y="46"/>
                  <a:pt x="1231" y="45"/>
                  <a:pt x="1233" y="43"/>
                </a:cubicBezTo>
                <a:cubicBezTo>
                  <a:pt x="1238" y="38"/>
                  <a:pt x="1251" y="37"/>
                  <a:pt x="1264" y="36"/>
                </a:cubicBezTo>
                <a:cubicBezTo>
                  <a:pt x="1266" y="29"/>
                  <a:pt x="1284" y="26"/>
                  <a:pt x="1305" y="29"/>
                </a:cubicBezTo>
                <a:cubicBezTo>
                  <a:pt x="1311" y="30"/>
                  <a:pt x="1321" y="29"/>
                  <a:pt x="1323" y="32"/>
                </a:cubicBezTo>
                <a:cubicBezTo>
                  <a:pt x="1323" y="32"/>
                  <a:pt x="1327" y="32"/>
                  <a:pt x="1329" y="32"/>
                </a:cubicBezTo>
                <a:cubicBezTo>
                  <a:pt x="1341" y="33"/>
                  <a:pt x="1348" y="35"/>
                  <a:pt x="1349" y="38"/>
                </a:cubicBezTo>
                <a:cubicBezTo>
                  <a:pt x="1349" y="39"/>
                  <a:pt x="1348" y="40"/>
                  <a:pt x="1346" y="40"/>
                </a:cubicBezTo>
                <a:cubicBezTo>
                  <a:pt x="1340" y="41"/>
                  <a:pt x="1338" y="42"/>
                  <a:pt x="1341" y="43"/>
                </a:cubicBezTo>
                <a:cubicBezTo>
                  <a:pt x="1342" y="44"/>
                  <a:pt x="1340" y="45"/>
                  <a:pt x="1338" y="46"/>
                </a:cubicBezTo>
                <a:cubicBezTo>
                  <a:pt x="1334" y="47"/>
                  <a:pt x="1329" y="48"/>
                  <a:pt x="1324" y="50"/>
                </a:cubicBezTo>
                <a:cubicBezTo>
                  <a:pt x="1331" y="54"/>
                  <a:pt x="1325" y="57"/>
                  <a:pt x="1316" y="60"/>
                </a:cubicBezTo>
                <a:cubicBezTo>
                  <a:pt x="1311" y="62"/>
                  <a:pt x="1306" y="62"/>
                  <a:pt x="1309" y="65"/>
                </a:cubicBezTo>
                <a:cubicBezTo>
                  <a:pt x="1309" y="65"/>
                  <a:pt x="1305" y="66"/>
                  <a:pt x="1303" y="67"/>
                </a:cubicBezTo>
                <a:cubicBezTo>
                  <a:pt x="1306" y="68"/>
                  <a:pt x="1310" y="69"/>
                  <a:pt x="1313" y="70"/>
                </a:cubicBezTo>
                <a:cubicBezTo>
                  <a:pt x="1306" y="70"/>
                  <a:pt x="1301" y="71"/>
                  <a:pt x="1297" y="73"/>
                </a:cubicBezTo>
                <a:cubicBezTo>
                  <a:pt x="1309" y="73"/>
                  <a:pt x="1309" y="73"/>
                  <a:pt x="1313" y="70"/>
                </a:cubicBezTo>
                <a:close/>
                <a:moveTo>
                  <a:pt x="1160" y="40"/>
                </a:moveTo>
                <a:cubicBezTo>
                  <a:pt x="1164" y="40"/>
                  <a:pt x="1171" y="39"/>
                  <a:pt x="1172" y="36"/>
                </a:cubicBezTo>
                <a:cubicBezTo>
                  <a:pt x="1162" y="35"/>
                  <a:pt x="1153" y="34"/>
                  <a:pt x="1143" y="33"/>
                </a:cubicBezTo>
                <a:cubicBezTo>
                  <a:pt x="1141" y="35"/>
                  <a:pt x="1140" y="37"/>
                  <a:pt x="1139" y="38"/>
                </a:cubicBezTo>
                <a:cubicBezTo>
                  <a:pt x="1146" y="39"/>
                  <a:pt x="1152" y="39"/>
                  <a:pt x="1160" y="40"/>
                </a:cubicBezTo>
                <a:close/>
                <a:moveTo>
                  <a:pt x="1004" y="71"/>
                </a:moveTo>
                <a:cubicBezTo>
                  <a:pt x="1010" y="70"/>
                  <a:pt x="1017" y="68"/>
                  <a:pt x="1026" y="65"/>
                </a:cubicBezTo>
                <a:cubicBezTo>
                  <a:pt x="1010" y="66"/>
                  <a:pt x="996" y="64"/>
                  <a:pt x="986" y="68"/>
                </a:cubicBezTo>
                <a:cubicBezTo>
                  <a:pt x="992" y="69"/>
                  <a:pt x="997" y="70"/>
                  <a:pt x="1004" y="71"/>
                </a:cubicBezTo>
                <a:close/>
                <a:moveTo>
                  <a:pt x="1106" y="49"/>
                </a:moveTo>
                <a:cubicBezTo>
                  <a:pt x="1107" y="50"/>
                  <a:pt x="1108" y="50"/>
                  <a:pt x="1110" y="51"/>
                </a:cubicBezTo>
                <a:cubicBezTo>
                  <a:pt x="1118" y="49"/>
                  <a:pt x="1126" y="46"/>
                  <a:pt x="1135" y="44"/>
                </a:cubicBezTo>
                <a:cubicBezTo>
                  <a:pt x="1129" y="44"/>
                  <a:pt x="1123" y="43"/>
                  <a:pt x="1117" y="43"/>
                </a:cubicBezTo>
                <a:cubicBezTo>
                  <a:pt x="1113" y="45"/>
                  <a:pt x="1109" y="47"/>
                  <a:pt x="1106" y="49"/>
                </a:cubicBezTo>
                <a:close/>
                <a:moveTo>
                  <a:pt x="1962" y="47"/>
                </a:moveTo>
                <a:cubicBezTo>
                  <a:pt x="1985" y="48"/>
                  <a:pt x="1987" y="48"/>
                  <a:pt x="1995" y="44"/>
                </a:cubicBezTo>
                <a:cubicBezTo>
                  <a:pt x="1989" y="44"/>
                  <a:pt x="1983" y="45"/>
                  <a:pt x="1978" y="45"/>
                </a:cubicBezTo>
                <a:cubicBezTo>
                  <a:pt x="1972" y="45"/>
                  <a:pt x="1965" y="44"/>
                  <a:pt x="1962" y="47"/>
                </a:cubicBezTo>
                <a:close/>
                <a:moveTo>
                  <a:pt x="550" y="33"/>
                </a:moveTo>
                <a:cubicBezTo>
                  <a:pt x="551" y="33"/>
                  <a:pt x="551" y="32"/>
                  <a:pt x="552" y="32"/>
                </a:cubicBezTo>
                <a:cubicBezTo>
                  <a:pt x="550" y="31"/>
                  <a:pt x="547" y="31"/>
                  <a:pt x="546" y="30"/>
                </a:cubicBezTo>
                <a:cubicBezTo>
                  <a:pt x="544" y="29"/>
                  <a:pt x="546" y="28"/>
                  <a:pt x="544" y="27"/>
                </a:cubicBezTo>
                <a:cubicBezTo>
                  <a:pt x="543" y="26"/>
                  <a:pt x="539" y="26"/>
                  <a:pt x="536" y="26"/>
                </a:cubicBezTo>
                <a:cubicBezTo>
                  <a:pt x="534" y="26"/>
                  <a:pt x="531" y="27"/>
                  <a:pt x="531" y="27"/>
                </a:cubicBezTo>
                <a:cubicBezTo>
                  <a:pt x="533" y="29"/>
                  <a:pt x="535" y="31"/>
                  <a:pt x="539" y="32"/>
                </a:cubicBezTo>
                <a:cubicBezTo>
                  <a:pt x="541" y="33"/>
                  <a:pt x="546" y="33"/>
                  <a:pt x="550" y="33"/>
                </a:cubicBezTo>
                <a:close/>
                <a:moveTo>
                  <a:pt x="340" y="22"/>
                </a:moveTo>
                <a:cubicBezTo>
                  <a:pt x="341" y="22"/>
                  <a:pt x="341" y="23"/>
                  <a:pt x="341" y="23"/>
                </a:cubicBezTo>
                <a:cubicBezTo>
                  <a:pt x="354" y="25"/>
                  <a:pt x="361" y="25"/>
                  <a:pt x="370" y="20"/>
                </a:cubicBezTo>
                <a:cubicBezTo>
                  <a:pt x="359" y="21"/>
                  <a:pt x="350" y="21"/>
                  <a:pt x="340" y="22"/>
                </a:cubicBezTo>
                <a:close/>
                <a:moveTo>
                  <a:pt x="1390" y="50"/>
                </a:moveTo>
                <a:cubicBezTo>
                  <a:pt x="1391" y="53"/>
                  <a:pt x="1396" y="53"/>
                  <a:pt x="1403" y="53"/>
                </a:cubicBezTo>
                <a:cubicBezTo>
                  <a:pt x="1409" y="53"/>
                  <a:pt x="1411" y="49"/>
                  <a:pt x="1409" y="47"/>
                </a:cubicBezTo>
                <a:cubicBezTo>
                  <a:pt x="1403" y="48"/>
                  <a:pt x="1397" y="49"/>
                  <a:pt x="1390" y="50"/>
                </a:cubicBezTo>
                <a:close/>
                <a:moveTo>
                  <a:pt x="136" y="68"/>
                </a:moveTo>
                <a:cubicBezTo>
                  <a:pt x="130" y="68"/>
                  <a:pt x="126" y="68"/>
                  <a:pt x="118" y="69"/>
                </a:cubicBezTo>
                <a:cubicBezTo>
                  <a:pt x="122" y="71"/>
                  <a:pt x="126" y="73"/>
                  <a:pt x="129" y="75"/>
                </a:cubicBezTo>
                <a:cubicBezTo>
                  <a:pt x="130" y="75"/>
                  <a:pt x="132" y="75"/>
                  <a:pt x="133" y="75"/>
                </a:cubicBezTo>
                <a:cubicBezTo>
                  <a:pt x="134" y="73"/>
                  <a:pt x="135" y="71"/>
                  <a:pt x="136" y="68"/>
                </a:cubicBezTo>
                <a:close/>
                <a:moveTo>
                  <a:pt x="372" y="52"/>
                </a:moveTo>
                <a:cubicBezTo>
                  <a:pt x="385" y="51"/>
                  <a:pt x="378" y="48"/>
                  <a:pt x="378" y="46"/>
                </a:cubicBezTo>
                <a:cubicBezTo>
                  <a:pt x="377" y="44"/>
                  <a:pt x="376" y="43"/>
                  <a:pt x="367" y="44"/>
                </a:cubicBezTo>
                <a:cubicBezTo>
                  <a:pt x="369" y="47"/>
                  <a:pt x="370" y="49"/>
                  <a:pt x="372" y="52"/>
                </a:cubicBezTo>
                <a:close/>
                <a:moveTo>
                  <a:pt x="2060" y="27"/>
                </a:moveTo>
                <a:cubicBezTo>
                  <a:pt x="2059" y="28"/>
                  <a:pt x="2057" y="30"/>
                  <a:pt x="2059" y="30"/>
                </a:cubicBezTo>
                <a:cubicBezTo>
                  <a:pt x="2061" y="31"/>
                  <a:pt x="2067" y="31"/>
                  <a:pt x="2071" y="31"/>
                </a:cubicBezTo>
                <a:cubicBezTo>
                  <a:pt x="2075" y="31"/>
                  <a:pt x="2080" y="30"/>
                  <a:pt x="2077" y="28"/>
                </a:cubicBezTo>
                <a:cubicBezTo>
                  <a:pt x="2072" y="28"/>
                  <a:pt x="2067" y="27"/>
                  <a:pt x="2060" y="27"/>
                </a:cubicBezTo>
                <a:close/>
                <a:moveTo>
                  <a:pt x="1219" y="52"/>
                </a:moveTo>
                <a:cubicBezTo>
                  <a:pt x="1199" y="53"/>
                  <a:pt x="1193" y="55"/>
                  <a:pt x="1191" y="59"/>
                </a:cubicBezTo>
                <a:cubicBezTo>
                  <a:pt x="1196" y="58"/>
                  <a:pt x="1200" y="56"/>
                  <a:pt x="1204" y="55"/>
                </a:cubicBezTo>
                <a:cubicBezTo>
                  <a:pt x="1209" y="54"/>
                  <a:pt x="1214" y="53"/>
                  <a:pt x="1219" y="52"/>
                </a:cubicBezTo>
                <a:close/>
                <a:moveTo>
                  <a:pt x="760" y="35"/>
                </a:moveTo>
                <a:cubicBezTo>
                  <a:pt x="769" y="35"/>
                  <a:pt x="775" y="35"/>
                  <a:pt x="782" y="35"/>
                </a:cubicBezTo>
                <a:cubicBezTo>
                  <a:pt x="782" y="35"/>
                  <a:pt x="782" y="34"/>
                  <a:pt x="783" y="34"/>
                </a:cubicBezTo>
                <a:cubicBezTo>
                  <a:pt x="776" y="33"/>
                  <a:pt x="771" y="32"/>
                  <a:pt x="763" y="31"/>
                </a:cubicBezTo>
                <a:cubicBezTo>
                  <a:pt x="762" y="33"/>
                  <a:pt x="761" y="34"/>
                  <a:pt x="760" y="35"/>
                </a:cubicBezTo>
                <a:close/>
                <a:moveTo>
                  <a:pt x="137" y="30"/>
                </a:moveTo>
                <a:cubicBezTo>
                  <a:pt x="132" y="30"/>
                  <a:pt x="128" y="30"/>
                  <a:pt x="123" y="29"/>
                </a:cubicBezTo>
                <a:cubicBezTo>
                  <a:pt x="121" y="31"/>
                  <a:pt x="119" y="33"/>
                  <a:pt x="126" y="36"/>
                </a:cubicBezTo>
                <a:cubicBezTo>
                  <a:pt x="130" y="34"/>
                  <a:pt x="133" y="32"/>
                  <a:pt x="137" y="30"/>
                </a:cubicBezTo>
                <a:close/>
                <a:moveTo>
                  <a:pt x="1148" y="61"/>
                </a:moveTo>
                <a:cubicBezTo>
                  <a:pt x="1154" y="62"/>
                  <a:pt x="1160" y="63"/>
                  <a:pt x="1166" y="62"/>
                </a:cubicBezTo>
                <a:cubicBezTo>
                  <a:pt x="1167" y="61"/>
                  <a:pt x="1167" y="59"/>
                  <a:pt x="1166" y="59"/>
                </a:cubicBezTo>
                <a:cubicBezTo>
                  <a:pt x="1160" y="58"/>
                  <a:pt x="1153" y="58"/>
                  <a:pt x="1148" y="61"/>
                </a:cubicBezTo>
                <a:close/>
                <a:moveTo>
                  <a:pt x="402" y="54"/>
                </a:moveTo>
                <a:cubicBezTo>
                  <a:pt x="410" y="52"/>
                  <a:pt x="409" y="51"/>
                  <a:pt x="406" y="49"/>
                </a:cubicBezTo>
                <a:cubicBezTo>
                  <a:pt x="399" y="49"/>
                  <a:pt x="394" y="50"/>
                  <a:pt x="386" y="51"/>
                </a:cubicBezTo>
                <a:cubicBezTo>
                  <a:pt x="393" y="52"/>
                  <a:pt x="397" y="53"/>
                  <a:pt x="402" y="54"/>
                </a:cubicBezTo>
                <a:close/>
                <a:moveTo>
                  <a:pt x="493" y="39"/>
                </a:moveTo>
                <a:cubicBezTo>
                  <a:pt x="510" y="38"/>
                  <a:pt x="510" y="38"/>
                  <a:pt x="510" y="33"/>
                </a:cubicBezTo>
                <a:cubicBezTo>
                  <a:pt x="504" y="35"/>
                  <a:pt x="500" y="36"/>
                  <a:pt x="493" y="39"/>
                </a:cubicBezTo>
                <a:close/>
                <a:moveTo>
                  <a:pt x="139" y="26"/>
                </a:moveTo>
                <a:cubicBezTo>
                  <a:pt x="147" y="28"/>
                  <a:pt x="154" y="27"/>
                  <a:pt x="159" y="25"/>
                </a:cubicBezTo>
                <a:cubicBezTo>
                  <a:pt x="149" y="23"/>
                  <a:pt x="149" y="23"/>
                  <a:pt x="139" y="26"/>
                </a:cubicBezTo>
                <a:close/>
                <a:moveTo>
                  <a:pt x="393" y="29"/>
                </a:moveTo>
                <a:cubicBezTo>
                  <a:pt x="382" y="26"/>
                  <a:pt x="382" y="26"/>
                  <a:pt x="371" y="27"/>
                </a:cubicBezTo>
                <a:cubicBezTo>
                  <a:pt x="375" y="31"/>
                  <a:pt x="383" y="29"/>
                  <a:pt x="393" y="29"/>
                </a:cubicBezTo>
                <a:close/>
                <a:moveTo>
                  <a:pt x="512" y="68"/>
                </a:moveTo>
                <a:cubicBezTo>
                  <a:pt x="525" y="68"/>
                  <a:pt x="531" y="66"/>
                  <a:pt x="530" y="63"/>
                </a:cubicBezTo>
                <a:cubicBezTo>
                  <a:pt x="522" y="64"/>
                  <a:pt x="522" y="64"/>
                  <a:pt x="512" y="68"/>
                </a:cubicBezTo>
                <a:close/>
                <a:moveTo>
                  <a:pt x="2343" y="52"/>
                </a:moveTo>
                <a:cubicBezTo>
                  <a:pt x="2362" y="52"/>
                  <a:pt x="2351" y="48"/>
                  <a:pt x="2362" y="46"/>
                </a:cubicBezTo>
                <a:cubicBezTo>
                  <a:pt x="2345" y="46"/>
                  <a:pt x="2345" y="49"/>
                  <a:pt x="2343" y="52"/>
                </a:cubicBezTo>
                <a:close/>
                <a:moveTo>
                  <a:pt x="585" y="72"/>
                </a:moveTo>
                <a:cubicBezTo>
                  <a:pt x="579" y="69"/>
                  <a:pt x="573" y="69"/>
                  <a:pt x="569" y="70"/>
                </a:cubicBezTo>
                <a:cubicBezTo>
                  <a:pt x="566" y="71"/>
                  <a:pt x="565" y="72"/>
                  <a:pt x="564" y="73"/>
                </a:cubicBezTo>
                <a:cubicBezTo>
                  <a:pt x="565" y="73"/>
                  <a:pt x="566" y="74"/>
                  <a:pt x="567" y="74"/>
                </a:cubicBezTo>
                <a:cubicBezTo>
                  <a:pt x="572" y="73"/>
                  <a:pt x="578" y="73"/>
                  <a:pt x="585" y="72"/>
                </a:cubicBezTo>
                <a:close/>
                <a:moveTo>
                  <a:pt x="348" y="55"/>
                </a:moveTo>
                <a:cubicBezTo>
                  <a:pt x="348" y="55"/>
                  <a:pt x="349" y="55"/>
                  <a:pt x="349" y="56"/>
                </a:cubicBezTo>
                <a:cubicBezTo>
                  <a:pt x="354" y="56"/>
                  <a:pt x="358" y="58"/>
                  <a:pt x="363" y="56"/>
                </a:cubicBezTo>
                <a:cubicBezTo>
                  <a:pt x="364" y="55"/>
                  <a:pt x="361" y="54"/>
                  <a:pt x="360" y="53"/>
                </a:cubicBezTo>
                <a:cubicBezTo>
                  <a:pt x="356" y="54"/>
                  <a:pt x="352" y="54"/>
                  <a:pt x="348" y="55"/>
                </a:cubicBezTo>
                <a:close/>
                <a:moveTo>
                  <a:pt x="1553" y="57"/>
                </a:moveTo>
                <a:cubicBezTo>
                  <a:pt x="1541" y="59"/>
                  <a:pt x="1541" y="59"/>
                  <a:pt x="1545" y="62"/>
                </a:cubicBezTo>
                <a:cubicBezTo>
                  <a:pt x="1547" y="61"/>
                  <a:pt x="1560" y="61"/>
                  <a:pt x="1553" y="57"/>
                </a:cubicBezTo>
                <a:close/>
                <a:moveTo>
                  <a:pt x="1486" y="39"/>
                </a:moveTo>
                <a:cubicBezTo>
                  <a:pt x="1497" y="39"/>
                  <a:pt x="1497" y="39"/>
                  <a:pt x="1506" y="38"/>
                </a:cubicBezTo>
                <a:cubicBezTo>
                  <a:pt x="1496" y="37"/>
                  <a:pt x="1496" y="37"/>
                  <a:pt x="1486" y="39"/>
                </a:cubicBezTo>
                <a:close/>
                <a:moveTo>
                  <a:pt x="2225" y="53"/>
                </a:moveTo>
                <a:cubicBezTo>
                  <a:pt x="2227" y="55"/>
                  <a:pt x="2227" y="56"/>
                  <a:pt x="2228" y="56"/>
                </a:cubicBezTo>
                <a:cubicBezTo>
                  <a:pt x="2231" y="56"/>
                  <a:pt x="2234" y="57"/>
                  <a:pt x="2237" y="57"/>
                </a:cubicBezTo>
                <a:cubicBezTo>
                  <a:pt x="2238" y="57"/>
                  <a:pt x="2241" y="56"/>
                  <a:pt x="2241" y="56"/>
                </a:cubicBezTo>
                <a:cubicBezTo>
                  <a:pt x="2239" y="55"/>
                  <a:pt x="2237" y="54"/>
                  <a:pt x="2234" y="54"/>
                </a:cubicBezTo>
                <a:cubicBezTo>
                  <a:pt x="2232" y="53"/>
                  <a:pt x="2230" y="54"/>
                  <a:pt x="2225" y="53"/>
                </a:cubicBezTo>
                <a:close/>
                <a:moveTo>
                  <a:pt x="2274" y="36"/>
                </a:moveTo>
                <a:cubicBezTo>
                  <a:pt x="2273" y="36"/>
                  <a:pt x="2272" y="35"/>
                  <a:pt x="2270" y="35"/>
                </a:cubicBezTo>
                <a:cubicBezTo>
                  <a:pt x="2267" y="36"/>
                  <a:pt x="2263" y="36"/>
                  <a:pt x="2259" y="37"/>
                </a:cubicBezTo>
                <a:cubicBezTo>
                  <a:pt x="2259" y="37"/>
                  <a:pt x="2259" y="38"/>
                  <a:pt x="2259" y="38"/>
                </a:cubicBezTo>
                <a:cubicBezTo>
                  <a:pt x="2263" y="38"/>
                  <a:pt x="2267" y="39"/>
                  <a:pt x="2270" y="38"/>
                </a:cubicBezTo>
                <a:cubicBezTo>
                  <a:pt x="2272" y="38"/>
                  <a:pt x="2272" y="37"/>
                  <a:pt x="2274" y="36"/>
                </a:cubicBezTo>
                <a:close/>
                <a:moveTo>
                  <a:pt x="2179" y="50"/>
                </a:moveTo>
                <a:cubicBezTo>
                  <a:pt x="2176" y="49"/>
                  <a:pt x="2173" y="48"/>
                  <a:pt x="2168" y="49"/>
                </a:cubicBezTo>
                <a:cubicBezTo>
                  <a:pt x="2166" y="49"/>
                  <a:pt x="2164" y="50"/>
                  <a:pt x="2165" y="50"/>
                </a:cubicBezTo>
                <a:cubicBezTo>
                  <a:pt x="2168" y="52"/>
                  <a:pt x="2173" y="51"/>
                  <a:pt x="2179" y="50"/>
                </a:cubicBezTo>
                <a:close/>
                <a:moveTo>
                  <a:pt x="2138" y="44"/>
                </a:moveTo>
                <a:cubicBezTo>
                  <a:pt x="2140" y="43"/>
                  <a:pt x="2143" y="42"/>
                  <a:pt x="2143" y="41"/>
                </a:cubicBezTo>
                <a:cubicBezTo>
                  <a:pt x="2144" y="41"/>
                  <a:pt x="2140" y="40"/>
                  <a:pt x="2139" y="40"/>
                </a:cubicBezTo>
                <a:cubicBezTo>
                  <a:pt x="2136" y="40"/>
                  <a:pt x="2133" y="41"/>
                  <a:pt x="2131" y="42"/>
                </a:cubicBezTo>
                <a:cubicBezTo>
                  <a:pt x="2131" y="42"/>
                  <a:pt x="2135" y="43"/>
                  <a:pt x="2138" y="44"/>
                </a:cubicBezTo>
                <a:close/>
                <a:moveTo>
                  <a:pt x="112" y="65"/>
                </a:moveTo>
                <a:cubicBezTo>
                  <a:pt x="112" y="63"/>
                  <a:pt x="108" y="62"/>
                  <a:pt x="100" y="62"/>
                </a:cubicBezTo>
                <a:cubicBezTo>
                  <a:pt x="99" y="65"/>
                  <a:pt x="102" y="66"/>
                  <a:pt x="112" y="65"/>
                </a:cubicBezTo>
                <a:close/>
                <a:moveTo>
                  <a:pt x="629" y="63"/>
                </a:moveTo>
                <a:cubicBezTo>
                  <a:pt x="620" y="63"/>
                  <a:pt x="615" y="63"/>
                  <a:pt x="607" y="63"/>
                </a:cubicBezTo>
                <a:cubicBezTo>
                  <a:pt x="616" y="66"/>
                  <a:pt x="616" y="66"/>
                  <a:pt x="629" y="63"/>
                </a:cubicBezTo>
                <a:close/>
                <a:moveTo>
                  <a:pt x="1310" y="33"/>
                </a:moveTo>
                <a:cubicBezTo>
                  <a:pt x="1310" y="33"/>
                  <a:pt x="1309" y="32"/>
                  <a:pt x="1309" y="32"/>
                </a:cubicBezTo>
                <a:cubicBezTo>
                  <a:pt x="1304" y="32"/>
                  <a:pt x="1297" y="31"/>
                  <a:pt x="1291" y="34"/>
                </a:cubicBezTo>
                <a:cubicBezTo>
                  <a:pt x="1299" y="34"/>
                  <a:pt x="1305" y="34"/>
                  <a:pt x="1310" y="33"/>
                </a:cubicBezTo>
                <a:close/>
                <a:moveTo>
                  <a:pt x="482" y="35"/>
                </a:moveTo>
                <a:cubicBezTo>
                  <a:pt x="481" y="35"/>
                  <a:pt x="479" y="35"/>
                  <a:pt x="478" y="35"/>
                </a:cubicBezTo>
                <a:cubicBezTo>
                  <a:pt x="477" y="36"/>
                  <a:pt x="477" y="37"/>
                  <a:pt x="477" y="38"/>
                </a:cubicBezTo>
                <a:cubicBezTo>
                  <a:pt x="479" y="38"/>
                  <a:pt x="481" y="38"/>
                  <a:pt x="483" y="38"/>
                </a:cubicBezTo>
                <a:cubicBezTo>
                  <a:pt x="483" y="37"/>
                  <a:pt x="482" y="36"/>
                  <a:pt x="482" y="35"/>
                </a:cubicBezTo>
                <a:close/>
                <a:moveTo>
                  <a:pt x="405" y="31"/>
                </a:moveTo>
                <a:cubicBezTo>
                  <a:pt x="396" y="30"/>
                  <a:pt x="392" y="30"/>
                  <a:pt x="390" y="33"/>
                </a:cubicBezTo>
                <a:cubicBezTo>
                  <a:pt x="390" y="33"/>
                  <a:pt x="391" y="33"/>
                  <a:pt x="393" y="34"/>
                </a:cubicBezTo>
                <a:cubicBezTo>
                  <a:pt x="396" y="33"/>
                  <a:pt x="400" y="32"/>
                  <a:pt x="405" y="31"/>
                </a:cubicBezTo>
                <a:close/>
                <a:moveTo>
                  <a:pt x="567" y="26"/>
                </a:moveTo>
                <a:cubicBezTo>
                  <a:pt x="560" y="27"/>
                  <a:pt x="557" y="28"/>
                  <a:pt x="550" y="30"/>
                </a:cubicBezTo>
                <a:cubicBezTo>
                  <a:pt x="561" y="30"/>
                  <a:pt x="567" y="30"/>
                  <a:pt x="567" y="26"/>
                </a:cubicBezTo>
                <a:close/>
                <a:moveTo>
                  <a:pt x="1275" y="37"/>
                </a:moveTo>
                <a:cubicBezTo>
                  <a:pt x="1265" y="39"/>
                  <a:pt x="1265" y="40"/>
                  <a:pt x="1270" y="42"/>
                </a:cubicBezTo>
                <a:cubicBezTo>
                  <a:pt x="1272" y="41"/>
                  <a:pt x="1273" y="39"/>
                  <a:pt x="1275" y="37"/>
                </a:cubicBezTo>
                <a:close/>
                <a:moveTo>
                  <a:pt x="903" y="48"/>
                </a:moveTo>
                <a:cubicBezTo>
                  <a:pt x="902" y="48"/>
                  <a:pt x="902" y="47"/>
                  <a:pt x="901" y="47"/>
                </a:cubicBezTo>
                <a:cubicBezTo>
                  <a:pt x="898" y="47"/>
                  <a:pt x="895" y="48"/>
                  <a:pt x="892" y="48"/>
                </a:cubicBezTo>
                <a:cubicBezTo>
                  <a:pt x="892" y="48"/>
                  <a:pt x="893" y="49"/>
                  <a:pt x="894" y="49"/>
                </a:cubicBezTo>
                <a:cubicBezTo>
                  <a:pt x="897" y="49"/>
                  <a:pt x="900" y="49"/>
                  <a:pt x="903" y="48"/>
                </a:cubicBezTo>
                <a:close/>
                <a:moveTo>
                  <a:pt x="393" y="58"/>
                </a:moveTo>
                <a:cubicBezTo>
                  <a:pt x="404" y="58"/>
                  <a:pt x="408" y="57"/>
                  <a:pt x="406" y="54"/>
                </a:cubicBezTo>
                <a:cubicBezTo>
                  <a:pt x="402" y="55"/>
                  <a:pt x="399" y="56"/>
                  <a:pt x="393" y="58"/>
                </a:cubicBezTo>
                <a:close/>
                <a:moveTo>
                  <a:pt x="147" y="18"/>
                </a:moveTo>
                <a:cubicBezTo>
                  <a:pt x="144" y="18"/>
                  <a:pt x="140" y="17"/>
                  <a:pt x="140" y="17"/>
                </a:cubicBezTo>
                <a:cubicBezTo>
                  <a:pt x="138" y="18"/>
                  <a:pt x="137" y="19"/>
                  <a:pt x="136" y="19"/>
                </a:cubicBezTo>
                <a:cubicBezTo>
                  <a:pt x="136" y="20"/>
                  <a:pt x="139" y="20"/>
                  <a:pt x="140" y="20"/>
                </a:cubicBezTo>
                <a:cubicBezTo>
                  <a:pt x="142" y="20"/>
                  <a:pt x="144" y="19"/>
                  <a:pt x="147" y="18"/>
                </a:cubicBezTo>
                <a:close/>
                <a:moveTo>
                  <a:pt x="2139" y="54"/>
                </a:moveTo>
                <a:cubicBezTo>
                  <a:pt x="2141" y="52"/>
                  <a:pt x="2143" y="52"/>
                  <a:pt x="2143" y="51"/>
                </a:cubicBezTo>
                <a:cubicBezTo>
                  <a:pt x="2143" y="51"/>
                  <a:pt x="2140" y="50"/>
                  <a:pt x="2138" y="50"/>
                </a:cubicBezTo>
                <a:cubicBezTo>
                  <a:pt x="2137" y="50"/>
                  <a:pt x="2135" y="51"/>
                  <a:pt x="2135" y="52"/>
                </a:cubicBezTo>
                <a:cubicBezTo>
                  <a:pt x="2135" y="52"/>
                  <a:pt x="2137" y="53"/>
                  <a:pt x="2139" y="54"/>
                </a:cubicBezTo>
                <a:close/>
                <a:moveTo>
                  <a:pt x="307" y="37"/>
                </a:moveTo>
                <a:cubicBezTo>
                  <a:pt x="305" y="37"/>
                  <a:pt x="303" y="36"/>
                  <a:pt x="301" y="36"/>
                </a:cubicBezTo>
                <a:cubicBezTo>
                  <a:pt x="299" y="36"/>
                  <a:pt x="298" y="37"/>
                  <a:pt x="297" y="37"/>
                </a:cubicBezTo>
                <a:cubicBezTo>
                  <a:pt x="298" y="38"/>
                  <a:pt x="300" y="39"/>
                  <a:pt x="301" y="39"/>
                </a:cubicBezTo>
                <a:cubicBezTo>
                  <a:pt x="303" y="38"/>
                  <a:pt x="305" y="38"/>
                  <a:pt x="307" y="37"/>
                </a:cubicBezTo>
                <a:close/>
                <a:moveTo>
                  <a:pt x="985" y="39"/>
                </a:moveTo>
                <a:cubicBezTo>
                  <a:pt x="983" y="39"/>
                  <a:pt x="982" y="39"/>
                  <a:pt x="980" y="39"/>
                </a:cubicBezTo>
                <a:cubicBezTo>
                  <a:pt x="980" y="40"/>
                  <a:pt x="979" y="41"/>
                  <a:pt x="978" y="41"/>
                </a:cubicBezTo>
                <a:cubicBezTo>
                  <a:pt x="978" y="41"/>
                  <a:pt x="981" y="42"/>
                  <a:pt x="982" y="42"/>
                </a:cubicBezTo>
                <a:cubicBezTo>
                  <a:pt x="983" y="41"/>
                  <a:pt x="984" y="40"/>
                  <a:pt x="985" y="39"/>
                </a:cubicBezTo>
                <a:close/>
                <a:moveTo>
                  <a:pt x="42" y="24"/>
                </a:moveTo>
                <a:cubicBezTo>
                  <a:pt x="41" y="25"/>
                  <a:pt x="41" y="25"/>
                  <a:pt x="40" y="26"/>
                </a:cubicBezTo>
                <a:cubicBezTo>
                  <a:pt x="43" y="26"/>
                  <a:pt x="46" y="26"/>
                  <a:pt x="50" y="26"/>
                </a:cubicBezTo>
                <a:cubicBezTo>
                  <a:pt x="50" y="26"/>
                  <a:pt x="51" y="26"/>
                  <a:pt x="51" y="25"/>
                </a:cubicBezTo>
                <a:cubicBezTo>
                  <a:pt x="48" y="25"/>
                  <a:pt x="45" y="24"/>
                  <a:pt x="42" y="24"/>
                </a:cubicBezTo>
                <a:close/>
                <a:moveTo>
                  <a:pt x="2323" y="53"/>
                </a:moveTo>
                <a:cubicBezTo>
                  <a:pt x="2325" y="52"/>
                  <a:pt x="2326" y="52"/>
                  <a:pt x="2327" y="51"/>
                </a:cubicBezTo>
                <a:cubicBezTo>
                  <a:pt x="2324" y="51"/>
                  <a:pt x="2322" y="50"/>
                  <a:pt x="2320" y="50"/>
                </a:cubicBezTo>
                <a:cubicBezTo>
                  <a:pt x="2319" y="50"/>
                  <a:pt x="2317" y="51"/>
                  <a:pt x="2317" y="51"/>
                </a:cubicBezTo>
                <a:cubicBezTo>
                  <a:pt x="2318" y="52"/>
                  <a:pt x="2320" y="52"/>
                  <a:pt x="2323" y="53"/>
                </a:cubicBezTo>
                <a:close/>
                <a:moveTo>
                  <a:pt x="1263" y="67"/>
                </a:moveTo>
                <a:cubicBezTo>
                  <a:pt x="1268" y="69"/>
                  <a:pt x="1271" y="70"/>
                  <a:pt x="1275" y="67"/>
                </a:cubicBezTo>
                <a:cubicBezTo>
                  <a:pt x="1270" y="67"/>
                  <a:pt x="1267" y="67"/>
                  <a:pt x="1263" y="67"/>
                </a:cubicBezTo>
                <a:close/>
                <a:moveTo>
                  <a:pt x="403" y="37"/>
                </a:moveTo>
                <a:cubicBezTo>
                  <a:pt x="401" y="37"/>
                  <a:pt x="400" y="37"/>
                  <a:pt x="398" y="37"/>
                </a:cubicBezTo>
                <a:cubicBezTo>
                  <a:pt x="398" y="37"/>
                  <a:pt x="398" y="38"/>
                  <a:pt x="397" y="39"/>
                </a:cubicBezTo>
                <a:cubicBezTo>
                  <a:pt x="399" y="39"/>
                  <a:pt x="400" y="39"/>
                  <a:pt x="400" y="39"/>
                </a:cubicBezTo>
                <a:cubicBezTo>
                  <a:pt x="401" y="38"/>
                  <a:pt x="402" y="38"/>
                  <a:pt x="403" y="37"/>
                </a:cubicBezTo>
                <a:close/>
                <a:moveTo>
                  <a:pt x="462" y="44"/>
                </a:moveTo>
                <a:cubicBezTo>
                  <a:pt x="464" y="42"/>
                  <a:pt x="465" y="42"/>
                  <a:pt x="465" y="41"/>
                </a:cubicBezTo>
                <a:cubicBezTo>
                  <a:pt x="464" y="41"/>
                  <a:pt x="462" y="41"/>
                  <a:pt x="461" y="40"/>
                </a:cubicBezTo>
                <a:cubicBezTo>
                  <a:pt x="460" y="40"/>
                  <a:pt x="457" y="41"/>
                  <a:pt x="457" y="41"/>
                </a:cubicBezTo>
                <a:cubicBezTo>
                  <a:pt x="458" y="42"/>
                  <a:pt x="459" y="42"/>
                  <a:pt x="462" y="44"/>
                </a:cubicBezTo>
                <a:close/>
                <a:moveTo>
                  <a:pt x="2298" y="26"/>
                </a:moveTo>
                <a:cubicBezTo>
                  <a:pt x="2297" y="26"/>
                  <a:pt x="2297" y="26"/>
                  <a:pt x="2296" y="26"/>
                </a:cubicBezTo>
                <a:cubicBezTo>
                  <a:pt x="2294" y="26"/>
                  <a:pt x="2292" y="26"/>
                  <a:pt x="2291" y="27"/>
                </a:cubicBezTo>
                <a:cubicBezTo>
                  <a:pt x="2289" y="27"/>
                  <a:pt x="2289" y="28"/>
                  <a:pt x="2288" y="29"/>
                </a:cubicBezTo>
                <a:cubicBezTo>
                  <a:pt x="2289" y="29"/>
                  <a:pt x="2290" y="29"/>
                  <a:pt x="2291" y="29"/>
                </a:cubicBezTo>
                <a:cubicBezTo>
                  <a:pt x="2293" y="28"/>
                  <a:pt x="2296" y="27"/>
                  <a:pt x="2298" y="26"/>
                </a:cubicBezTo>
                <a:close/>
                <a:moveTo>
                  <a:pt x="170" y="74"/>
                </a:moveTo>
                <a:cubicBezTo>
                  <a:pt x="171" y="73"/>
                  <a:pt x="173" y="72"/>
                  <a:pt x="172" y="72"/>
                </a:cubicBezTo>
                <a:cubicBezTo>
                  <a:pt x="172" y="71"/>
                  <a:pt x="169" y="71"/>
                  <a:pt x="167" y="71"/>
                </a:cubicBezTo>
                <a:cubicBezTo>
                  <a:pt x="167" y="71"/>
                  <a:pt x="165" y="72"/>
                  <a:pt x="165" y="73"/>
                </a:cubicBezTo>
                <a:cubicBezTo>
                  <a:pt x="165" y="73"/>
                  <a:pt x="168" y="73"/>
                  <a:pt x="170" y="74"/>
                </a:cubicBezTo>
                <a:close/>
                <a:moveTo>
                  <a:pt x="95" y="42"/>
                </a:moveTo>
                <a:cubicBezTo>
                  <a:pt x="94" y="43"/>
                  <a:pt x="94" y="43"/>
                  <a:pt x="93" y="44"/>
                </a:cubicBezTo>
                <a:cubicBezTo>
                  <a:pt x="97" y="44"/>
                  <a:pt x="100" y="44"/>
                  <a:pt x="103" y="44"/>
                </a:cubicBezTo>
                <a:cubicBezTo>
                  <a:pt x="103" y="44"/>
                  <a:pt x="104" y="43"/>
                  <a:pt x="104" y="43"/>
                </a:cubicBezTo>
                <a:cubicBezTo>
                  <a:pt x="101" y="43"/>
                  <a:pt x="98" y="42"/>
                  <a:pt x="95" y="42"/>
                </a:cubicBezTo>
                <a:close/>
                <a:moveTo>
                  <a:pt x="2130" y="30"/>
                </a:moveTo>
                <a:cubicBezTo>
                  <a:pt x="2131" y="30"/>
                  <a:pt x="2131" y="30"/>
                  <a:pt x="2132" y="29"/>
                </a:cubicBezTo>
                <a:cubicBezTo>
                  <a:pt x="2129" y="29"/>
                  <a:pt x="2126" y="28"/>
                  <a:pt x="2123" y="28"/>
                </a:cubicBezTo>
                <a:cubicBezTo>
                  <a:pt x="2123" y="28"/>
                  <a:pt x="2122" y="29"/>
                  <a:pt x="2122" y="29"/>
                </a:cubicBezTo>
                <a:cubicBezTo>
                  <a:pt x="2125" y="29"/>
                  <a:pt x="2127" y="30"/>
                  <a:pt x="2130" y="30"/>
                </a:cubicBezTo>
                <a:close/>
                <a:moveTo>
                  <a:pt x="87" y="44"/>
                </a:moveTo>
                <a:cubicBezTo>
                  <a:pt x="86" y="43"/>
                  <a:pt x="85" y="43"/>
                  <a:pt x="84" y="43"/>
                </a:cubicBezTo>
                <a:cubicBezTo>
                  <a:pt x="82" y="44"/>
                  <a:pt x="80" y="44"/>
                  <a:pt x="77" y="45"/>
                </a:cubicBezTo>
                <a:cubicBezTo>
                  <a:pt x="78" y="45"/>
                  <a:pt x="79" y="45"/>
                  <a:pt x="79" y="45"/>
                </a:cubicBezTo>
                <a:cubicBezTo>
                  <a:pt x="82" y="45"/>
                  <a:pt x="84" y="44"/>
                  <a:pt x="87" y="44"/>
                </a:cubicBezTo>
                <a:close/>
              </a:path>
            </a:pathLst>
          </a:custGeom>
          <a:solidFill>
            <a:srgbClr val="FD848D"/>
          </a:solidFill>
          <a:ln>
            <a:noFill/>
          </a:ln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>
              <a:latin typeface="Futura-Condensed-Normal" pitchFamily="2" charset="0"/>
            </a:endParaRPr>
          </a:p>
        </p:txBody>
      </p:sp>
      <p:sp>
        <p:nvSpPr>
          <p:cNvPr id="13" name="Text Box 18"/>
          <p:cNvSpPr txBox="1">
            <a:spLocks noChangeArrowheads="1"/>
          </p:cNvSpPr>
          <p:nvPr/>
        </p:nvSpPr>
        <p:spPr bwMode="auto">
          <a:xfrm>
            <a:off x="1157068" y="764866"/>
            <a:ext cx="7782078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4000" b="1" dirty="0">
                <a:solidFill>
                  <a:srgbClr val="9900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altLang="en-US" sz="4000" b="1" dirty="0" err="1">
                <a:solidFill>
                  <a:srgbClr val="9900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altLang="en-US" sz="4000" b="1" dirty="0">
                <a:solidFill>
                  <a:srgbClr val="9900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rgbClr val="9900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altLang="en-US" sz="4000" b="1" dirty="0">
                <a:solidFill>
                  <a:srgbClr val="9900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rgbClr val="9900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ơ</a:t>
            </a:r>
            <a:r>
              <a:rPr lang="en-US" altLang="en-US" sz="4000" b="1" dirty="0">
                <a:solidFill>
                  <a:srgbClr val="9900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rgbClr val="9900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ản</a:t>
            </a:r>
            <a:r>
              <a:rPr lang="en-US" altLang="en-US" sz="4000" b="1" dirty="0">
                <a:solidFill>
                  <a:srgbClr val="9900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rgbClr val="9900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4000" b="1" dirty="0">
                <a:solidFill>
                  <a:srgbClr val="9900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rgbClr val="9900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en-US" sz="4000" b="1" dirty="0">
                <a:solidFill>
                  <a:srgbClr val="9900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rgbClr val="9900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4000" b="1" dirty="0">
                <a:solidFill>
                  <a:srgbClr val="9900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14" name="Text Box 21"/>
          <p:cNvSpPr txBox="1">
            <a:spLocks noChangeArrowheads="1"/>
          </p:cNvSpPr>
          <p:nvPr/>
        </p:nvSpPr>
        <p:spPr bwMode="auto">
          <a:xfrm>
            <a:off x="1550967" y="1900383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altLang="en-US" sz="24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altLang="en-US" sz="24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:</a:t>
            </a:r>
          </a:p>
        </p:txBody>
      </p:sp>
      <p:graphicFrame>
        <p:nvGraphicFramePr>
          <p:cNvPr id="15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6189069"/>
              </p:ext>
            </p:extLst>
          </p:nvPr>
        </p:nvGraphicFramePr>
        <p:xfrm>
          <a:off x="3183007" y="1644246"/>
          <a:ext cx="985838" cy="1087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Equation" r:id="rId3" imgW="241300" imgH="228600" progId="Equation.DSMT4">
                  <p:embed/>
                </p:oleObj>
              </mc:Choice>
              <mc:Fallback>
                <p:oleObj name="Equation" r:id="rId3" imgW="241300" imgH="228600" progId="Equation.DSMT4">
                  <p:embed/>
                  <p:pic>
                    <p:nvPicPr>
                      <p:cNvPr id="3094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3007" y="1644246"/>
                        <a:ext cx="985838" cy="1087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6870811"/>
              </p:ext>
            </p:extLst>
          </p:nvPr>
        </p:nvGraphicFramePr>
        <p:xfrm>
          <a:off x="5621407" y="1644246"/>
          <a:ext cx="442913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Equation" r:id="rId5" imgW="203112" imgH="393529" progId="Equation.3">
                  <p:embed/>
                </p:oleObj>
              </mc:Choice>
              <mc:Fallback>
                <p:oleObj name="Equation" r:id="rId5" imgW="203112" imgH="393529" progId="Equation.3">
                  <p:embed/>
                  <p:pic>
                    <p:nvPicPr>
                      <p:cNvPr id="3098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1407" y="1644246"/>
                        <a:ext cx="442913" cy="1063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27"/>
          <p:cNvSpPr txBox="1">
            <a:spLocks noChangeArrowheads="1"/>
          </p:cNvSpPr>
          <p:nvPr/>
        </p:nvSpPr>
        <p:spPr bwMode="auto">
          <a:xfrm>
            <a:off x="1550967" y="2076596"/>
            <a:ext cx="18288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vi-VN" altLang="en-US" sz="1800">
              <a:latin typeface="Times New Roman" panose="02020603050405020304" pitchFamily="18" charset="0"/>
            </a:endParaRPr>
          </a:p>
        </p:txBody>
      </p:sp>
      <p:sp>
        <p:nvSpPr>
          <p:cNvPr id="18" name="TextBox 17"/>
          <p:cNvSpPr txBox="1">
            <a:spLocks noChangeArrowheads="1"/>
          </p:cNvSpPr>
          <p:nvPr/>
        </p:nvSpPr>
        <p:spPr bwMode="auto">
          <a:xfrm>
            <a:off x="1296264" y="2780429"/>
            <a:ext cx="9919651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* 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alt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alt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alt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alt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alt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alt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alt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alt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alt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0 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alt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alt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alt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alt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alt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9" name="Text Box 28"/>
          <p:cNvSpPr txBox="1">
            <a:spLocks noChangeArrowheads="1"/>
          </p:cNvSpPr>
          <p:nvPr/>
        </p:nvSpPr>
        <p:spPr bwMode="auto">
          <a:xfrm>
            <a:off x="1499467" y="4216960"/>
            <a:ext cx="1371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altLang="en-US" sz="24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altLang="en-US" sz="24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:</a:t>
            </a:r>
          </a:p>
        </p:txBody>
      </p:sp>
      <p:graphicFrame>
        <p:nvGraphicFramePr>
          <p:cNvPr id="2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4503182"/>
              </p:ext>
            </p:extLst>
          </p:nvPr>
        </p:nvGraphicFramePr>
        <p:xfrm>
          <a:off x="3175867" y="3930665"/>
          <a:ext cx="113665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" name="Equation" r:id="rId7" imgW="317225" imgH="393359" progId="Equation.DSMT4">
                  <p:embed/>
                </p:oleObj>
              </mc:Choice>
              <mc:Fallback>
                <p:oleObj name="Equation" r:id="rId7" imgW="317225" imgH="393359" progId="Equation.DSMT4">
                  <p:embed/>
                  <p:pic>
                    <p:nvPicPr>
                      <p:cNvPr id="29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5867" y="3930665"/>
                        <a:ext cx="113665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0737436"/>
              </p:ext>
            </p:extLst>
          </p:nvPr>
        </p:nvGraphicFramePr>
        <p:xfrm>
          <a:off x="5766667" y="4013215"/>
          <a:ext cx="461963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" name="Equation" r:id="rId9" imgW="152334" imgH="393529" progId="Equation.3">
                  <p:embed/>
                </p:oleObj>
              </mc:Choice>
              <mc:Fallback>
                <p:oleObj name="Equation" r:id="rId9" imgW="152334" imgH="393529" progId="Equation.3">
                  <p:embed/>
                  <p:pic>
                    <p:nvPicPr>
                      <p:cNvPr id="3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6667" y="4013215"/>
                        <a:ext cx="461963" cy="984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 Box 19"/>
          <p:cNvSpPr txBox="1">
            <a:spLocks noChangeArrowheads="1"/>
          </p:cNvSpPr>
          <p:nvPr/>
        </p:nvSpPr>
        <p:spPr bwMode="auto">
          <a:xfrm>
            <a:off x="1296264" y="5229482"/>
            <a:ext cx="9919651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 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alt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alt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alt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alt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alt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alt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alt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alt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alt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alt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0 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alt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alt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alt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alt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alt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7950469"/>
              </p:ext>
            </p:extLst>
          </p:nvPr>
        </p:nvGraphicFramePr>
        <p:xfrm>
          <a:off x="4173607" y="1644246"/>
          <a:ext cx="1403350" cy="1084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" name="Equation" r:id="rId11" imgW="342751" imgH="228501" progId="Equation.DSMT4">
                  <p:embed/>
                </p:oleObj>
              </mc:Choice>
              <mc:Fallback>
                <p:oleObj name="Equation" r:id="rId11" imgW="342751" imgH="228501" progId="Equation.DSMT4">
                  <p:embed/>
                  <p:pic>
                    <p:nvPicPr>
                      <p:cNvPr id="2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3607" y="1644246"/>
                        <a:ext cx="1403350" cy="1084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2906004"/>
              </p:ext>
            </p:extLst>
          </p:nvPr>
        </p:nvGraphicFramePr>
        <p:xfrm>
          <a:off x="4166467" y="3930665"/>
          <a:ext cx="17272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" name="Equation" r:id="rId13" imgW="482391" imgH="393529" progId="Equation.DSMT4">
                  <p:embed/>
                </p:oleObj>
              </mc:Choice>
              <mc:Fallback>
                <p:oleObj name="Equation" r:id="rId13" imgW="482391" imgH="393529" progId="Equation.DSMT4">
                  <p:embed/>
                  <p:pic>
                    <p:nvPicPr>
                      <p:cNvPr id="3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6467" y="3930665"/>
                        <a:ext cx="17272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5" name="Picture 9" descr="E:\0000000我图PPT\00001PNG素材\儿童卡通\tr.png"/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10430679" y="5702669"/>
            <a:ext cx="1761321" cy="11833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7" name="图片 9"/>
          <p:cNvPicPr>
            <a:picLocks noChangeAspect="1"/>
          </p:cNvPicPr>
          <p:nvPr/>
        </p:nvPicPr>
        <p:blipFill rotWithShape="1"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15" t="12037" r="70209" b="60370"/>
          <a:stretch>
            <a:fillRect/>
          </a:stretch>
        </p:blipFill>
        <p:spPr>
          <a:xfrm>
            <a:off x="9832649" y="294164"/>
            <a:ext cx="2457450" cy="1419225"/>
          </a:xfrm>
          <a:prstGeom prst="rect">
            <a:avLst/>
          </a:prstGeom>
        </p:spPr>
      </p:pic>
      <p:pic>
        <p:nvPicPr>
          <p:cNvPr id="28" name="图片 9"/>
          <p:cNvPicPr>
            <a:picLocks noChangeAspect="1"/>
          </p:cNvPicPr>
          <p:nvPr/>
        </p:nvPicPr>
        <p:blipFill rotWithShape="1"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15" t="12037" r="70209" b="60370"/>
          <a:stretch>
            <a:fillRect/>
          </a:stretch>
        </p:blipFill>
        <p:spPr>
          <a:xfrm>
            <a:off x="8894543" y="-152236"/>
            <a:ext cx="2457450" cy="1419225"/>
          </a:xfrm>
          <a:prstGeom prst="rect">
            <a:avLst/>
          </a:prstGeom>
        </p:spPr>
      </p:pic>
      <p:pic>
        <p:nvPicPr>
          <p:cNvPr id="26" name="Picture 25">
            <a:extLst>
              <a:ext uri="{FF2B5EF4-FFF2-40B4-BE49-F238E27FC236}">
                <a16:creationId xmlns:a16="http://schemas.microsoft.com/office/drawing/2014/main" id="{160C8E74-528D-4F79-8690-D485F9B25CDA}"/>
              </a:ext>
            </a:extLst>
          </p:cNvPr>
          <p:cNvPicPr>
            <a:picLocks noChangeAspect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37142"/>
            <a:ext cx="914400" cy="914400"/>
          </a:xfrm>
          <a:prstGeom prst="ellipse">
            <a:avLst/>
          </a:prstGeom>
        </p:spPr>
      </p:pic>
    </p:spTree>
    <p:extLst>
      <p:ext uri="{BB962C8B-B14F-4D97-AF65-F5344CB8AC3E}">
        <p14:creationId xmlns:p14="http://schemas.microsoft.com/office/powerpoint/2010/main" val="10735034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75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75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125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125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125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125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1" dur="80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2" dur="80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3" dur="80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/>
      <p:bldP spid="14" grpId="0"/>
      <p:bldP spid="18" grpId="0"/>
      <p:bldP spid="19" grpId="0"/>
      <p:bldP spid="2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9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15" t="12037" r="70209" b="60370"/>
          <a:stretch>
            <a:fillRect/>
          </a:stretch>
        </p:blipFill>
        <p:spPr>
          <a:xfrm>
            <a:off x="10021153" y="133427"/>
            <a:ext cx="2457450" cy="1419225"/>
          </a:xfrm>
          <a:prstGeom prst="rect">
            <a:avLst/>
          </a:prstGeom>
        </p:spPr>
      </p:pic>
      <p:pic>
        <p:nvPicPr>
          <p:cNvPr id="8" name="图片 9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15" t="12037" r="70209" b="60370"/>
          <a:stretch>
            <a:fillRect/>
          </a:stretch>
        </p:blipFill>
        <p:spPr>
          <a:xfrm>
            <a:off x="9246820" y="-220516"/>
            <a:ext cx="2457450" cy="1419225"/>
          </a:xfrm>
          <a:prstGeom prst="rect">
            <a:avLst/>
          </a:prstGeom>
        </p:spPr>
      </p:pic>
      <p:sp>
        <p:nvSpPr>
          <p:cNvPr id="9" name="Freeform 9"/>
          <p:cNvSpPr>
            <a:spLocks noEditPoints="1"/>
          </p:cNvSpPr>
          <p:nvPr/>
        </p:nvSpPr>
        <p:spPr bwMode="auto">
          <a:xfrm>
            <a:off x="838872" y="1431417"/>
            <a:ext cx="9444101" cy="186313"/>
          </a:xfrm>
          <a:custGeom>
            <a:avLst/>
            <a:gdLst>
              <a:gd name="T0" fmla="*/ 1528 w 3138"/>
              <a:gd name="T1" fmla="*/ 25 h 91"/>
              <a:gd name="T2" fmla="*/ 1611 w 3138"/>
              <a:gd name="T3" fmla="*/ 33 h 91"/>
              <a:gd name="T4" fmla="*/ 1735 w 3138"/>
              <a:gd name="T5" fmla="*/ 46 h 91"/>
              <a:gd name="T6" fmla="*/ 1849 w 3138"/>
              <a:gd name="T7" fmla="*/ 52 h 91"/>
              <a:gd name="T8" fmla="*/ 1929 w 3138"/>
              <a:gd name="T9" fmla="*/ 50 h 91"/>
              <a:gd name="T10" fmla="*/ 2087 w 3138"/>
              <a:gd name="T11" fmla="*/ 24 h 91"/>
              <a:gd name="T12" fmla="*/ 2233 w 3138"/>
              <a:gd name="T13" fmla="*/ 23 h 91"/>
              <a:gd name="T14" fmla="*/ 2403 w 3138"/>
              <a:gd name="T15" fmla="*/ 30 h 91"/>
              <a:gd name="T16" fmla="*/ 2677 w 3138"/>
              <a:gd name="T17" fmla="*/ 19 h 91"/>
              <a:gd name="T18" fmla="*/ 2832 w 3138"/>
              <a:gd name="T19" fmla="*/ 26 h 91"/>
              <a:gd name="T20" fmla="*/ 3120 w 3138"/>
              <a:gd name="T21" fmla="*/ 0 h 91"/>
              <a:gd name="T22" fmla="*/ 2802 w 3138"/>
              <a:gd name="T23" fmla="*/ 31 h 91"/>
              <a:gd name="T24" fmla="*/ 2568 w 3138"/>
              <a:gd name="T25" fmla="*/ 40 h 91"/>
              <a:gd name="T26" fmla="*/ 2328 w 3138"/>
              <a:gd name="T27" fmla="*/ 62 h 91"/>
              <a:gd name="T28" fmla="*/ 2179 w 3138"/>
              <a:gd name="T29" fmla="*/ 58 h 91"/>
              <a:gd name="T30" fmla="*/ 2038 w 3138"/>
              <a:gd name="T31" fmla="*/ 41 h 91"/>
              <a:gd name="T32" fmla="*/ 1786 w 3138"/>
              <a:gd name="T33" fmla="*/ 84 h 91"/>
              <a:gd name="T34" fmla="*/ 1782 w 3138"/>
              <a:gd name="T35" fmla="*/ 39 h 91"/>
              <a:gd name="T36" fmla="*/ 1664 w 3138"/>
              <a:gd name="T37" fmla="*/ 34 h 91"/>
              <a:gd name="T38" fmla="*/ 1472 w 3138"/>
              <a:gd name="T39" fmla="*/ 52 h 91"/>
              <a:gd name="T40" fmla="*/ 1274 w 3138"/>
              <a:gd name="T41" fmla="*/ 78 h 91"/>
              <a:gd name="T42" fmla="*/ 1196 w 3138"/>
              <a:gd name="T43" fmla="*/ 70 h 91"/>
              <a:gd name="T44" fmla="*/ 1083 w 3138"/>
              <a:gd name="T45" fmla="*/ 57 h 91"/>
              <a:gd name="T46" fmla="*/ 910 w 3138"/>
              <a:gd name="T47" fmla="*/ 65 h 91"/>
              <a:gd name="T48" fmla="*/ 786 w 3138"/>
              <a:gd name="T49" fmla="*/ 65 h 91"/>
              <a:gd name="T50" fmla="*/ 722 w 3138"/>
              <a:gd name="T51" fmla="*/ 54 h 91"/>
              <a:gd name="T52" fmla="*/ 531 w 3138"/>
              <a:gd name="T53" fmla="*/ 79 h 91"/>
              <a:gd name="T54" fmla="*/ 553 w 3138"/>
              <a:gd name="T55" fmla="*/ 34 h 91"/>
              <a:gd name="T56" fmla="*/ 336 w 3138"/>
              <a:gd name="T57" fmla="*/ 70 h 91"/>
              <a:gd name="T58" fmla="*/ 313 w 3138"/>
              <a:gd name="T59" fmla="*/ 48 h 91"/>
              <a:gd name="T60" fmla="*/ 83 w 3138"/>
              <a:gd name="T61" fmla="*/ 49 h 91"/>
              <a:gd name="T62" fmla="*/ 27 w 3138"/>
              <a:gd name="T63" fmla="*/ 17 h 91"/>
              <a:gd name="T64" fmla="*/ 119 w 3138"/>
              <a:gd name="T65" fmla="*/ 20 h 91"/>
              <a:gd name="T66" fmla="*/ 122 w 3138"/>
              <a:gd name="T67" fmla="*/ 43 h 91"/>
              <a:gd name="T68" fmla="*/ 182 w 3138"/>
              <a:gd name="T69" fmla="*/ 59 h 91"/>
              <a:gd name="T70" fmla="*/ 319 w 3138"/>
              <a:gd name="T71" fmla="*/ 27 h 91"/>
              <a:gd name="T72" fmla="*/ 452 w 3138"/>
              <a:gd name="T73" fmla="*/ 51 h 91"/>
              <a:gd name="T74" fmla="*/ 588 w 3138"/>
              <a:gd name="T75" fmla="*/ 22 h 91"/>
              <a:gd name="T76" fmla="*/ 601 w 3138"/>
              <a:gd name="T77" fmla="*/ 63 h 91"/>
              <a:gd name="T78" fmla="*/ 718 w 3138"/>
              <a:gd name="T79" fmla="*/ 43 h 91"/>
              <a:gd name="T80" fmla="*/ 906 w 3138"/>
              <a:gd name="T81" fmla="*/ 40 h 91"/>
              <a:gd name="T82" fmla="*/ 970 w 3138"/>
              <a:gd name="T83" fmla="*/ 64 h 91"/>
              <a:gd name="T84" fmla="*/ 1072 w 3138"/>
              <a:gd name="T85" fmla="*/ 46 h 91"/>
              <a:gd name="T86" fmla="*/ 1211 w 3138"/>
              <a:gd name="T87" fmla="*/ 48 h 91"/>
              <a:gd name="T88" fmla="*/ 1303 w 3138"/>
              <a:gd name="T89" fmla="*/ 67 h 91"/>
              <a:gd name="T90" fmla="*/ 1110 w 3138"/>
              <a:gd name="T91" fmla="*/ 51 h 91"/>
              <a:gd name="T92" fmla="*/ 539 w 3138"/>
              <a:gd name="T93" fmla="*/ 32 h 91"/>
              <a:gd name="T94" fmla="*/ 136 w 3138"/>
              <a:gd name="T95" fmla="*/ 68 h 91"/>
              <a:gd name="T96" fmla="*/ 760 w 3138"/>
              <a:gd name="T97" fmla="*/ 35 h 91"/>
              <a:gd name="T98" fmla="*/ 406 w 3138"/>
              <a:gd name="T99" fmla="*/ 49 h 91"/>
              <a:gd name="T100" fmla="*/ 512 w 3138"/>
              <a:gd name="T101" fmla="*/ 68 h 91"/>
              <a:gd name="T102" fmla="*/ 1553 w 3138"/>
              <a:gd name="T103" fmla="*/ 57 h 91"/>
              <a:gd name="T104" fmla="*/ 2259 w 3138"/>
              <a:gd name="T105" fmla="*/ 37 h 91"/>
              <a:gd name="T106" fmla="*/ 100 w 3138"/>
              <a:gd name="T107" fmla="*/ 62 h 91"/>
              <a:gd name="T108" fmla="*/ 405 w 3138"/>
              <a:gd name="T109" fmla="*/ 31 h 91"/>
              <a:gd name="T110" fmla="*/ 903 w 3138"/>
              <a:gd name="T111" fmla="*/ 48 h 91"/>
              <a:gd name="T112" fmla="*/ 307 w 3138"/>
              <a:gd name="T113" fmla="*/ 37 h 91"/>
              <a:gd name="T114" fmla="*/ 42 w 3138"/>
              <a:gd name="T115" fmla="*/ 24 h 91"/>
              <a:gd name="T116" fmla="*/ 462 w 3138"/>
              <a:gd name="T117" fmla="*/ 44 h 91"/>
              <a:gd name="T118" fmla="*/ 165 w 3138"/>
              <a:gd name="T119" fmla="*/ 73 h 91"/>
              <a:gd name="T120" fmla="*/ 77 w 3138"/>
              <a:gd name="T121" fmla="*/ 45 h 9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  <a:cxn ang="0">
                <a:pos x="T118" y="T119"/>
              </a:cxn>
              <a:cxn ang="0">
                <a:pos x="T120" y="T121"/>
              </a:cxn>
            </a:cxnLst>
            <a:rect l="0" t="0" r="r" b="b"/>
            <a:pathLst>
              <a:path w="3138" h="91">
                <a:moveTo>
                  <a:pt x="1313" y="70"/>
                </a:moveTo>
                <a:cubicBezTo>
                  <a:pt x="1315" y="70"/>
                  <a:pt x="1319" y="69"/>
                  <a:pt x="1320" y="69"/>
                </a:cubicBezTo>
                <a:cubicBezTo>
                  <a:pt x="1325" y="65"/>
                  <a:pt x="1337" y="63"/>
                  <a:pt x="1349" y="61"/>
                </a:cubicBezTo>
                <a:cubicBezTo>
                  <a:pt x="1350" y="59"/>
                  <a:pt x="1350" y="57"/>
                  <a:pt x="1350" y="56"/>
                </a:cubicBezTo>
                <a:cubicBezTo>
                  <a:pt x="1362" y="55"/>
                  <a:pt x="1372" y="60"/>
                  <a:pt x="1384" y="55"/>
                </a:cubicBezTo>
                <a:cubicBezTo>
                  <a:pt x="1382" y="55"/>
                  <a:pt x="1380" y="54"/>
                  <a:pt x="1377" y="52"/>
                </a:cubicBezTo>
                <a:cubicBezTo>
                  <a:pt x="1389" y="48"/>
                  <a:pt x="1402" y="43"/>
                  <a:pt x="1415" y="38"/>
                </a:cubicBezTo>
                <a:cubicBezTo>
                  <a:pt x="1424" y="39"/>
                  <a:pt x="1432" y="40"/>
                  <a:pt x="1439" y="37"/>
                </a:cubicBezTo>
                <a:cubicBezTo>
                  <a:pt x="1432" y="37"/>
                  <a:pt x="1427" y="36"/>
                  <a:pt x="1419" y="36"/>
                </a:cubicBezTo>
                <a:cubicBezTo>
                  <a:pt x="1430" y="33"/>
                  <a:pt x="1439" y="30"/>
                  <a:pt x="1449" y="27"/>
                </a:cubicBezTo>
                <a:cubicBezTo>
                  <a:pt x="1450" y="27"/>
                  <a:pt x="1451" y="27"/>
                  <a:pt x="1452" y="27"/>
                </a:cubicBezTo>
                <a:cubicBezTo>
                  <a:pt x="1464" y="28"/>
                  <a:pt x="1473" y="25"/>
                  <a:pt x="1483" y="24"/>
                </a:cubicBezTo>
                <a:cubicBezTo>
                  <a:pt x="1497" y="22"/>
                  <a:pt x="1510" y="22"/>
                  <a:pt x="1522" y="25"/>
                </a:cubicBezTo>
                <a:cubicBezTo>
                  <a:pt x="1524" y="25"/>
                  <a:pt x="1527" y="25"/>
                  <a:pt x="1528" y="25"/>
                </a:cubicBezTo>
                <a:cubicBezTo>
                  <a:pt x="1527" y="27"/>
                  <a:pt x="1527" y="29"/>
                  <a:pt x="1526" y="31"/>
                </a:cubicBezTo>
                <a:cubicBezTo>
                  <a:pt x="1533" y="30"/>
                  <a:pt x="1538" y="30"/>
                  <a:pt x="1542" y="30"/>
                </a:cubicBezTo>
                <a:cubicBezTo>
                  <a:pt x="1543" y="30"/>
                  <a:pt x="1544" y="31"/>
                  <a:pt x="1544" y="31"/>
                </a:cubicBezTo>
                <a:cubicBezTo>
                  <a:pt x="1543" y="35"/>
                  <a:pt x="1534" y="38"/>
                  <a:pt x="1538" y="42"/>
                </a:cubicBezTo>
                <a:cubicBezTo>
                  <a:pt x="1526" y="45"/>
                  <a:pt x="1531" y="50"/>
                  <a:pt x="1519" y="53"/>
                </a:cubicBezTo>
                <a:cubicBezTo>
                  <a:pt x="1513" y="54"/>
                  <a:pt x="1512" y="57"/>
                  <a:pt x="1508" y="61"/>
                </a:cubicBezTo>
                <a:cubicBezTo>
                  <a:pt x="1520" y="60"/>
                  <a:pt x="1527" y="59"/>
                  <a:pt x="1533" y="57"/>
                </a:cubicBezTo>
                <a:cubicBezTo>
                  <a:pt x="1542" y="54"/>
                  <a:pt x="1552" y="52"/>
                  <a:pt x="1562" y="50"/>
                </a:cubicBezTo>
                <a:cubicBezTo>
                  <a:pt x="1563" y="50"/>
                  <a:pt x="1567" y="50"/>
                  <a:pt x="1569" y="50"/>
                </a:cubicBezTo>
                <a:cubicBezTo>
                  <a:pt x="1572" y="49"/>
                  <a:pt x="1578" y="49"/>
                  <a:pt x="1578" y="48"/>
                </a:cubicBezTo>
                <a:cubicBezTo>
                  <a:pt x="1577" y="45"/>
                  <a:pt x="1585" y="45"/>
                  <a:pt x="1591" y="45"/>
                </a:cubicBezTo>
                <a:cubicBezTo>
                  <a:pt x="1598" y="44"/>
                  <a:pt x="1608" y="44"/>
                  <a:pt x="1614" y="42"/>
                </a:cubicBezTo>
                <a:cubicBezTo>
                  <a:pt x="1621" y="41"/>
                  <a:pt x="1624" y="38"/>
                  <a:pt x="1630" y="36"/>
                </a:cubicBezTo>
                <a:cubicBezTo>
                  <a:pt x="1624" y="35"/>
                  <a:pt x="1618" y="34"/>
                  <a:pt x="1611" y="33"/>
                </a:cubicBezTo>
                <a:cubicBezTo>
                  <a:pt x="1617" y="31"/>
                  <a:pt x="1620" y="30"/>
                  <a:pt x="1625" y="31"/>
                </a:cubicBezTo>
                <a:cubicBezTo>
                  <a:pt x="1635" y="33"/>
                  <a:pt x="1638" y="33"/>
                  <a:pt x="1645" y="30"/>
                </a:cubicBezTo>
                <a:cubicBezTo>
                  <a:pt x="1648" y="29"/>
                  <a:pt x="1653" y="27"/>
                  <a:pt x="1656" y="26"/>
                </a:cubicBezTo>
                <a:cubicBezTo>
                  <a:pt x="1657" y="26"/>
                  <a:pt x="1656" y="25"/>
                  <a:pt x="1656" y="24"/>
                </a:cubicBezTo>
                <a:cubicBezTo>
                  <a:pt x="1661" y="24"/>
                  <a:pt x="1666" y="23"/>
                  <a:pt x="1670" y="23"/>
                </a:cubicBezTo>
                <a:cubicBezTo>
                  <a:pt x="1676" y="23"/>
                  <a:pt x="1682" y="22"/>
                  <a:pt x="1685" y="25"/>
                </a:cubicBezTo>
                <a:cubicBezTo>
                  <a:pt x="1686" y="25"/>
                  <a:pt x="1694" y="25"/>
                  <a:pt x="1699" y="25"/>
                </a:cubicBezTo>
                <a:cubicBezTo>
                  <a:pt x="1714" y="25"/>
                  <a:pt x="1715" y="25"/>
                  <a:pt x="1714" y="30"/>
                </a:cubicBezTo>
                <a:cubicBezTo>
                  <a:pt x="1713" y="32"/>
                  <a:pt x="1716" y="33"/>
                  <a:pt x="1718" y="36"/>
                </a:cubicBezTo>
                <a:cubicBezTo>
                  <a:pt x="1714" y="37"/>
                  <a:pt x="1710" y="39"/>
                  <a:pt x="1705" y="41"/>
                </a:cubicBezTo>
                <a:cubicBezTo>
                  <a:pt x="1712" y="42"/>
                  <a:pt x="1718" y="43"/>
                  <a:pt x="1724" y="43"/>
                </a:cubicBezTo>
                <a:cubicBezTo>
                  <a:pt x="1720" y="44"/>
                  <a:pt x="1717" y="45"/>
                  <a:pt x="1713" y="46"/>
                </a:cubicBezTo>
                <a:cubicBezTo>
                  <a:pt x="1716" y="47"/>
                  <a:pt x="1718" y="47"/>
                  <a:pt x="1720" y="48"/>
                </a:cubicBezTo>
                <a:cubicBezTo>
                  <a:pt x="1725" y="47"/>
                  <a:pt x="1730" y="47"/>
                  <a:pt x="1735" y="46"/>
                </a:cubicBezTo>
                <a:cubicBezTo>
                  <a:pt x="1728" y="44"/>
                  <a:pt x="1733" y="42"/>
                  <a:pt x="1737" y="40"/>
                </a:cubicBezTo>
                <a:cubicBezTo>
                  <a:pt x="1742" y="37"/>
                  <a:pt x="1749" y="35"/>
                  <a:pt x="1756" y="33"/>
                </a:cubicBezTo>
                <a:cubicBezTo>
                  <a:pt x="1767" y="30"/>
                  <a:pt x="1784" y="27"/>
                  <a:pt x="1789" y="22"/>
                </a:cubicBezTo>
                <a:cubicBezTo>
                  <a:pt x="1789" y="22"/>
                  <a:pt x="1794" y="21"/>
                  <a:pt x="1799" y="21"/>
                </a:cubicBezTo>
                <a:cubicBezTo>
                  <a:pt x="1797" y="23"/>
                  <a:pt x="1795" y="25"/>
                  <a:pt x="1792" y="27"/>
                </a:cubicBezTo>
                <a:cubicBezTo>
                  <a:pt x="1800" y="26"/>
                  <a:pt x="1807" y="26"/>
                  <a:pt x="1815" y="26"/>
                </a:cubicBezTo>
                <a:cubicBezTo>
                  <a:pt x="1813" y="25"/>
                  <a:pt x="1810" y="24"/>
                  <a:pt x="1809" y="23"/>
                </a:cubicBezTo>
                <a:cubicBezTo>
                  <a:pt x="1807" y="21"/>
                  <a:pt x="1810" y="18"/>
                  <a:pt x="1818" y="19"/>
                </a:cubicBezTo>
                <a:cubicBezTo>
                  <a:pt x="1825" y="19"/>
                  <a:pt x="1836" y="17"/>
                  <a:pt x="1838" y="21"/>
                </a:cubicBezTo>
                <a:cubicBezTo>
                  <a:pt x="1838" y="21"/>
                  <a:pt x="1842" y="22"/>
                  <a:pt x="1845" y="22"/>
                </a:cubicBezTo>
                <a:cubicBezTo>
                  <a:pt x="1854" y="23"/>
                  <a:pt x="1860" y="26"/>
                  <a:pt x="1861" y="27"/>
                </a:cubicBezTo>
                <a:cubicBezTo>
                  <a:pt x="1862" y="30"/>
                  <a:pt x="1869" y="31"/>
                  <a:pt x="1876" y="32"/>
                </a:cubicBezTo>
                <a:cubicBezTo>
                  <a:pt x="1866" y="35"/>
                  <a:pt x="1871" y="40"/>
                  <a:pt x="1857" y="43"/>
                </a:cubicBezTo>
                <a:cubicBezTo>
                  <a:pt x="1859" y="46"/>
                  <a:pt x="1845" y="48"/>
                  <a:pt x="1849" y="52"/>
                </a:cubicBezTo>
                <a:cubicBezTo>
                  <a:pt x="1850" y="52"/>
                  <a:pt x="1848" y="53"/>
                  <a:pt x="1847" y="54"/>
                </a:cubicBezTo>
                <a:cubicBezTo>
                  <a:pt x="1840" y="58"/>
                  <a:pt x="1836" y="62"/>
                  <a:pt x="1835" y="66"/>
                </a:cubicBezTo>
                <a:cubicBezTo>
                  <a:pt x="1835" y="67"/>
                  <a:pt x="1831" y="68"/>
                  <a:pt x="1829" y="70"/>
                </a:cubicBezTo>
                <a:cubicBezTo>
                  <a:pt x="1849" y="70"/>
                  <a:pt x="1853" y="70"/>
                  <a:pt x="1863" y="65"/>
                </a:cubicBezTo>
                <a:cubicBezTo>
                  <a:pt x="1866" y="63"/>
                  <a:pt x="1870" y="62"/>
                  <a:pt x="1879" y="62"/>
                </a:cubicBezTo>
                <a:cubicBezTo>
                  <a:pt x="1884" y="63"/>
                  <a:pt x="1891" y="62"/>
                  <a:pt x="1897" y="61"/>
                </a:cubicBezTo>
                <a:cubicBezTo>
                  <a:pt x="1899" y="55"/>
                  <a:pt x="1908" y="52"/>
                  <a:pt x="1926" y="53"/>
                </a:cubicBezTo>
                <a:cubicBezTo>
                  <a:pt x="1922" y="54"/>
                  <a:pt x="1918" y="55"/>
                  <a:pt x="1916" y="56"/>
                </a:cubicBezTo>
                <a:cubicBezTo>
                  <a:pt x="1915" y="57"/>
                  <a:pt x="1915" y="59"/>
                  <a:pt x="1915" y="60"/>
                </a:cubicBezTo>
                <a:cubicBezTo>
                  <a:pt x="1915" y="60"/>
                  <a:pt x="1919" y="61"/>
                  <a:pt x="1921" y="60"/>
                </a:cubicBezTo>
                <a:cubicBezTo>
                  <a:pt x="1926" y="60"/>
                  <a:pt x="1927" y="59"/>
                  <a:pt x="1925" y="58"/>
                </a:cubicBezTo>
                <a:cubicBezTo>
                  <a:pt x="1925" y="57"/>
                  <a:pt x="1926" y="57"/>
                  <a:pt x="1926" y="56"/>
                </a:cubicBezTo>
                <a:cubicBezTo>
                  <a:pt x="1930" y="56"/>
                  <a:pt x="1933" y="56"/>
                  <a:pt x="1937" y="56"/>
                </a:cubicBezTo>
                <a:cubicBezTo>
                  <a:pt x="1944" y="53"/>
                  <a:pt x="1934" y="52"/>
                  <a:pt x="1929" y="50"/>
                </a:cubicBezTo>
                <a:cubicBezTo>
                  <a:pt x="1935" y="50"/>
                  <a:pt x="1940" y="50"/>
                  <a:pt x="1944" y="50"/>
                </a:cubicBezTo>
                <a:cubicBezTo>
                  <a:pt x="1956" y="50"/>
                  <a:pt x="1958" y="50"/>
                  <a:pt x="1956" y="46"/>
                </a:cubicBezTo>
                <a:cubicBezTo>
                  <a:pt x="1955" y="44"/>
                  <a:pt x="1961" y="43"/>
                  <a:pt x="1966" y="43"/>
                </a:cubicBezTo>
                <a:cubicBezTo>
                  <a:pt x="1971" y="42"/>
                  <a:pt x="1977" y="42"/>
                  <a:pt x="1982" y="42"/>
                </a:cubicBezTo>
                <a:cubicBezTo>
                  <a:pt x="1986" y="40"/>
                  <a:pt x="1990" y="39"/>
                  <a:pt x="1994" y="37"/>
                </a:cubicBezTo>
                <a:cubicBezTo>
                  <a:pt x="1996" y="38"/>
                  <a:pt x="1998" y="38"/>
                  <a:pt x="2000" y="39"/>
                </a:cubicBezTo>
                <a:cubicBezTo>
                  <a:pt x="2007" y="35"/>
                  <a:pt x="2017" y="32"/>
                  <a:pt x="2035" y="34"/>
                </a:cubicBezTo>
                <a:cubicBezTo>
                  <a:pt x="2035" y="34"/>
                  <a:pt x="2034" y="33"/>
                  <a:pt x="2034" y="33"/>
                </a:cubicBezTo>
                <a:cubicBezTo>
                  <a:pt x="2031" y="32"/>
                  <a:pt x="2027" y="32"/>
                  <a:pt x="2024" y="32"/>
                </a:cubicBezTo>
                <a:cubicBezTo>
                  <a:pt x="2029" y="28"/>
                  <a:pt x="2029" y="28"/>
                  <a:pt x="2077" y="21"/>
                </a:cubicBezTo>
                <a:cubicBezTo>
                  <a:pt x="2075" y="20"/>
                  <a:pt x="2074" y="19"/>
                  <a:pt x="2073" y="19"/>
                </a:cubicBezTo>
                <a:cubicBezTo>
                  <a:pt x="2085" y="16"/>
                  <a:pt x="2085" y="16"/>
                  <a:pt x="2096" y="19"/>
                </a:cubicBezTo>
                <a:cubicBezTo>
                  <a:pt x="2093" y="19"/>
                  <a:pt x="2089" y="20"/>
                  <a:pt x="2086" y="21"/>
                </a:cubicBezTo>
                <a:cubicBezTo>
                  <a:pt x="2085" y="22"/>
                  <a:pt x="2087" y="23"/>
                  <a:pt x="2087" y="24"/>
                </a:cubicBezTo>
                <a:cubicBezTo>
                  <a:pt x="2090" y="23"/>
                  <a:pt x="2094" y="23"/>
                  <a:pt x="2095" y="22"/>
                </a:cubicBezTo>
                <a:cubicBezTo>
                  <a:pt x="2099" y="21"/>
                  <a:pt x="2101" y="19"/>
                  <a:pt x="2105" y="17"/>
                </a:cubicBezTo>
                <a:cubicBezTo>
                  <a:pt x="2106" y="17"/>
                  <a:pt x="2108" y="17"/>
                  <a:pt x="2108" y="17"/>
                </a:cubicBezTo>
                <a:cubicBezTo>
                  <a:pt x="2124" y="19"/>
                  <a:pt x="2138" y="20"/>
                  <a:pt x="2152" y="22"/>
                </a:cubicBezTo>
                <a:cubicBezTo>
                  <a:pt x="2150" y="23"/>
                  <a:pt x="2146" y="25"/>
                  <a:pt x="2147" y="27"/>
                </a:cubicBezTo>
                <a:cubicBezTo>
                  <a:pt x="2149" y="28"/>
                  <a:pt x="2155" y="29"/>
                  <a:pt x="2161" y="30"/>
                </a:cubicBezTo>
                <a:cubicBezTo>
                  <a:pt x="2175" y="33"/>
                  <a:pt x="2175" y="34"/>
                  <a:pt x="2159" y="37"/>
                </a:cubicBezTo>
                <a:cubicBezTo>
                  <a:pt x="2160" y="40"/>
                  <a:pt x="2160" y="42"/>
                  <a:pt x="2161" y="45"/>
                </a:cubicBezTo>
                <a:cubicBezTo>
                  <a:pt x="2167" y="43"/>
                  <a:pt x="2172" y="42"/>
                  <a:pt x="2177" y="41"/>
                </a:cubicBezTo>
                <a:cubicBezTo>
                  <a:pt x="2184" y="39"/>
                  <a:pt x="2187" y="36"/>
                  <a:pt x="2199" y="36"/>
                </a:cubicBezTo>
                <a:cubicBezTo>
                  <a:pt x="2202" y="36"/>
                  <a:pt x="2207" y="34"/>
                  <a:pt x="2206" y="33"/>
                </a:cubicBezTo>
                <a:cubicBezTo>
                  <a:pt x="2203" y="31"/>
                  <a:pt x="2204" y="30"/>
                  <a:pt x="2208" y="29"/>
                </a:cubicBezTo>
                <a:cubicBezTo>
                  <a:pt x="2212" y="28"/>
                  <a:pt x="2218" y="28"/>
                  <a:pt x="2221" y="27"/>
                </a:cubicBezTo>
                <a:cubicBezTo>
                  <a:pt x="2225" y="25"/>
                  <a:pt x="2228" y="24"/>
                  <a:pt x="2233" y="23"/>
                </a:cubicBezTo>
                <a:cubicBezTo>
                  <a:pt x="2243" y="21"/>
                  <a:pt x="2252" y="17"/>
                  <a:pt x="2266" y="18"/>
                </a:cubicBezTo>
                <a:cubicBezTo>
                  <a:pt x="2274" y="18"/>
                  <a:pt x="2282" y="18"/>
                  <a:pt x="2289" y="19"/>
                </a:cubicBezTo>
                <a:cubicBezTo>
                  <a:pt x="2302" y="20"/>
                  <a:pt x="2314" y="22"/>
                  <a:pt x="2326" y="24"/>
                </a:cubicBezTo>
                <a:cubicBezTo>
                  <a:pt x="2329" y="29"/>
                  <a:pt x="2329" y="29"/>
                  <a:pt x="2315" y="32"/>
                </a:cubicBezTo>
                <a:cubicBezTo>
                  <a:pt x="2317" y="37"/>
                  <a:pt x="2304" y="41"/>
                  <a:pt x="2299" y="45"/>
                </a:cubicBezTo>
                <a:cubicBezTo>
                  <a:pt x="2297" y="47"/>
                  <a:pt x="2291" y="48"/>
                  <a:pt x="2288" y="50"/>
                </a:cubicBezTo>
                <a:cubicBezTo>
                  <a:pt x="2285" y="51"/>
                  <a:pt x="2284" y="53"/>
                  <a:pt x="2281" y="56"/>
                </a:cubicBezTo>
                <a:cubicBezTo>
                  <a:pt x="2291" y="56"/>
                  <a:pt x="2300" y="55"/>
                  <a:pt x="2305" y="52"/>
                </a:cubicBezTo>
                <a:cubicBezTo>
                  <a:pt x="2309" y="50"/>
                  <a:pt x="2317" y="49"/>
                  <a:pt x="2325" y="47"/>
                </a:cubicBezTo>
                <a:cubicBezTo>
                  <a:pt x="2336" y="45"/>
                  <a:pt x="2345" y="43"/>
                  <a:pt x="2356" y="41"/>
                </a:cubicBezTo>
                <a:cubicBezTo>
                  <a:pt x="2360" y="40"/>
                  <a:pt x="2365" y="40"/>
                  <a:pt x="2370" y="39"/>
                </a:cubicBezTo>
                <a:cubicBezTo>
                  <a:pt x="2374" y="39"/>
                  <a:pt x="2378" y="38"/>
                  <a:pt x="2382" y="38"/>
                </a:cubicBezTo>
                <a:cubicBezTo>
                  <a:pt x="2389" y="37"/>
                  <a:pt x="2397" y="36"/>
                  <a:pt x="2405" y="34"/>
                </a:cubicBezTo>
                <a:cubicBezTo>
                  <a:pt x="2405" y="33"/>
                  <a:pt x="2404" y="32"/>
                  <a:pt x="2403" y="30"/>
                </a:cubicBezTo>
                <a:cubicBezTo>
                  <a:pt x="2410" y="29"/>
                  <a:pt x="2419" y="27"/>
                  <a:pt x="2426" y="26"/>
                </a:cubicBezTo>
                <a:cubicBezTo>
                  <a:pt x="2433" y="24"/>
                  <a:pt x="2440" y="22"/>
                  <a:pt x="2447" y="20"/>
                </a:cubicBezTo>
                <a:cubicBezTo>
                  <a:pt x="2462" y="16"/>
                  <a:pt x="2478" y="13"/>
                  <a:pt x="2497" y="12"/>
                </a:cubicBezTo>
                <a:cubicBezTo>
                  <a:pt x="2507" y="11"/>
                  <a:pt x="2516" y="13"/>
                  <a:pt x="2518" y="14"/>
                </a:cubicBezTo>
                <a:cubicBezTo>
                  <a:pt x="2523" y="18"/>
                  <a:pt x="2534" y="18"/>
                  <a:pt x="2546" y="20"/>
                </a:cubicBezTo>
                <a:cubicBezTo>
                  <a:pt x="2542" y="24"/>
                  <a:pt x="2537" y="28"/>
                  <a:pt x="2532" y="32"/>
                </a:cubicBezTo>
                <a:cubicBezTo>
                  <a:pt x="2542" y="30"/>
                  <a:pt x="2551" y="29"/>
                  <a:pt x="2560" y="27"/>
                </a:cubicBezTo>
                <a:cubicBezTo>
                  <a:pt x="2568" y="25"/>
                  <a:pt x="2576" y="23"/>
                  <a:pt x="2585" y="21"/>
                </a:cubicBezTo>
                <a:cubicBezTo>
                  <a:pt x="2585" y="20"/>
                  <a:pt x="2585" y="19"/>
                  <a:pt x="2584" y="19"/>
                </a:cubicBezTo>
                <a:cubicBezTo>
                  <a:pt x="2590" y="17"/>
                  <a:pt x="2596" y="15"/>
                  <a:pt x="2602" y="13"/>
                </a:cubicBezTo>
                <a:cubicBezTo>
                  <a:pt x="2614" y="11"/>
                  <a:pt x="2628" y="10"/>
                  <a:pt x="2640" y="12"/>
                </a:cubicBezTo>
                <a:cubicBezTo>
                  <a:pt x="2646" y="12"/>
                  <a:pt x="2654" y="11"/>
                  <a:pt x="2659" y="13"/>
                </a:cubicBezTo>
                <a:cubicBezTo>
                  <a:pt x="2662" y="15"/>
                  <a:pt x="2668" y="16"/>
                  <a:pt x="2673" y="18"/>
                </a:cubicBezTo>
                <a:cubicBezTo>
                  <a:pt x="2675" y="18"/>
                  <a:pt x="2678" y="19"/>
                  <a:pt x="2677" y="19"/>
                </a:cubicBezTo>
                <a:cubicBezTo>
                  <a:pt x="2674" y="23"/>
                  <a:pt x="2682" y="27"/>
                  <a:pt x="2677" y="31"/>
                </a:cubicBezTo>
                <a:cubicBezTo>
                  <a:pt x="2671" y="37"/>
                  <a:pt x="2667" y="43"/>
                  <a:pt x="2665" y="48"/>
                </a:cubicBezTo>
                <a:cubicBezTo>
                  <a:pt x="2664" y="50"/>
                  <a:pt x="2669" y="52"/>
                  <a:pt x="2668" y="54"/>
                </a:cubicBezTo>
                <a:cubicBezTo>
                  <a:pt x="2667" y="54"/>
                  <a:pt x="2673" y="55"/>
                  <a:pt x="2676" y="55"/>
                </a:cubicBezTo>
                <a:cubicBezTo>
                  <a:pt x="2678" y="52"/>
                  <a:pt x="2676" y="49"/>
                  <a:pt x="2682" y="47"/>
                </a:cubicBezTo>
                <a:cubicBezTo>
                  <a:pt x="2686" y="45"/>
                  <a:pt x="2697" y="45"/>
                  <a:pt x="2706" y="43"/>
                </a:cubicBezTo>
                <a:cubicBezTo>
                  <a:pt x="2707" y="43"/>
                  <a:pt x="2708" y="43"/>
                  <a:pt x="2709" y="43"/>
                </a:cubicBezTo>
                <a:cubicBezTo>
                  <a:pt x="2717" y="40"/>
                  <a:pt x="2726" y="38"/>
                  <a:pt x="2741" y="39"/>
                </a:cubicBezTo>
                <a:cubicBezTo>
                  <a:pt x="2739" y="37"/>
                  <a:pt x="2737" y="36"/>
                  <a:pt x="2736" y="34"/>
                </a:cubicBezTo>
                <a:cubicBezTo>
                  <a:pt x="2742" y="33"/>
                  <a:pt x="2747" y="32"/>
                  <a:pt x="2753" y="30"/>
                </a:cubicBezTo>
                <a:cubicBezTo>
                  <a:pt x="2759" y="28"/>
                  <a:pt x="2764" y="26"/>
                  <a:pt x="2771" y="25"/>
                </a:cubicBezTo>
                <a:cubicBezTo>
                  <a:pt x="2787" y="22"/>
                  <a:pt x="2805" y="23"/>
                  <a:pt x="2822" y="23"/>
                </a:cubicBezTo>
                <a:cubicBezTo>
                  <a:pt x="2824" y="23"/>
                  <a:pt x="2827" y="24"/>
                  <a:pt x="2830" y="25"/>
                </a:cubicBezTo>
                <a:cubicBezTo>
                  <a:pt x="2831" y="25"/>
                  <a:pt x="2831" y="26"/>
                  <a:pt x="2832" y="26"/>
                </a:cubicBezTo>
                <a:cubicBezTo>
                  <a:pt x="2849" y="29"/>
                  <a:pt x="2845" y="33"/>
                  <a:pt x="2842" y="37"/>
                </a:cubicBezTo>
                <a:cubicBezTo>
                  <a:pt x="2840" y="40"/>
                  <a:pt x="2837" y="43"/>
                  <a:pt x="2835" y="47"/>
                </a:cubicBezTo>
                <a:cubicBezTo>
                  <a:pt x="2834" y="49"/>
                  <a:pt x="2836" y="51"/>
                  <a:pt x="2837" y="54"/>
                </a:cubicBezTo>
                <a:cubicBezTo>
                  <a:pt x="2859" y="55"/>
                  <a:pt x="2873" y="52"/>
                  <a:pt x="2889" y="49"/>
                </a:cubicBezTo>
                <a:cubicBezTo>
                  <a:pt x="2893" y="48"/>
                  <a:pt x="2896" y="47"/>
                  <a:pt x="2900" y="47"/>
                </a:cubicBezTo>
                <a:cubicBezTo>
                  <a:pt x="2918" y="44"/>
                  <a:pt x="2939" y="42"/>
                  <a:pt x="2951" y="37"/>
                </a:cubicBezTo>
                <a:cubicBezTo>
                  <a:pt x="2954" y="36"/>
                  <a:pt x="2958" y="35"/>
                  <a:pt x="2961" y="34"/>
                </a:cubicBezTo>
                <a:cubicBezTo>
                  <a:pt x="2970" y="32"/>
                  <a:pt x="2979" y="31"/>
                  <a:pt x="2987" y="29"/>
                </a:cubicBezTo>
                <a:cubicBezTo>
                  <a:pt x="3002" y="25"/>
                  <a:pt x="3007" y="25"/>
                  <a:pt x="3019" y="30"/>
                </a:cubicBezTo>
                <a:cubicBezTo>
                  <a:pt x="3024" y="29"/>
                  <a:pt x="3028" y="28"/>
                  <a:pt x="3033" y="27"/>
                </a:cubicBezTo>
                <a:cubicBezTo>
                  <a:pt x="3034" y="26"/>
                  <a:pt x="3035" y="26"/>
                  <a:pt x="3036" y="26"/>
                </a:cubicBezTo>
                <a:cubicBezTo>
                  <a:pt x="3053" y="25"/>
                  <a:pt x="3058" y="20"/>
                  <a:pt x="3069" y="18"/>
                </a:cubicBezTo>
                <a:cubicBezTo>
                  <a:pt x="3081" y="15"/>
                  <a:pt x="3090" y="12"/>
                  <a:pt x="3100" y="8"/>
                </a:cubicBezTo>
                <a:cubicBezTo>
                  <a:pt x="3107" y="6"/>
                  <a:pt x="3112" y="3"/>
                  <a:pt x="3120" y="0"/>
                </a:cubicBezTo>
                <a:cubicBezTo>
                  <a:pt x="3124" y="0"/>
                  <a:pt x="3130" y="0"/>
                  <a:pt x="3138" y="0"/>
                </a:cubicBezTo>
                <a:cubicBezTo>
                  <a:pt x="3134" y="5"/>
                  <a:pt x="3126" y="10"/>
                  <a:pt x="3112" y="14"/>
                </a:cubicBezTo>
                <a:cubicBezTo>
                  <a:pt x="3096" y="19"/>
                  <a:pt x="3081" y="24"/>
                  <a:pt x="3063" y="29"/>
                </a:cubicBezTo>
                <a:cubicBezTo>
                  <a:pt x="3042" y="35"/>
                  <a:pt x="3022" y="41"/>
                  <a:pt x="2998" y="44"/>
                </a:cubicBezTo>
                <a:cubicBezTo>
                  <a:pt x="2993" y="42"/>
                  <a:pt x="2989" y="40"/>
                  <a:pt x="2985" y="38"/>
                </a:cubicBezTo>
                <a:cubicBezTo>
                  <a:pt x="2940" y="47"/>
                  <a:pt x="2897" y="56"/>
                  <a:pt x="2854" y="64"/>
                </a:cubicBezTo>
                <a:cubicBezTo>
                  <a:pt x="2849" y="63"/>
                  <a:pt x="2845" y="62"/>
                  <a:pt x="2841" y="62"/>
                </a:cubicBezTo>
                <a:cubicBezTo>
                  <a:pt x="2839" y="62"/>
                  <a:pt x="2837" y="62"/>
                  <a:pt x="2837" y="63"/>
                </a:cubicBezTo>
                <a:cubicBezTo>
                  <a:pt x="2835" y="64"/>
                  <a:pt x="2835" y="66"/>
                  <a:pt x="2828" y="66"/>
                </a:cubicBezTo>
                <a:cubicBezTo>
                  <a:pt x="2822" y="66"/>
                  <a:pt x="2816" y="66"/>
                  <a:pt x="2811" y="65"/>
                </a:cubicBezTo>
                <a:cubicBezTo>
                  <a:pt x="2795" y="62"/>
                  <a:pt x="2793" y="57"/>
                  <a:pt x="2806" y="52"/>
                </a:cubicBezTo>
                <a:cubicBezTo>
                  <a:pt x="2796" y="49"/>
                  <a:pt x="2802" y="45"/>
                  <a:pt x="2809" y="43"/>
                </a:cubicBezTo>
                <a:cubicBezTo>
                  <a:pt x="2819" y="39"/>
                  <a:pt x="2815" y="37"/>
                  <a:pt x="2809" y="33"/>
                </a:cubicBezTo>
                <a:cubicBezTo>
                  <a:pt x="2807" y="33"/>
                  <a:pt x="2805" y="32"/>
                  <a:pt x="2802" y="31"/>
                </a:cubicBezTo>
                <a:cubicBezTo>
                  <a:pt x="2787" y="34"/>
                  <a:pt x="2773" y="38"/>
                  <a:pt x="2758" y="41"/>
                </a:cubicBezTo>
                <a:cubicBezTo>
                  <a:pt x="2752" y="43"/>
                  <a:pt x="2745" y="45"/>
                  <a:pt x="2738" y="46"/>
                </a:cubicBezTo>
                <a:cubicBezTo>
                  <a:pt x="2731" y="47"/>
                  <a:pt x="2726" y="47"/>
                  <a:pt x="2723" y="50"/>
                </a:cubicBezTo>
                <a:cubicBezTo>
                  <a:pt x="2720" y="52"/>
                  <a:pt x="2711" y="53"/>
                  <a:pt x="2702" y="52"/>
                </a:cubicBezTo>
                <a:cubicBezTo>
                  <a:pt x="2687" y="60"/>
                  <a:pt x="2663" y="63"/>
                  <a:pt x="2637" y="65"/>
                </a:cubicBezTo>
                <a:cubicBezTo>
                  <a:pt x="2634" y="64"/>
                  <a:pt x="2632" y="62"/>
                  <a:pt x="2629" y="62"/>
                </a:cubicBezTo>
                <a:cubicBezTo>
                  <a:pt x="2620" y="58"/>
                  <a:pt x="2620" y="57"/>
                  <a:pt x="2628" y="53"/>
                </a:cubicBezTo>
                <a:cubicBezTo>
                  <a:pt x="2630" y="52"/>
                  <a:pt x="2632" y="50"/>
                  <a:pt x="2631" y="49"/>
                </a:cubicBezTo>
                <a:cubicBezTo>
                  <a:pt x="2630" y="45"/>
                  <a:pt x="2631" y="43"/>
                  <a:pt x="2643" y="40"/>
                </a:cubicBezTo>
                <a:cubicBezTo>
                  <a:pt x="2633" y="39"/>
                  <a:pt x="2635" y="36"/>
                  <a:pt x="2637" y="33"/>
                </a:cubicBezTo>
                <a:cubicBezTo>
                  <a:pt x="2638" y="29"/>
                  <a:pt x="2641" y="24"/>
                  <a:pt x="2640" y="19"/>
                </a:cubicBezTo>
                <a:cubicBezTo>
                  <a:pt x="2632" y="21"/>
                  <a:pt x="2621" y="22"/>
                  <a:pt x="2616" y="24"/>
                </a:cubicBezTo>
                <a:cubicBezTo>
                  <a:pt x="2605" y="28"/>
                  <a:pt x="2593" y="32"/>
                  <a:pt x="2580" y="35"/>
                </a:cubicBezTo>
                <a:cubicBezTo>
                  <a:pt x="2575" y="36"/>
                  <a:pt x="2573" y="38"/>
                  <a:pt x="2568" y="40"/>
                </a:cubicBezTo>
                <a:cubicBezTo>
                  <a:pt x="2551" y="44"/>
                  <a:pt x="2534" y="49"/>
                  <a:pt x="2517" y="53"/>
                </a:cubicBezTo>
                <a:cubicBezTo>
                  <a:pt x="2514" y="54"/>
                  <a:pt x="2510" y="55"/>
                  <a:pt x="2506" y="56"/>
                </a:cubicBezTo>
                <a:cubicBezTo>
                  <a:pt x="2496" y="58"/>
                  <a:pt x="2486" y="59"/>
                  <a:pt x="2477" y="56"/>
                </a:cubicBezTo>
                <a:cubicBezTo>
                  <a:pt x="2474" y="54"/>
                  <a:pt x="2467" y="54"/>
                  <a:pt x="2461" y="53"/>
                </a:cubicBezTo>
                <a:cubicBezTo>
                  <a:pt x="2469" y="50"/>
                  <a:pt x="2471" y="48"/>
                  <a:pt x="2472" y="45"/>
                </a:cubicBezTo>
                <a:cubicBezTo>
                  <a:pt x="2472" y="42"/>
                  <a:pt x="2470" y="37"/>
                  <a:pt x="2486" y="36"/>
                </a:cubicBezTo>
                <a:cubicBezTo>
                  <a:pt x="2495" y="35"/>
                  <a:pt x="2494" y="33"/>
                  <a:pt x="2481" y="31"/>
                </a:cubicBezTo>
                <a:cubicBezTo>
                  <a:pt x="2483" y="30"/>
                  <a:pt x="2482" y="28"/>
                  <a:pt x="2491" y="28"/>
                </a:cubicBezTo>
                <a:cubicBezTo>
                  <a:pt x="2504" y="28"/>
                  <a:pt x="2505" y="27"/>
                  <a:pt x="2499" y="23"/>
                </a:cubicBezTo>
                <a:cubicBezTo>
                  <a:pt x="2489" y="25"/>
                  <a:pt x="2478" y="27"/>
                  <a:pt x="2469" y="29"/>
                </a:cubicBezTo>
                <a:cubicBezTo>
                  <a:pt x="2462" y="31"/>
                  <a:pt x="2458" y="33"/>
                  <a:pt x="2450" y="35"/>
                </a:cubicBezTo>
                <a:cubicBezTo>
                  <a:pt x="2436" y="37"/>
                  <a:pt x="2426" y="42"/>
                  <a:pt x="2409" y="43"/>
                </a:cubicBezTo>
                <a:cubicBezTo>
                  <a:pt x="2394" y="49"/>
                  <a:pt x="2369" y="52"/>
                  <a:pt x="2351" y="57"/>
                </a:cubicBezTo>
                <a:cubicBezTo>
                  <a:pt x="2344" y="59"/>
                  <a:pt x="2336" y="61"/>
                  <a:pt x="2328" y="62"/>
                </a:cubicBezTo>
                <a:cubicBezTo>
                  <a:pt x="2314" y="65"/>
                  <a:pt x="2300" y="67"/>
                  <a:pt x="2285" y="70"/>
                </a:cubicBezTo>
                <a:cubicBezTo>
                  <a:pt x="2282" y="71"/>
                  <a:pt x="2278" y="71"/>
                  <a:pt x="2274" y="71"/>
                </a:cubicBezTo>
                <a:cubicBezTo>
                  <a:pt x="2265" y="72"/>
                  <a:pt x="2258" y="72"/>
                  <a:pt x="2252" y="75"/>
                </a:cubicBezTo>
                <a:cubicBezTo>
                  <a:pt x="2248" y="76"/>
                  <a:pt x="2240" y="76"/>
                  <a:pt x="2230" y="74"/>
                </a:cubicBezTo>
                <a:cubicBezTo>
                  <a:pt x="2228" y="75"/>
                  <a:pt x="2227" y="76"/>
                  <a:pt x="2226" y="77"/>
                </a:cubicBezTo>
                <a:cubicBezTo>
                  <a:pt x="2225" y="78"/>
                  <a:pt x="2224" y="78"/>
                  <a:pt x="2223" y="79"/>
                </a:cubicBezTo>
                <a:cubicBezTo>
                  <a:pt x="2215" y="77"/>
                  <a:pt x="2215" y="77"/>
                  <a:pt x="2228" y="72"/>
                </a:cubicBezTo>
                <a:cubicBezTo>
                  <a:pt x="2219" y="69"/>
                  <a:pt x="2213" y="73"/>
                  <a:pt x="2203" y="72"/>
                </a:cubicBezTo>
                <a:cubicBezTo>
                  <a:pt x="2212" y="68"/>
                  <a:pt x="2206" y="62"/>
                  <a:pt x="2219" y="58"/>
                </a:cubicBezTo>
                <a:cubicBezTo>
                  <a:pt x="2214" y="55"/>
                  <a:pt x="2222" y="53"/>
                  <a:pt x="2225" y="50"/>
                </a:cubicBezTo>
                <a:cubicBezTo>
                  <a:pt x="2227" y="49"/>
                  <a:pt x="2230" y="48"/>
                  <a:pt x="2233" y="48"/>
                </a:cubicBezTo>
                <a:cubicBezTo>
                  <a:pt x="2248" y="46"/>
                  <a:pt x="2247" y="43"/>
                  <a:pt x="2247" y="40"/>
                </a:cubicBezTo>
                <a:cubicBezTo>
                  <a:pt x="2231" y="40"/>
                  <a:pt x="2224" y="43"/>
                  <a:pt x="2216" y="46"/>
                </a:cubicBezTo>
                <a:cubicBezTo>
                  <a:pt x="2205" y="50"/>
                  <a:pt x="2198" y="56"/>
                  <a:pt x="2179" y="58"/>
                </a:cubicBezTo>
                <a:cubicBezTo>
                  <a:pt x="2178" y="58"/>
                  <a:pt x="2176" y="58"/>
                  <a:pt x="2176" y="58"/>
                </a:cubicBezTo>
                <a:cubicBezTo>
                  <a:pt x="2173" y="61"/>
                  <a:pt x="2169" y="63"/>
                  <a:pt x="2156" y="63"/>
                </a:cubicBezTo>
                <a:cubicBezTo>
                  <a:pt x="2154" y="67"/>
                  <a:pt x="2139" y="67"/>
                  <a:pt x="2134" y="70"/>
                </a:cubicBezTo>
                <a:cubicBezTo>
                  <a:pt x="2122" y="67"/>
                  <a:pt x="2111" y="66"/>
                  <a:pt x="2103" y="63"/>
                </a:cubicBezTo>
                <a:cubicBezTo>
                  <a:pt x="2098" y="62"/>
                  <a:pt x="2099" y="59"/>
                  <a:pt x="2100" y="56"/>
                </a:cubicBezTo>
                <a:cubicBezTo>
                  <a:pt x="2100" y="54"/>
                  <a:pt x="2102" y="52"/>
                  <a:pt x="2103" y="49"/>
                </a:cubicBezTo>
                <a:cubicBezTo>
                  <a:pt x="2106" y="49"/>
                  <a:pt x="2110" y="48"/>
                  <a:pt x="2115" y="47"/>
                </a:cubicBezTo>
                <a:cubicBezTo>
                  <a:pt x="2112" y="46"/>
                  <a:pt x="2110" y="45"/>
                  <a:pt x="2109" y="45"/>
                </a:cubicBezTo>
                <a:cubicBezTo>
                  <a:pt x="2104" y="41"/>
                  <a:pt x="2108" y="39"/>
                  <a:pt x="2119" y="37"/>
                </a:cubicBezTo>
                <a:cubicBezTo>
                  <a:pt x="2122" y="36"/>
                  <a:pt x="2127" y="35"/>
                  <a:pt x="2127" y="34"/>
                </a:cubicBezTo>
                <a:cubicBezTo>
                  <a:pt x="2127" y="33"/>
                  <a:pt x="2121" y="32"/>
                  <a:pt x="2118" y="31"/>
                </a:cubicBezTo>
                <a:cubicBezTo>
                  <a:pt x="2115" y="30"/>
                  <a:pt x="2112" y="29"/>
                  <a:pt x="2107" y="28"/>
                </a:cubicBezTo>
                <a:cubicBezTo>
                  <a:pt x="2095" y="30"/>
                  <a:pt x="2081" y="33"/>
                  <a:pt x="2067" y="37"/>
                </a:cubicBezTo>
                <a:cubicBezTo>
                  <a:pt x="2059" y="39"/>
                  <a:pt x="2052" y="42"/>
                  <a:pt x="2038" y="41"/>
                </a:cubicBezTo>
                <a:cubicBezTo>
                  <a:pt x="2034" y="41"/>
                  <a:pt x="2026" y="43"/>
                  <a:pt x="2026" y="44"/>
                </a:cubicBezTo>
                <a:cubicBezTo>
                  <a:pt x="2025" y="47"/>
                  <a:pt x="2020" y="47"/>
                  <a:pt x="2014" y="49"/>
                </a:cubicBezTo>
                <a:cubicBezTo>
                  <a:pt x="2007" y="50"/>
                  <a:pt x="2000" y="52"/>
                  <a:pt x="1992" y="53"/>
                </a:cubicBezTo>
                <a:cubicBezTo>
                  <a:pt x="1963" y="59"/>
                  <a:pt x="1933" y="66"/>
                  <a:pt x="1904" y="72"/>
                </a:cubicBezTo>
                <a:cubicBezTo>
                  <a:pt x="1899" y="71"/>
                  <a:pt x="1896" y="70"/>
                  <a:pt x="1893" y="70"/>
                </a:cubicBezTo>
                <a:cubicBezTo>
                  <a:pt x="1891" y="70"/>
                  <a:pt x="1889" y="71"/>
                  <a:pt x="1889" y="71"/>
                </a:cubicBezTo>
                <a:cubicBezTo>
                  <a:pt x="1880" y="76"/>
                  <a:pt x="1863" y="78"/>
                  <a:pt x="1846" y="79"/>
                </a:cubicBezTo>
                <a:cubicBezTo>
                  <a:pt x="1843" y="80"/>
                  <a:pt x="1839" y="79"/>
                  <a:pt x="1835" y="78"/>
                </a:cubicBezTo>
                <a:cubicBezTo>
                  <a:pt x="1829" y="78"/>
                  <a:pt x="1824" y="76"/>
                  <a:pt x="1819" y="78"/>
                </a:cubicBezTo>
                <a:cubicBezTo>
                  <a:pt x="1821" y="80"/>
                  <a:pt x="1823" y="82"/>
                  <a:pt x="1826" y="84"/>
                </a:cubicBezTo>
                <a:cubicBezTo>
                  <a:pt x="1816" y="84"/>
                  <a:pt x="1809" y="84"/>
                  <a:pt x="1803" y="84"/>
                </a:cubicBezTo>
                <a:cubicBezTo>
                  <a:pt x="1804" y="83"/>
                  <a:pt x="1805" y="82"/>
                  <a:pt x="1806" y="81"/>
                </a:cubicBezTo>
                <a:cubicBezTo>
                  <a:pt x="1805" y="81"/>
                  <a:pt x="1805" y="81"/>
                  <a:pt x="1804" y="81"/>
                </a:cubicBezTo>
                <a:cubicBezTo>
                  <a:pt x="1798" y="82"/>
                  <a:pt x="1792" y="83"/>
                  <a:pt x="1786" y="84"/>
                </a:cubicBezTo>
                <a:cubicBezTo>
                  <a:pt x="1786" y="81"/>
                  <a:pt x="1786" y="78"/>
                  <a:pt x="1786" y="75"/>
                </a:cubicBezTo>
                <a:cubicBezTo>
                  <a:pt x="1780" y="74"/>
                  <a:pt x="1774" y="73"/>
                  <a:pt x="1768" y="73"/>
                </a:cubicBezTo>
                <a:cubicBezTo>
                  <a:pt x="1771" y="67"/>
                  <a:pt x="1771" y="67"/>
                  <a:pt x="1789" y="65"/>
                </a:cubicBezTo>
                <a:cubicBezTo>
                  <a:pt x="1783" y="64"/>
                  <a:pt x="1779" y="63"/>
                  <a:pt x="1775" y="62"/>
                </a:cubicBezTo>
                <a:cubicBezTo>
                  <a:pt x="1776" y="60"/>
                  <a:pt x="1777" y="59"/>
                  <a:pt x="1779" y="56"/>
                </a:cubicBezTo>
                <a:cubicBezTo>
                  <a:pt x="1786" y="55"/>
                  <a:pt x="1795" y="55"/>
                  <a:pt x="1800" y="52"/>
                </a:cubicBezTo>
                <a:cubicBezTo>
                  <a:pt x="1801" y="51"/>
                  <a:pt x="1810" y="51"/>
                  <a:pt x="1816" y="50"/>
                </a:cubicBezTo>
                <a:cubicBezTo>
                  <a:pt x="1822" y="47"/>
                  <a:pt x="1811" y="47"/>
                  <a:pt x="1805" y="46"/>
                </a:cubicBezTo>
                <a:cubicBezTo>
                  <a:pt x="1808" y="42"/>
                  <a:pt x="1814" y="41"/>
                  <a:pt x="1826" y="40"/>
                </a:cubicBezTo>
                <a:cubicBezTo>
                  <a:pt x="1835" y="39"/>
                  <a:pt x="1843" y="38"/>
                  <a:pt x="1848" y="36"/>
                </a:cubicBezTo>
                <a:cubicBezTo>
                  <a:pt x="1837" y="33"/>
                  <a:pt x="1832" y="38"/>
                  <a:pt x="1821" y="37"/>
                </a:cubicBezTo>
                <a:cubicBezTo>
                  <a:pt x="1826" y="35"/>
                  <a:pt x="1837" y="33"/>
                  <a:pt x="1832" y="29"/>
                </a:cubicBezTo>
                <a:cubicBezTo>
                  <a:pt x="1829" y="30"/>
                  <a:pt x="1826" y="30"/>
                  <a:pt x="1824" y="30"/>
                </a:cubicBezTo>
                <a:cubicBezTo>
                  <a:pt x="1813" y="34"/>
                  <a:pt x="1799" y="37"/>
                  <a:pt x="1782" y="39"/>
                </a:cubicBezTo>
                <a:cubicBezTo>
                  <a:pt x="1780" y="39"/>
                  <a:pt x="1777" y="40"/>
                  <a:pt x="1776" y="41"/>
                </a:cubicBezTo>
                <a:cubicBezTo>
                  <a:pt x="1768" y="48"/>
                  <a:pt x="1742" y="50"/>
                  <a:pt x="1730" y="56"/>
                </a:cubicBezTo>
                <a:cubicBezTo>
                  <a:pt x="1727" y="58"/>
                  <a:pt x="1719" y="58"/>
                  <a:pt x="1712" y="59"/>
                </a:cubicBezTo>
                <a:cubicBezTo>
                  <a:pt x="1714" y="64"/>
                  <a:pt x="1694" y="65"/>
                  <a:pt x="1684" y="68"/>
                </a:cubicBezTo>
                <a:cubicBezTo>
                  <a:pt x="1677" y="70"/>
                  <a:pt x="1666" y="72"/>
                  <a:pt x="1655" y="73"/>
                </a:cubicBezTo>
                <a:cubicBezTo>
                  <a:pt x="1647" y="70"/>
                  <a:pt x="1650" y="65"/>
                  <a:pt x="1636" y="63"/>
                </a:cubicBezTo>
                <a:cubicBezTo>
                  <a:pt x="1652" y="62"/>
                  <a:pt x="1652" y="62"/>
                  <a:pt x="1652" y="57"/>
                </a:cubicBezTo>
                <a:cubicBezTo>
                  <a:pt x="1652" y="54"/>
                  <a:pt x="1662" y="53"/>
                  <a:pt x="1667" y="51"/>
                </a:cubicBezTo>
                <a:cubicBezTo>
                  <a:pt x="1667" y="51"/>
                  <a:pt x="1669" y="51"/>
                  <a:pt x="1671" y="50"/>
                </a:cubicBezTo>
                <a:cubicBezTo>
                  <a:pt x="1666" y="46"/>
                  <a:pt x="1666" y="46"/>
                  <a:pt x="1680" y="44"/>
                </a:cubicBezTo>
                <a:cubicBezTo>
                  <a:pt x="1684" y="43"/>
                  <a:pt x="1687" y="42"/>
                  <a:pt x="1693" y="41"/>
                </a:cubicBezTo>
                <a:cubicBezTo>
                  <a:pt x="1685" y="41"/>
                  <a:pt x="1679" y="40"/>
                  <a:pt x="1671" y="40"/>
                </a:cubicBezTo>
                <a:cubicBezTo>
                  <a:pt x="1678" y="38"/>
                  <a:pt x="1684" y="36"/>
                  <a:pt x="1690" y="34"/>
                </a:cubicBezTo>
                <a:cubicBezTo>
                  <a:pt x="1682" y="30"/>
                  <a:pt x="1672" y="36"/>
                  <a:pt x="1664" y="34"/>
                </a:cubicBezTo>
                <a:cubicBezTo>
                  <a:pt x="1663" y="35"/>
                  <a:pt x="1663" y="36"/>
                  <a:pt x="1660" y="37"/>
                </a:cubicBezTo>
                <a:cubicBezTo>
                  <a:pt x="1653" y="39"/>
                  <a:pt x="1646" y="42"/>
                  <a:pt x="1638" y="44"/>
                </a:cubicBezTo>
                <a:cubicBezTo>
                  <a:pt x="1621" y="47"/>
                  <a:pt x="1609" y="52"/>
                  <a:pt x="1595" y="56"/>
                </a:cubicBezTo>
                <a:cubicBezTo>
                  <a:pt x="1581" y="60"/>
                  <a:pt x="1570" y="65"/>
                  <a:pt x="1550" y="67"/>
                </a:cubicBezTo>
                <a:cubicBezTo>
                  <a:pt x="1546" y="67"/>
                  <a:pt x="1542" y="69"/>
                  <a:pt x="1541" y="70"/>
                </a:cubicBezTo>
                <a:cubicBezTo>
                  <a:pt x="1539" y="72"/>
                  <a:pt x="1536" y="73"/>
                  <a:pt x="1529" y="73"/>
                </a:cubicBezTo>
                <a:cubicBezTo>
                  <a:pt x="1528" y="73"/>
                  <a:pt x="1526" y="73"/>
                  <a:pt x="1525" y="74"/>
                </a:cubicBezTo>
                <a:cubicBezTo>
                  <a:pt x="1517" y="79"/>
                  <a:pt x="1499" y="80"/>
                  <a:pt x="1487" y="83"/>
                </a:cubicBezTo>
                <a:cubicBezTo>
                  <a:pt x="1480" y="85"/>
                  <a:pt x="1474" y="84"/>
                  <a:pt x="1469" y="83"/>
                </a:cubicBezTo>
                <a:cubicBezTo>
                  <a:pt x="1459" y="81"/>
                  <a:pt x="1450" y="79"/>
                  <a:pt x="1440" y="77"/>
                </a:cubicBezTo>
                <a:cubicBezTo>
                  <a:pt x="1441" y="73"/>
                  <a:pt x="1451" y="76"/>
                  <a:pt x="1456" y="75"/>
                </a:cubicBezTo>
                <a:cubicBezTo>
                  <a:pt x="1469" y="68"/>
                  <a:pt x="1469" y="68"/>
                  <a:pt x="1452" y="66"/>
                </a:cubicBezTo>
                <a:cubicBezTo>
                  <a:pt x="1455" y="64"/>
                  <a:pt x="1458" y="62"/>
                  <a:pt x="1462" y="60"/>
                </a:cubicBezTo>
                <a:cubicBezTo>
                  <a:pt x="1471" y="56"/>
                  <a:pt x="1472" y="56"/>
                  <a:pt x="1472" y="52"/>
                </a:cubicBezTo>
                <a:cubicBezTo>
                  <a:pt x="1482" y="50"/>
                  <a:pt x="1492" y="48"/>
                  <a:pt x="1500" y="46"/>
                </a:cubicBezTo>
                <a:cubicBezTo>
                  <a:pt x="1503" y="45"/>
                  <a:pt x="1502" y="43"/>
                  <a:pt x="1502" y="41"/>
                </a:cubicBezTo>
                <a:cubicBezTo>
                  <a:pt x="1490" y="42"/>
                  <a:pt x="1480" y="44"/>
                  <a:pt x="1470" y="41"/>
                </a:cubicBezTo>
                <a:cubicBezTo>
                  <a:pt x="1463" y="43"/>
                  <a:pt x="1457" y="45"/>
                  <a:pt x="1450" y="48"/>
                </a:cubicBezTo>
                <a:cubicBezTo>
                  <a:pt x="1448" y="48"/>
                  <a:pt x="1444" y="48"/>
                  <a:pt x="1440" y="48"/>
                </a:cubicBezTo>
                <a:cubicBezTo>
                  <a:pt x="1438" y="54"/>
                  <a:pt x="1419" y="54"/>
                  <a:pt x="1410" y="58"/>
                </a:cubicBezTo>
                <a:cubicBezTo>
                  <a:pt x="1407" y="59"/>
                  <a:pt x="1406" y="60"/>
                  <a:pt x="1404" y="62"/>
                </a:cubicBezTo>
                <a:cubicBezTo>
                  <a:pt x="1394" y="62"/>
                  <a:pt x="1384" y="62"/>
                  <a:pt x="1369" y="62"/>
                </a:cubicBezTo>
                <a:cubicBezTo>
                  <a:pt x="1376" y="64"/>
                  <a:pt x="1380" y="65"/>
                  <a:pt x="1386" y="66"/>
                </a:cubicBezTo>
                <a:cubicBezTo>
                  <a:pt x="1380" y="68"/>
                  <a:pt x="1374" y="70"/>
                  <a:pt x="1367" y="72"/>
                </a:cubicBezTo>
                <a:cubicBezTo>
                  <a:pt x="1357" y="74"/>
                  <a:pt x="1346" y="77"/>
                  <a:pt x="1335" y="79"/>
                </a:cubicBezTo>
                <a:cubicBezTo>
                  <a:pt x="1328" y="80"/>
                  <a:pt x="1320" y="81"/>
                  <a:pt x="1314" y="83"/>
                </a:cubicBezTo>
                <a:cubicBezTo>
                  <a:pt x="1302" y="86"/>
                  <a:pt x="1290" y="89"/>
                  <a:pt x="1276" y="84"/>
                </a:cubicBezTo>
                <a:cubicBezTo>
                  <a:pt x="1275" y="82"/>
                  <a:pt x="1275" y="80"/>
                  <a:pt x="1274" y="78"/>
                </a:cubicBezTo>
                <a:cubicBezTo>
                  <a:pt x="1267" y="78"/>
                  <a:pt x="1263" y="78"/>
                  <a:pt x="1265" y="80"/>
                </a:cubicBezTo>
                <a:cubicBezTo>
                  <a:pt x="1267" y="83"/>
                  <a:pt x="1262" y="84"/>
                  <a:pt x="1253" y="83"/>
                </a:cubicBezTo>
                <a:cubicBezTo>
                  <a:pt x="1247" y="82"/>
                  <a:pt x="1240" y="81"/>
                  <a:pt x="1233" y="80"/>
                </a:cubicBezTo>
                <a:cubicBezTo>
                  <a:pt x="1236" y="76"/>
                  <a:pt x="1239" y="72"/>
                  <a:pt x="1260" y="71"/>
                </a:cubicBezTo>
                <a:cubicBezTo>
                  <a:pt x="1254" y="69"/>
                  <a:pt x="1250" y="69"/>
                  <a:pt x="1247" y="68"/>
                </a:cubicBezTo>
                <a:cubicBezTo>
                  <a:pt x="1245" y="67"/>
                  <a:pt x="1242" y="66"/>
                  <a:pt x="1243" y="65"/>
                </a:cubicBezTo>
                <a:cubicBezTo>
                  <a:pt x="1243" y="64"/>
                  <a:pt x="1247" y="64"/>
                  <a:pt x="1250" y="63"/>
                </a:cubicBezTo>
                <a:cubicBezTo>
                  <a:pt x="1257" y="63"/>
                  <a:pt x="1265" y="62"/>
                  <a:pt x="1271" y="62"/>
                </a:cubicBezTo>
                <a:cubicBezTo>
                  <a:pt x="1280" y="59"/>
                  <a:pt x="1260" y="55"/>
                  <a:pt x="1276" y="53"/>
                </a:cubicBezTo>
                <a:cubicBezTo>
                  <a:pt x="1266" y="51"/>
                  <a:pt x="1262" y="53"/>
                  <a:pt x="1257" y="58"/>
                </a:cubicBezTo>
                <a:cubicBezTo>
                  <a:pt x="1253" y="58"/>
                  <a:pt x="1250" y="57"/>
                  <a:pt x="1245" y="57"/>
                </a:cubicBezTo>
                <a:cubicBezTo>
                  <a:pt x="1241" y="59"/>
                  <a:pt x="1238" y="61"/>
                  <a:pt x="1234" y="63"/>
                </a:cubicBezTo>
                <a:cubicBezTo>
                  <a:pt x="1228" y="66"/>
                  <a:pt x="1216" y="67"/>
                  <a:pt x="1206" y="69"/>
                </a:cubicBezTo>
                <a:cubicBezTo>
                  <a:pt x="1203" y="69"/>
                  <a:pt x="1196" y="69"/>
                  <a:pt x="1196" y="70"/>
                </a:cubicBezTo>
                <a:cubicBezTo>
                  <a:pt x="1191" y="75"/>
                  <a:pt x="1173" y="76"/>
                  <a:pt x="1162" y="79"/>
                </a:cubicBezTo>
                <a:cubicBezTo>
                  <a:pt x="1158" y="80"/>
                  <a:pt x="1150" y="80"/>
                  <a:pt x="1144" y="81"/>
                </a:cubicBezTo>
                <a:cubicBezTo>
                  <a:pt x="1144" y="82"/>
                  <a:pt x="1144" y="82"/>
                  <a:pt x="1145" y="85"/>
                </a:cubicBezTo>
                <a:cubicBezTo>
                  <a:pt x="1141" y="83"/>
                  <a:pt x="1139" y="83"/>
                  <a:pt x="1139" y="82"/>
                </a:cubicBezTo>
                <a:cubicBezTo>
                  <a:pt x="1141" y="78"/>
                  <a:pt x="1142" y="74"/>
                  <a:pt x="1144" y="70"/>
                </a:cubicBezTo>
                <a:cubicBezTo>
                  <a:pt x="1137" y="71"/>
                  <a:pt x="1132" y="72"/>
                  <a:pt x="1127" y="73"/>
                </a:cubicBezTo>
                <a:cubicBezTo>
                  <a:pt x="1117" y="70"/>
                  <a:pt x="1129" y="66"/>
                  <a:pt x="1124" y="63"/>
                </a:cubicBezTo>
                <a:cubicBezTo>
                  <a:pt x="1134" y="62"/>
                  <a:pt x="1137" y="60"/>
                  <a:pt x="1139" y="57"/>
                </a:cubicBezTo>
                <a:cubicBezTo>
                  <a:pt x="1140" y="55"/>
                  <a:pt x="1140" y="51"/>
                  <a:pt x="1154" y="50"/>
                </a:cubicBezTo>
                <a:cubicBezTo>
                  <a:pt x="1158" y="50"/>
                  <a:pt x="1160" y="47"/>
                  <a:pt x="1163" y="45"/>
                </a:cubicBezTo>
                <a:cubicBezTo>
                  <a:pt x="1161" y="45"/>
                  <a:pt x="1160" y="44"/>
                  <a:pt x="1159" y="44"/>
                </a:cubicBezTo>
                <a:cubicBezTo>
                  <a:pt x="1150" y="46"/>
                  <a:pt x="1142" y="48"/>
                  <a:pt x="1133" y="50"/>
                </a:cubicBezTo>
                <a:cubicBezTo>
                  <a:pt x="1127" y="52"/>
                  <a:pt x="1120" y="54"/>
                  <a:pt x="1113" y="56"/>
                </a:cubicBezTo>
                <a:cubicBezTo>
                  <a:pt x="1104" y="58"/>
                  <a:pt x="1095" y="59"/>
                  <a:pt x="1083" y="57"/>
                </a:cubicBezTo>
                <a:cubicBezTo>
                  <a:pt x="1081" y="56"/>
                  <a:pt x="1075" y="57"/>
                  <a:pt x="1071" y="59"/>
                </a:cubicBezTo>
                <a:cubicBezTo>
                  <a:pt x="1077" y="59"/>
                  <a:pt x="1084" y="59"/>
                  <a:pt x="1092" y="60"/>
                </a:cubicBezTo>
                <a:cubicBezTo>
                  <a:pt x="1089" y="61"/>
                  <a:pt x="1087" y="62"/>
                  <a:pt x="1084" y="63"/>
                </a:cubicBezTo>
                <a:cubicBezTo>
                  <a:pt x="1067" y="65"/>
                  <a:pt x="1056" y="70"/>
                  <a:pt x="1040" y="73"/>
                </a:cubicBezTo>
                <a:cubicBezTo>
                  <a:pt x="1018" y="77"/>
                  <a:pt x="997" y="81"/>
                  <a:pt x="974" y="85"/>
                </a:cubicBezTo>
                <a:cubicBezTo>
                  <a:pt x="967" y="87"/>
                  <a:pt x="956" y="86"/>
                  <a:pt x="947" y="86"/>
                </a:cubicBezTo>
                <a:cubicBezTo>
                  <a:pt x="939" y="90"/>
                  <a:pt x="931" y="91"/>
                  <a:pt x="913" y="90"/>
                </a:cubicBezTo>
                <a:cubicBezTo>
                  <a:pt x="910" y="88"/>
                  <a:pt x="912" y="83"/>
                  <a:pt x="892" y="83"/>
                </a:cubicBezTo>
                <a:cubicBezTo>
                  <a:pt x="895" y="83"/>
                  <a:pt x="897" y="83"/>
                  <a:pt x="900" y="82"/>
                </a:cubicBezTo>
                <a:cubicBezTo>
                  <a:pt x="899" y="80"/>
                  <a:pt x="877" y="81"/>
                  <a:pt x="887" y="76"/>
                </a:cubicBezTo>
                <a:cubicBezTo>
                  <a:pt x="891" y="76"/>
                  <a:pt x="895" y="77"/>
                  <a:pt x="899" y="77"/>
                </a:cubicBezTo>
                <a:cubicBezTo>
                  <a:pt x="902" y="77"/>
                  <a:pt x="905" y="76"/>
                  <a:pt x="908" y="75"/>
                </a:cubicBezTo>
                <a:cubicBezTo>
                  <a:pt x="908" y="71"/>
                  <a:pt x="898" y="73"/>
                  <a:pt x="891" y="73"/>
                </a:cubicBezTo>
                <a:cubicBezTo>
                  <a:pt x="899" y="70"/>
                  <a:pt x="915" y="69"/>
                  <a:pt x="910" y="65"/>
                </a:cubicBezTo>
                <a:cubicBezTo>
                  <a:pt x="915" y="65"/>
                  <a:pt x="919" y="66"/>
                  <a:pt x="923" y="66"/>
                </a:cubicBezTo>
                <a:cubicBezTo>
                  <a:pt x="924" y="61"/>
                  <a:pt x="938" y="62"/>
                  <a:pt x="949" y="61"/>
                </a:cubicBezTo>
                <a:cubicBezTo>
                  <a:pt x="946" y="60"/>
                  <a:pt x="943" y="60"/>
                  <a:pt x="941" y="59"/>
                </a:cubicBezTo>
                <a:cubicBezTo>
                  <a:pt x="932" y="56"/>
                  <a:pt x="935" y="53"/>
                  <a:pt x="948" y="52"/>
                </a:cubicBezTo>
                <a:cubicBezTo>
                  <a:pt x="953" y="52"/>
                  <a:pt x="957" y="51"/>
                  <a:pt x="962" y="50"/>
                </a:cubicBezTo>
                <a:cubicBezTo>
                  <a:pt x="959" y="48"/>
                  <a:pt x="957" y="47"/>
                  <a:pt x="955" y="45"/>
                </a:cubicBezTo>
                <a:cubicBezTo>
                  <a:pt x="959" y="43"/>
                  <a:pt x="964" y="42"/>
                  <a:pt x="971" y="40"/>
                </a:cubicBezTo>
                <a:cubicBezTo>
                  <a:pt x="965" y="40"/>
                  <a:pt x="961" y="40"/>
                  <a:pt x="957" y="39"/>
                </a:cubicBezTo>
                <a:cubicBezTo>
                  <a:pt x="910" y="53"/>
                  <a:pt x="861" y="67"/>
                  <a:pt x="803" y="78"/>
                </a:cubicBezTo>
                <a:cubicBezTo>
                  <a:pt x="798" y="76"/>
                  <a:pt x="793" y="74"/>
                  <a:pt x="786" y="71"/>
                </a:cubicBezTo>
                <a:cubicBezTo>
                  <a:pt x="783" y="72"/>
                  <a:pt x="780" y="74"/>
                  <a:pt x="778" y="75"/>
                </a:cubicBezTo>
                <a:cubicBezTo>
                  <a:pt x="768" y="74"/>
                  <a:pt x="772" y="72"/>
                  <a:pt x="769" y="70"/>
                </a:cubicBezTo>
                <a:cubicBezTo>
                  <a:pt x="779" y="70"/>
                  <a:pt x="788" y="69"/>
                  <a:pt x="796" y="69"/>
                </a:cubicBezTo>
                <a:cubicBezTo>
                  <a:pt x="803" y="65"/>
                  <a:pt x="791" y="66"/>
                  <a:pt x="786" y="65"/>
                </a:cubicBezTo>
                <a:cubicBezTo>
                  <a:pt x="791" y="62"/>
                  <a:pt x="797" y="59"/>
                  <a:pt x="802" y="56"/>
                </a:cubicBezTo>
                <a:cubicBezTo>
                  <a:pt x="803" y="53"/>
                  <a:pt x="800" y="50"/>
                  <a:pt x="804" y="48"/>
                </a:cubicBezTo>
                <a:cubicBezTo>
                  <a:pt x="808" y="46"/>
                  <a:pt x="818" y="45"/>
                  <a:pt x="828" y="43"/>
                </a:cubicBezTo>
                <a:cubicBezTo>
                  <a:pt x="824" y="41"/>
                  <a:pt x="820" y="40"/>
                  <a:pt x="815" y="38"/>
                </a:cubicBezTo>
                <a:cubicBezTo>
                  <a:pt x="818" y="38"/>
                  <a:pt x="821" y="37"/>
                  <a:pt x="824" y="36"/>
                </a:cubicBezTo>
                <a:cubicBezTo>
                  <a:pt x="824" y="32"/>
                  <a:pt x="808" y="34"/>
                  <a:pt x="806" y="31"/>
                </a:cubicBezTo>
                <a:cubicBezTo>
                  <a:pt x="804" y="31"/>
                  <a:pt x="801" y="31"/>
                  <a:pt x="799" y="32"/>
                </a:cubicBezTo>
                <a:cubicBezTo>
                  <a:pt x="796" y="33"/>
                  <a:pt x="793" y="34"/>
                  <a:pt x="790" y="36"/>
                </a:cubicBezTo>
                <a:cubicBezTo>
                  <a:pt x="794" y="37"/>
                  <a:pt x="798" y="37"/>
                  <a:pt x="803" y="38"/>
                </a:cubicBezTo>
                <a:cubicBezTo>
                  <a:pt x="794" y="40"/>
                  <a:pt x="786" y="41"/>
                  <a:pt x="774" y="40"/>
                </a:cubicBezTo>
                <a:cubicBezTo>
                  <a:pt x="765" y="43"/>
                  <a:pt x="756" y="46"/>
                  <a:pt x="746" y="49"/>
                </a:cubicBezTo>
                <a:cubicBezTo>
                  <a:pt x="744" y="48"/>
                  <a:pt x="742" y="47"/>
                  <a:pt x="740" y="46"/>
                </a:cubicBezTo>
                <a:cubicBezTo>
                  <a:pt x="739" y="46"/>
                  <a:pt x="737" y="47"/>
                  <a:pt x="737" y="48"/>
                </a:cubicBezTo>
                <a:cubicBezTo>
                  <a:pt x="737" y="51"/>
                  <a:pt x="730" y="52"/>
                  <a:pt x="722" y="54"/>
                </a:cubicBezTo>
                <a:cubicBezTo>
                  <a:pt x="712" y="55"/>
                  <a:pt x="704" y="57"/>
                  <a:pt x="695" y="59"/>
                </a:cubicBezTo>
                <a:cubicBezTo>
                  <a:pt x="688" y="60"/>
                  <a:pt x="683" y="63"/>
                  <a:pt x="672" y="62"/>
                </a:cubicBezTo>
                <a:cubicBezTo>
                  <a:pt x="673" y="65"/>
                  <a:pt x="658" y="63"/>
                  <a:pt x="657" y="66"/>
                </a:cubicBezTo>
                <a:cubicBezTo>
                  <a:pt x="657" y="67"/>
                  <a:pt x="650" y="68"/>
                  <a:pt x="645" y="70"/>
                </a:cubicBezTo>
                <a:cubicBezTo>
                  <a:pt x="645" y="67"/>
                  <a:pt x="646" y="65"/>
                  <a:pt x="646" y="63"/>
                </a:cubicBezTo>
                <a:cubicBezTo>
                  <a:pt x="637" y="64"/>
                  <a:pt x="636" y="66"/>
                  <a:pt x="635" y="67"/>
                </a:cubicBezTo>
                <a:cubicBezTo>
                  <a:pt x="635" y="69"/>
                  <a:pt x="632" y="70"/>
                  <a:pt x="629" y="71"/>
                </a:cubicBezTo>
                <a:cubicBezTo>
                  <a:pt x="618" y="73"/>
                  <a:pt x="608" y="76"/>
                  <a:pt x="594" y="76"/>
                </a:cubicBezTo>
                <a:cubicBezTo>
                  <a:pt x="592" y="76"/>
                  <a:pt x="591" y="76"/>
                  <a:pt x="590" y="76"/>
                </a:cubicBezTo>
                <a:cubicBezTo>
                  <a:pt x="580" y="79"/>
                  <a:pt x="568" y="79"/>
                  <a:pt x="554" y="78"/>
                </a:cubicBezTo>
                <a:cubicBezTo>
                  <a:pt x="553" y="80"/>
                  <a:pt x="559" y="82"/>
                  <a:pt x="549" y="83"/>
                </a:cubicBezTo>
                <a:cubicBezTo>
                  <a:pt x="540" y="84"/>
                  <a:pt x="535" y="81"/>
                  <a:pt x="528" y="81"/>
                </a:cubicBezTo>
                <a:cubicBezTo>
                  <a:pt x="528" y="81"/>
                  <a:pt x="527" y="80"/>
                  <a:pt x="527" y="80"/>
                </a:cubicBezTo>
                <a:cubicBezTo>
                  <a:pt x="528" y="79"/>
                  <a:pt x="530" y="79"/>
                  <a:pt x="531" y="79"/>
                </a:cubicBezTo>
                <a:cubicBezTo>
                  <a:pt x="535" y="79"/>
                  <a:pt x="540" y="79"/>
                  <a:pt x="546" y="80"/>
                </a:cubicBezTo>
                <a:cubicBezTo>
                  <a:pt x="539" y="74"/>
                  <a:pt x="519" y="74"/>
                  <a:pt x="507" y="72"/>
                </a:cubicBezTo>
                <a:cubicBezTo>
                  <a:pt x="506" y="69"/>
                  <a:pt x="504" y="66"/>
                  <a:pt x="502" y="63"/>
                </a:cubicBezTo>
                <a:cubicBezTo>
                  <a:pt x="516" y="62"/>
                  <a:pt x="517" y="58"/>
                  <a:pt x="530" y="55"/>
                </a:cubicBezTo>
                <a:cubicBezTo>
                  <a:pt x="524" y="55"/>
                  <a:pt x="521" y="55"/>
                  <a:pt x="517" y="54"/>
                </a:cubicBezTo>
                <a:cubicBezTo>
                  <a:pt x="521" y="51"/>
                  <a:pt x="528" y="49"/>
                  <a:pt x="539" y="49"/>
                </a:cubicBezTo>
                <a:cubicBezTo>
                  <a:pt x="541" y="51"/>
                  <a:pt x="544" y="53"/>
                  <a:pt x="547" y="55"/>
                </a:cubicBezTo>
                <a:cubicBezTo>
                  <a:pt x="550" y="54"/>
                  <a:pt x="552" y="53"/>
                  <a:pt x="554" y="52"/>
                </a:cubicBezTo>
                <a:cubicBezTo>
                  <a:pt x="564" y="51"/>
                  <a:pt x="573" y="50"/>
                  <a:pt x="582" y="46"/>
                </a:cubicBezTo>
                <a:cubicBezTo>
                  <a:pt x="566" y="47"/>
                  <a:pt x="561" y="50"/>
                  <a:pt x="554" y="52"/>
                </a:cubicBezTo>
                <a:cubicBezTo>
                  <a:pt x="553" y="51"/>
                  <a:pt x="552" y="50"/>
                  <a:pt x="551" y="48"/>
                </a:cubicBezTo>
                <a:cubicBezTo>
                  <a:pt x="549" y="47"/>
                  <a:pt x="544" y="46"/>
                  <a:pt x="538" y="45"/>
                </a:cubicBezTo>
                <a:cubicBezTo>
                  <a:pt x="541" y="44"/>
                  <a:pt x="543" y="43"/>
                  <a:pt x="547" y="42"/>
                </a:cubicBezTo>
                <a:cubicBezTo>
                  <a:pt x="557" y="39"/>
                  <a:pt x="557" y="39"/>
                  <a:pt x="553" y="34"/>
                </a:cubicBezTo>
                <a:cubicBezTo>
                  <a:pt x="540" y="37"/>
                  <a:pt x="531" y="35"/>
                  <a:pt x="521" y="33"/>
                </a:cubicBezTo>
                <a:cubicBezTo>
                  <a:pt x="513" y="36"/>
                  <a:pt x="521" y="38"/>
                  <a:pt x="522" y="41"/>
                </a:cubicBezTo>
                <a:cubicBezTo>
                  <a:pt x="512" y="43"/>
                  <a:pt x="501" y="45"/>
                  <a:pt x="490" y="47"/>
                </a:cubicBezTo>
                <a:cubicBezTo>
                  <a:pt x="488" y="47"/>
                  <a:pt x="484" y="48"/>
                  <a:pt x="483" y="47"/>
                </a:cubicBezTo>
                <a:cubicBezTo>
                  <a:pt x="480" y="47"/>
                  <a:pt x="480" y="45"/>
                  <a:pt x="475" y="46"/>
                </a:cubicBezTo>
                <a:cubicBezTo>
                  <a:pt x="473" y="47"/>
                  <a:pt x="476" y="49"/>
                  <a:pt x="476" y="50"/>
                </a:cubicBezTo>
                <a:cubicBezTo>
                  <a:pt x="477" y="50"/>
                  <a:pt x="477" y="50"/>
                  <a:pt x="477" y="51"/>
                </a:cubicBezTo>
                <a:cubicBezTo>
                  <a:pt x="466" y="54"/>
                  <a:pt x="455" y="57"/>
                  <a:pt x="441" y="59"/>
                </a:cubicBezTo>
                <a:cubicBezTo>
                  <a:pt x="427" y="62"/>
                  <a:pt x="418" y="65"/>
                  <a:pt x="405" y="68"/>
                </a:cubicBezTo>
                <a:cubicBezTo>
                  <a:pt x="393" y="67"/>
                  <a:pt x="381" y="67"/>
                  <a:pt x="370" y="66"/>
                </a:cubicBezTo>
                <a:cubicBezTo>
                  <a:pt x="370" y="67"/>
                  <a:pt x="369" y="67"/>
                  <a:pt x="369" y="68"/>
                </a:cubicBezTo>
                <a:cubicBezTo>
                  <a:pt x="373" y="68"/>
                  <a:pt x="377" y="69"/>
                  <a:pt x="381" y="69"/>
                </a:cubicBezTo>
                <a:cubicBezTo>
                  <a:pt x="381" y="71"/>
                  <a:pt x="381" y="72"/>
                  <a:pt x="381" y="73"/>
                </a:cubicBezTo>
                <a:cubicBezTo>
                  <a:pt x="364" y="74"/>
                  <a:pt x="357" y="67"/>
                  <a:pt x="336" y="70"/>
                </a:cubicBezTo>
                <a:cubicBezTo>
                  <a:pt x="352" y="65"/>
                  <a:pt x="351" y="65"/>
                  <a:pt x="335" y="63"/>
                </a:cubicBezTo>
                <a:cubicBezTo>
                  <a:pt x="331" y="59"/>
                  <a:pt x="335" y="56"/>
                  <a:pt x="343" y="52"/>
                </a:cubicBezTo>
                <a:cubicBezTo>
                  <a:pt x="346" y="51"/>
                  <a:pt x="347" y="50"/>
                  <a:pt x="349" y="48"/>
                </a:cubicBezTo>
                <a:cubicBezTo>
                  <a:pt x="351" y="48"/>
                  <a:pt x="352" y="48"/>
                  <a:pt x="353" y="48"/>
                </a:cubicBezTo>
                <a:cubicBezTo>
                  <a:pt x="355" y="48"/>
                  <a:pt x="357" y="47"/>
                  <a:pt x="359" y="47"/>
                </a:cubicBezTo>
                <a:cubicBezTo>
                  <a:pt x="359" y="47"/>
                  <a:pt x="358" y="46"/>
                  <a:pt x="358" y="46"/>
                </a:cubicBezTo>
                <a:cubicBezTo>
                  <a:pt x="355" y="46"/>
                  <a:pt x="353" y="47"/>
                  <a:pt x="351" y="47"/>
                </a:cubicBezTo>
                <a:cubicBezTo>
                  <a:pt x="350" y="47"/>
                  <a:pt x="350" y="48"/>
                  <a:pt x="350" y="49"/>
                </a:cubicBezTo>
                <a:cubicBezTo>
                  <a:pt x="342" y="47"/>
                  <a:pt x="344" y="45"/>
                  <a:pt x="349" y="43"/>
                </a:cubicBezTo>
                <a:cubicBezTo>
                  <a:pt x="358" y="40"/>
                  <a:pt x="366" y="36"/>
                  <a:pt x="376" y="32"/>
                </a:cubicBezTo>
                <a:cubicBezTo>
                  <a:pt x="363" y="33"/>
                  <a:pt x="355" y="34"/>
                  <a:pt x="351" y="36"/>
                </a:cubicBezTo>
                <a:cubicBezTo>
                  <a:pt x="347" y="39"/>
                  <a:pt x="343" y="40"/>
                  <a:pt x="333" y="40"/>
                </a:cubicBezTo>
                <a:cubicBezTo>
                  <a:pt x="320" y="41"/>
                  <a:pt x="320" y="41"/>
                  <a:pt x="317" y="45"/>
                </a:cubicBezTo>
                <a:cubicBezTo>
                  <a:pt x="317" y="46"/>
                  <a:pt x="315" y="47"/>
                  <a:pt x="313" y="48"/>
                </a:cubicBezTo>
                <a:cubicBezTo>
                  <a:pt x="299" y="48"/>
                  <a:pt x="296" y="52"/>
                  <a:pt x="287" y="54"/>
                </a:cubicBezTo>
                <a:cubicBezTo>
                  <a:pt x="275" y="58"/>
                  <a:pt x="264" y="61"/>
                  <a:pt x="252" y="64"/>
                </a:cubicBezTo>
                <a:cubicBezTo>
                  <a:pt x="249" y="65"/>
                  <a:pt x="247" y="66"/>
                  <a:pt x="243" y="67"/>
                </a:cubicBezTo>
                <a:cubicBezTo>
                  <a:pt x="238" y="66"/>
                  <a:pt x="234" y="65"/>
                  <a:pt x="229" y="63"/>
                </a:cubicBezTo>
                <a:cubicBezTo>
                  <a:pt x="221" y="64"/>
                  <a:pt x="220" y="66"/>
                  <a:pt x="223" y="68"/>
                </a:cubicBezTo>
                <a:cubicBezTo>
                  <a:pt x="223" y="67"/>
                  <a:pt x="223" y="67"/>
                  <a:pt x="223" y="67"/>
                </a:cubicBezTo>
                <a:cubicBezTo>
                  <a:pt x="220" y="68"/>
                  <a:pt x="214" y="68"/>
                  <a:pt x="213" y="69"/>
                </a:cubicBezTo>
                <a:cubicBezTo>
                  <a:pt x="208" y="74"/>
                  <a:pt x="195" y="76"/>
                  <a:pt x="180" y="76"/>
                </a:cubicBezTo>
                <a:cubicBezTo>
                  <a:pt x="178" y="77"/>
                  <a:pt x="176" y="77"/>
                  <a:pt x="174" y="77"/>
                </a:cubicBezTo>
                <a:cubicBezTo>
                  <a:pt x="173" y="76"/>
                  <a:pt x="172" y="75"/>
                  <a:pt x="172" y="75"/>
                </a:cubicBezTo>
                <a:cubicBezTo>
                  <a:pt x="158" y="74"/>
                  <a:pt x="148" y="75"/>
                  <a:pt x="141" y="79"/>
                </a:cubicBezTo>
                <a:cubicBezTo>
                  <a:pt x="116" y="75"/>
                  <a:pt x="94" y="71"/>
                  <a:pt x="93" y="62"/>
                </a:cubicBezTo>
                <a:cubicBezTo>
                  <a:pt x="93" y="60"/>
                  <a:pt x="90" y="58"/>
                  <a:pt x="94" y="55"/>
                </a:cubicBezTo>
                <a:cubicBezTo>
                  <a:pt x="95" y="54"/>
                  <a:pt x="95" y="50"/>
                  <a:pt x="83" y="49"/>
                </a:cubicBezTo>
                <a:cubicBezTo>
                  <a:pt x="82" y="51"/>
                  <a:pt x="81" y="52"/>
                  <a:pt x="79" y="53"/>
                </a:cubicBezTo>
                <a:cubicBezTo>
                  <a:pt x="76" y="56"/>
                  <a:pt x="71" y="57"/>
                  <a:pt x="60" y="56"/>
                </a:cubicBezTo>
                <a:cubicBezTo>
                  <a:pt x="56" y="55"/>
                  <a:pt x="53" y="55"/>
                  <a:pt x="50" y="55"/>
                </a:cubicBezTo>
                <a:cubicBezTo>
                  <a:pt x="47" y="54"/>
                  <a:pt x="44" y="54"/>
                  <a:pt x="40" y="54"/>
                </a:cubicBezTo>
                <a:cubicBezTo>
                  <a:pt x="43" y="52"/>
                  <a:pt x="45" y="50"/>
                  <a:pt x="47" y="49"/>
                </a:cubicBezTo>
                <a:cubicBezTo>
                  <a:pt x="42" y="48"/>
                  <a:pt x="37" y="47"/>
                  <a:pt x="30" y="45"/>
                </a:cubicBezTo>
                <a:cubicBezTo>
                  <a:pt x="37" y="44"/>
                  <a:pt x="42" y="44"/>
                  <a:pt x="48" y="43"/>
                </a:cubicBezTo>
                <a:cubicBezTo>
                  <a:pt x="39" y="40"/>
                  <a:pt x="43" y="37"/>
                  <a:pt x="50" y="34"/>
                </a:cubicBezTo>
                <a:cubicBezTo>
                  <a:pt x="44" y="28"/>
                  <a:pt x="23" y="27"/>
                  <a:pt x="8" y="23"/>
                </a:cubicBezTo>
                <a:cubicBezTo>
                  <a:pt x="16" y="22"/>
                  <a:pt x="22" y="21"/>
                  <a:pt x="29" y="20"/>
                </a:cubicBezTo>
                <a:cubicBezTo>
                  <a:pt x="22" y="18"/>
                  <a:pt x="19" y="16"/>
                  <a:pt x="7" y="16"/>
                </a:cubicBezTo>
                <a:cubicBezTo>
                  <a:pt x="1" y="17"/>
                  <a:pt x="0" y="15"/>
                  <a:pt x="3" y="13"/>
                </a:cubicBezTo>
                <a:cubicBezTo>
                  <a:pt x="6" y="12"/>
                  <a:pt x="11" y="11"/>
                  <a:pt x="14" y="10"/>
                </a:cubicBezTo>
                <a:cubicBezTo>
                  <a:pt x="25" y="11"/>
                  <a:pt x="26" y="14"/>
                  <a:pt x="27" y="17"/>
                </a:cubicBezTo>
                <a:cubicBezTo>
                  <a:pt x="32" y="16"/>
                  <a:pt x="36" y="15"/>
                  <a:pt x="41" y="14"/>
                </a:cubicBezTo>
                <a:cubicBezTo>
                  <a:pt x="44" y="14"/>
                  <a:pt x="49" y="15"/>
                  <a:pt x="53" y="16"/>
                </a:cubicBezTo>
                <a:cubicBezTo>
                  <a:pt x="54" y="18"/>
                  <a:pt x="54" y="20"/>
                  <a:pt x="55" y="23"/>
                </a:cubicBezTo>
                <a:cubicBezTo>
                  <a:pt x="62" y="22"/>
                  <a:pt x="67" y="21"/>
                  <a:pt x="73" y="20"/>
                </a:cubicBezTo>
                <a:cubicBezTo>
                  <a:pt x="74" y="23"/>
                  <a:pt x="60" y="23"/>
                  <a:pt x="61" y="26"/>
                </a:cubicBezTo>
                <a:cubicBezTo>
                  <a:pt x="63" y="26"/>
                  <a:pt x="66" y="26"/>
                  <a:pt x="71" y="26"/>
                </a:cubicBezTo>
                <a:cubicBezTo>
                  <a:pt x="67" y="27"/>
                  <a:pt x="65" y="28"/>
                  <a:pt x="61" y="29"/>
                </a:cubicBezTo>
                <a:cubicBezTo>
                  <a:pt x="63" y="30"/>
                  <a:pt x="64" y="31"/>
                  <a:pt x="66" y="33"/>
                </a:cubicBezTo>
                <a:cubicBezTo>
                  <a:pt x="63" y="33"/>
                  <a:pt x="60" y="33"/>
                  <a:pt x="56" y="33"/>
                </a:cubicBezTo>
                <a:cubicBezTo>
                  <a:pt x="57" y="37"/>
                  <a:pt x="57" y="37"/>
                  <a:pt x="71" y="38"/>
                </a:cubicBezTo>
                <a:cubicBezTo>
                  <a:pt x="81" y="38"/>
                  <a:pt x="89" y="37"/>
                  <a:pt x="90" y="34"/>
                </a:cubicBezTo>
                <a:cubicBezTo>
                  <a:pt x="91" y="32"/>
                  <a:pt x="95" y="31"/>
                  <a:pt x="99" y="30"/>
                </a:cubicBezTo>
                <a:cubicBezTo>
                  <a:pt x="104" y="28"/>
                  <a:pt x="110" y="26"/>
                  <a:pt x="110" y="24"/>
                </a:cubicBezTo>
                <a:cubicBezTo>
                  <a:pt x="110" y="21"/>
                  <a:pt x="112" y="20"/>
                  <a:pt x="119" y="20"/>
                </a:cubicBezTo>
                <a:cubicBezTo>
                  <a:pt x="129" y="20"/>
                  <a:pt x="130" y="18"/>
                  <a:pt x="131" y="16"/>
                </a:cubicBezTo>
                <a:cubicBezTo>
                  <a:pt x="131" y="14"/>
                  <a:pt x="131" y="12"/>
                  <a:pt x="131" y="10"/>
                </a:cubicBezTo>
                <a:cubicBezTo>
                  <a:pt x="131" y="9"/>
                  <a:pt x="133" y="7"/>
                  <a:pt x="134" y="5"/>
                </a:cubicBezTo>
                <a:cubicBezTo>
                  <a:pt x="141" y="6"/>
                  <a:pt x="145" y="7"/>
                  <a:pt x="152" y="7"/>
                </a:cubicBezTo>
                <a:cubicBezTo>
                  <a:pt x="148" y="9"/>
                  <a:pt x="145" y="9"/>
                  <a:pt x="140" y="11"/>
                </a:cubicBezTo>
                <a:cubicBezTo>
                  <a:pt x="150" y="11"/>
                  <a:pt x="157" y="11"/>
                  <a:pt x="165" y="11"/>
                </a:cubicBezTo>
                <a:cubicBezTo>
                  <a:pt x="164" y="11"/>
                  <a:pt x="162" y="13"/>
                  <a:pt x="161" y="14"/>
                </a:cubicBezTo>
                <a:cubicBezTo>
                  <a:pt x="169" y="14"/>
                  <a:pt x="169" y="14"/>
                  <a:pt x="175" y="11"/>
                </a:cubicBezTo>
                <a:cubicBezTo>
                  <a:pt x="178" y="12"/>
                  <a:pt x="184" y="13"/>
                  <a:pt x="184" y="13"/>
                </a:cubicBezTo>
                <a:cubicBezTo>
                  <a:pt x="184" y="15"/>
                  <a:pt x="184" y="18"/>
                  <a:pt x="172" y="18"/>
                </a:cubicBezTo>
                <a:cubicBezTo>
                  <a:pt x="177" y="21"/>
                  <a:pt x="178" y="23"/>
                  <a:pt x="167" y="24"/>
                </a:cubicBezTo>
                <a:cubicBezTo>
                  <a:pt x="170" y="26"/>
                  <a:pt x="172" y="28"/>
                  <a:pt x="174" y="29"/>
                </a:cubicBezTo>
                <a:cubicBezTo>
                  <a:pt x="161" y="33"/>
                  <a:pt x="150" y="37"/>
                  <a:pt x="138" y="40"/>
                </a:cubicBezTo>
                <a:cubicBezTo>
                  <a:pt x="134" y="41"/>
                  <a:pt x="127" y="41"/>
                  <a:pt x="122" y="43"/>
                </a:cubicBezTo>
                <a:cubicBezTo>
                  <a:pt x="130" y="43"/>
                  <a:pt x="137" y="43"/>
                  <a:pt x="145" y="43"/>
                </a:cubicBezTo>
                <a:cubicBezTo>
                  <a:pt x="142" y="45"/>
                  <a:pt x="156" y="48"/>
                  <a:pt x="142" y="50"/>
                </a:cubicBezTo>
                <a:cubicBezTo>
                  <a:pt x="139" y="46"/>
                  <a:pt x="128" y="47"/>
                  <a:pt x="118" y="46"/>
                </a:cubicBezTo>
                <a:cubicBezTo>
                  <a:pt x="119" y="49"/>
                  <a:pt x="118" y="51"/>
                  <a:pt x="115" y="54"/>
                </a:cubicBezTo>
                <a:cubicBezTo>
                  <a:pt x="122" y="54"/>
                  <a:pt x="128" y="53"/>
                  <a:pt x="135" y="52"/>
                </a:cubicBezTo>
                <a:cubicBezTo>
                  <a:pt x="139" y="57"/>
                  <a:pt x="117" y="55"/>
                  <a:pt x="115" y="59"/>
                </a:cubicBezTo>
                <a:cubicBezTo>
                  <a:pt x="123" y="61"/>
                  <a:pt x="131" y="64"/>
                  <a:pt x="141" y="66"/>
                </a:cubicBezTo>
                <a:cubicBezTo>
                  <a:pt x="146" y="66"/>
                  <a:pt x="155" y="66"/>
                  <a:pt x="162" y="66"/>
                </a:cubicBezTo>
                <a:cubicBezTo>
                  <a:pt x="163" y="66"/>
                  <a:pt x="164" y="67"/>
                  <a:pt x="165" y="68"/>
                </a:cubicBezTo>
                <a:cubicBezTo>
                  <a:pt x="175" y="68"/>
                  <a:pt x="184" y="68"/>
                  <a:pt x="195" y="67"/>
                </a:cubicBezTo>
                <a:cubicBezTo>
                  <a:pt x="195" y="65"/>
                  <a:pt x="194" y="63"/>
                  <a:pt x="194" y="59"/>
                </a:cubicBezTo>
                <a:cubicBezTo>
                  <a:pt x="187" y="62"/>
                  <a:pt x="184" y="63"/>
                  <a:pt x="179" y="65"/>
                </a:cubicBezTo>
                <a:cubicBezTo>
                  <a:pt x="177" y="64"/>
                  <a:pt x="176" y="62"/>
                  <a:pt x="174" y="61"/>
                </a:cubicBezTo>
                <a:cubicBezTo>
                  <a:pt x="177" y="60"/>
                  <a:pt x="180" y="59"/>
                  <a:pt x="182" y="59"/>
                </a:cubicBezTo>
                <a:cubicBezTo>
                  <a:pt x="194" y="59"/>
                  <a:pt x="205" y="59"/>
                  <a:pt x="216" y="60"/>
                </a:cubicBezTo>
                <a:cubicBezTo>
                  <a:pt x="225" y="60"/>
                  <a:pt x="235" y="61"/>
                  <a:pt x="245" y="62"/>
                </a:cubicBezTo>
                <a:cubicBezTo>
                  <a:pt x="253" y="60"/>
                  <a:pt x="242" y="58"/>
                  <a:pt x="238" y="56"/>
                </a:cubicBezTo>
                <a:cubicBezTo>
                  <a:pt x="242" y="55"/>
                  <a:pt x="246" y="53"/>
                  <a:pt x="249" y="52"/>
                </a:cubicBezTo>
                <a:cubicBezTo>
                  <a:pt x="256" y="52"/>
                  <a:pt x="262" y="54"/>
                  <a:pt x="270" y="51"/>
                </a:cubicBezTo>
                <a:cubicBezTo>
                  <a:pt x="265" y="51"/>
                  <a:pt x="261" y="50"/>
                  <a:pt x="257" y="49"/>
                </a:cubicBezTo>
                <a:cubicBezTo>
                  <a:pt x="260" y="48"/>
                  <a:pt x="264" y="46"/>
                  <a:pt x="268" y="45"/>
                </a:cubicBezTo>
                <a:cubicBezTo>
                  <a:pt x="274" y="46"/>
                  <a:pt x="281" y="48"/>
                  <a:pt x="289" y="50"/>
                </a:cubicBezTo>
                <a:cubicBezTo>
                  <a:pt x="290" y="47"/>
                  <a:pt x="290" y="46"/>
                  <a:pt x="290" y="44"/>
                </a:cubicBezTo>
                <a:cubicBezTo>
                  <a:pt x="281" y="43"/>
                  <a:pt x="271" y="43"/>
                  <a:pt x="261" y="42"/>
                </a:cubicBezTo>
                <a:cubicBezTo>
                  <a:pt x="263" y="40"/>
                  <a:pt x="267" y="39"/>
                  <a:pt x="273" y="39"/>
                </a:cubicBezTo>
                <a:cubicBezTo>
                  <a:pt x="280" y="39"/>
                  <a:pt x="286" y="39"/>
                  <a:pt x="286" y="37"/>
                </a:cubicBezTo>
                <a:cubicBezTo>
                  <a:pt x="287" y="36"/>
                  <a:pt x="288" y="36"/>
                  <a:pt x="289" y="36"/>
                </a:cubicBezTo>
                <a:cubicBezTo>
                  <a:pt x="305" y="34"/>
                  <a:pt x="310" y="30"/>
                  <a:pt x="319" y="27"/>
                </a:cubicBezTo>
                <a:cubicBezTo>
                  <a:pt x="328" y="24"/>
                  <a:pt x="338" y="20"/>
                  <a:pt x="348" y="17"/>
                </a:cubicBezTo>
                <a:cubicBezTo>
                  <a:pt x="356" y="15"/>
                  <a:pt x="363" y="13"/>
                  <a:pt x="372" y="11"/>
                </a:cubicBezTo>
                <a:cubicBezTo>
                  <a:pt x="375" y="11"/>
                  <a:pt x="380" y="11"/>
                  <a:pt x="387" y="10"/>
                </a:cubicBezTo>
                <a:cubicBezTo>
                  <a:pt x="384" y="13"/>
                  <a:pt x="382" y="14"/>
                  <a:pt x="380" y="16"/>
                </a:cubicBezTo>
                <a:cubicBezTo>
                  <a:pt x="383" y="16"/>
                  <a:pt x="386" y="17"/>
                  <a:pt x="390" y="18"/>
                </a:cubicBezTo>
                <a:cubicBezTo>
                  <a:pt x="386" y="19"/>
                  <a:pt x="382" y="21"/>
                  <a:pt x="378" y="22"/>
                </a:cubicBezTo>
                <a:cubicBezTo>
                  <a:pt x="394" y="22"/>
                  <a:pt x="407" y="22"/>
                  <a:pt x="418" y="22"/>
                </a:cubicBezTo>
                <a:cubicBezTo>
                  <a:pt x="433" y="27"/>
                  <a:pt x="419" y="30"/>
                  <a:pt x="413" y="34"/>
                </a:cubicBezTo>
                <a:cubicBezTo>
                  <a:pt x="418" y="36"/>
                  <a:pt x="424" y="37"/>
                  <a:pt x="415" y="40"/>
                </a:cubicBezTo>
                <a:cubicBezTo>
                  <a:pt x="412" y="41"/>
                  <a:pt x="412" y="42"/>
                  <a:pt x="410" y="44"/>
                </a:cubicBezTo>
                <a:cubicBezTo>
                  <a:pt x="407" y="44"/>
                  <a:pt x="403" y="45"/>
                  <a:pt x="396" y="46"/>
                </a:cubicBezTo>
                <a:cubicBezTo>
                  <a:pt x="407" y="46"/>
                  <a:pt x="415" y="47"/>
                  <a:pt x="422" y="47"/>
                </a:cubicBezTo>
                <a:cubicBezTo>
                  <a:pt x="427" y="46"/>
                  <a:pt x="431" y="44"/>
                  <a:pt x="436" y="42"/>
                </a:cubicBezTo>
                <a:cubicBezTo>
                  <a:pt x="442" y="45"/>
                  <a:pt x="428" y="51"/>
                  <a:pt x="452" y="51"/>
                </a:cubicBezTo>
                <a:cubicBezTo>
                  <a:pt x="447" y="48"/>
                  <a:pt x="452" y="44"/>
                  <a:pt x="442" y="41"/>
                </a:cubicBezTo>
                <a:cubicBezTo>
                  <a:pt x="452" y="39"/>
                  <a:pt x="465" y="38"/>
                  <a:pt x="463" y="33"/>
                </a:cubicBezTo>
                <a:cubicBezTo>
                  <a:pt x="477" y="32"/>
                  <a:pt x="490" y="32"/>
                  <a:pt x="504" y="31"/>
                </a:cubicBezTo>
                <a:cubicBezTo>
                  <a:pt x="504" y="31"/>
                  <a:pt x="504" y="30"/>
                  <a:pt x="504" y="30"/>
                </a:cubicBezTo>
                <a:cubicBezTo>
                  <a:pt x="502" y="30"/>
                  <a:pt x="500" y="30"/>
                  <a:pt x="498" y="29"/>
                </a:cubicBezTo>
                <a:cubicBezTo>
                  <a:pt x="496" y="29"/>
                  <a:pt x="494" y="28"/>
                  <a:pt x="492" y="27"/>
                </a:cubicBezTo>
                <a:cubicBezTo>
                  <a:pt x="495" y="27"/>
                  <a:pt x="498" y="26"/>
                  <a:pt x="500" y="26"/>
                </a:cubicBezTo>
                <a:cubicBezTo>
                  <a:pt x="515" y="26"/>
                  <a:pt x="525" y="25"/>
                  <a:pt x="532" y="21"/>
                </a:cubicBezTo>
                <a:cubicBezTo>
                  <a:pt x="535" y="19"/>
                  <a:pt x="546" y="18"/>
                  <a:pt x="553" y="16"/>
                </a:cubicBezTo>
                <a:cubicBezTo>
                  <a:pt x="559" y="18"/>
                  <a:pt x="564" y="19"/>
                  <a:pt x="570" y="20"/>
                </a:cubicBezTo>
                <a:cubicBezTo>
                  <a:pt x="566" y="21"/>
                  <a:pt x="562" y="22"/>
                  <a:pt x="559" y="23"/>
                </a:cubicBezTo>
                <a:cubicBezTo>
                  <a:pt x="559" y="23"/>
                  <a:pt x="559" y="24"/>
                  <a:pt x="560" y="24"/>
                </a:cubicBezTo>
                <a:cubicBezTo>
                  <a:pt x="563" y="24"/>
                  <a:pt x="566" y="24"/>
                  <a:pt x="570" y="24"/>
                </a:cubicBezTo>
                <a:cubicBezTo>
                  <a:pt x="576" y="23"/>
                  <a:pt x="582" y="22"/>
                  <a:pt x="588" y="22"/>
                </a:cubicBezTo>
                <a:cubicBezTo>
                  <a:pt x="593" y="22"/>
                  <a:pt x="600" y="23"/>
                  <a:pt x="602" y="24"/>
                </a:cubicBezTo>
                <a:cubicBezTo>
                  <a:pt x="606" y="26"/>
                  <a:pt x="601" y="27"/>
                  <a:pt x="595" y="28"/>
                </a:cubicBezTo>
                <a:cubicBezTo>
                  <a:pt x="593" y="28"/>
                  <a:pt x="591" y="29"/>
                  <a:pt x="587" y="31"/>
                </a:cubicBezTo>
                <a:cubicBezTo>
                  <a:pt x="596" y="31"/>
                  <a:pt x="602" y="31"/>
                  <a:pt x="612" y="31"/>
                </a:cubicBezTo>
                <a:cubicBezTo>
                  <a:pt x="607" y="32"/>
                  <a:pt x="604" y="33"/>
                  <a:pt x="601" y="34"/>
                </a:cubicBezTo>
                <a:cubicBezTo>
                  <a:pt x="595" y="35"/>
                  <a:pt x="588" y="36"/>
                  <a:pt x="597" y="39"/>
                </a:cubicBezTo>
                <a:cubicBezTo>
                  <a:pt x="600" y="40"/>
                  <a:pt x="599" y="42"/>
                  <a:pt x="596" y="42"/>
                </a:cubicBezTo>
                <a:cubicBezTo>
                  <a:pt x="591" y="44"/>
                  <a:pt x="586" y="46"/>
                  <a:pt x="583" y="49"/>
                </a:cubicBezTo>
                <a:cubicBezTo>
                  <a:pt x="580" y="50"/>
                  <a:pt x="579" y="51"/>
                  <a:pt x="580" y="53"/>
                </a:cubicBezTo>
                <a:cubicBezTo>
                  <a:pt x="581" y="55"/>
                  <a:pt x="578" y="57"/>
                  <a:pt x="573" y="58"/>
                </a:cubicBezTo>
                <a:cubicBezTo>
                  <a:pt x="565" y="60"/>
                  <a:pt x="555" y="62"/>
                  <a:pt x="546" y="64"/>
                </a:cubicBezTo>
                <a:cubicBezTo>
                  <a:pt x="538" y="66"/>
                  <a:pt x="538" y="66"/>
                  <a:pt x="542" y="69"/>
                </a:cubicBezTo>
                <a:cubicBezTo>
                  <a:pt x="552" y="68"/>
                  <a:pt x="561" y="68"/>
                  <a:pt x="573" y="67"/>
                </a:cubicBezTo>
                <a:cubicBezTo>
                  <a:pt x="580" y="66"/>
                  <a:pt x="590" y="65"/>
                  <a:pt x="601" y="63"/>
                </a:cubicBezTo>
                <a:cubicBezTo>
                  <a:pt x="608" y="59"/>
                  <a:pt x="608" y="59"/>
                  <a:pt x="624" y="61"/>
                </a:cubicBezTo>
                <a:cubicBezTo>
                  <a:pt x="627" y="56"/>
                  <a:pt x="641" y="58"/>
                  <a:pt x="650" y="58"/>
                </a:cubicBezTo>
                <a:cubicBezTo>
                  <a:pt x="656" y="57"/>
                  <a:pt x="662" y="58"/>
                  <a:pt x="669" y="57"/>
                </a:cubicBezTo>
                <a:cubicBezTo>
                  <a:pt x="664" y="56"/>
                  <a:pt x="659" y="54"/>
                  <a:pt x="655" y="53"/>
                </a:cubicBezTo>
                <a:cubicBezTo>
                  <a:pt x="659" y="52"/>
                  <a:pt x="666" y="52"/>
                  <a:pt x="672" y="51"/>
                </a:cubicBezTo>
                <a:cubicBezTo>
                  <a:pt x="677" y="49"/>
                  <a:pt x="668" y="46"/>
                  <a:pt x="682" y="45"/>
                </a:cubicBezTo>
                <a:cubicBezTo>
                  <a:pt x="682" y="46"/>
                  <a:pt x="682" y="48"/>
                  <a:pt x="681" y="49"/>
                </a:cubicBezTo>
                <a:cubicBezTo>
                  <a:pt x="692" y="52"/>
                  <a:pt x="705" y="51"/>
                  <a:pt x="717" y="50"/>
                </a:cubicBezTo>
                <a:cubicBezTo>
                  <a:pt x="717" y="46"/>
                  <a:pt x="704" y="48"/>
                  <a:pt x="698" y="46"/>
                </a:cubicBezTo>
                <a:cubicBezTo>
                  <a:pt x="700" y="45"/>
                  <a:pt x="703" y="44"/>
                  <a:pt x="707" y="43"/>
                </a:cubicBezTo>
                <a:cubicBezTo>
                  <a:pt x="706" y="42"/>
                  <a:pt x="704" y="42"/>
                  <a:pt x="702" y="41"/>
                </a:cubicBezTo>
                <a:cubicBezTo>
                  <a:pt x="703" y="40"/>
                  <a:pt x="704" y="40"/>
                  <a:pt x="705" y="40"/>
                </a:cubicBezTo>
                <a:cubicBezTo>
                  <a:pt x="712" y="39"/>
                  <a:pt x="717" y="39"/>
                  <a:pt x="717" y="42"/>
                </a:cubicBezTo>
                <a:cubicBezTo>
                  <a:pt x="717" y="42"/>
                  <a:pt x="718" y="43"/>
                  <a:pt x="718" y="43"/>
                </a:cubicBezTo>
                <a:cubicBezTo>
                  <a:pt x="739" y="43"/>
                  <a:pt x="727" y="38"/>
                  <a:pt x="736" y="36"/>
                </a:cubicBezTo>
                <a:cubicBezTo>
                  <a:pt x="738" y="37"/>
                  <a:pt x="741" y="38"/>
                  <a:pt x="744" y="40"/>
                </a:cubicBezTo>
                <a:cubicBezTo>
                  <a:pt x="748" y="38"/>
                  <a:pt x="754" y="36"/>
                  <a:pt x="755" y="34"/>
                </a:cubicBezTo>
                <a:cubicBezTo>
                  <a:pt x="756" y="32"/>
                  <a:pt x="759" y="30"/>
                  <a:pt x="765" y="29"/>
                </a:cubicBezTo>
                <a:cubicBezTo>
                  <a:pt x="775" y="27"/>
                  <a:pt x="785" y="26"/>
                  <a:pt x="795" y="24"/>
                </a:cubicBezTo>
                <a:cubicBezTo>
                  <a:pt x="795" y="24"/>
                  <a:pt x="796" y="24"/>
                  <a:pt x="796" y="24"/>
                </a:cubicBezTo>
                <a:cubicBezTo>
                  <a:pt x="819" y="24"/>
                  <a:pt x="832" y="29"/>
                  <a:pt x="846" y="32"/>
                </a:cubicBezTo>
                <a:cubicBezTo>
                  <a:pt x="857" y="36"/>
                  <a:pt x="857" y="39"/>
                  <a:pt x="845" y="43"/>
                </a:cubicBezTo>
                <a:cubicBezTo>
                  <a:pt x="848" y="43"/>
                  <a:pt x="850" y="44"/>
                  <a:pt x="853" y="45"/>
                </a:cubicBezTo>
                <a:cubicBezTo>
                  <a:pt x="846" y="48"/>
                  <a:pt x="841" y="50"/>
                  <a:pt x="833" y="53"/>
                </a:cubicBezTo>
                <a:cubicBezTo>
                  <a:pt x="843" y="54"/>
                  <a:pt x="851" y="55"/>
                  <a:pt x="861" y="56"/>
                </a:cubicBezTo>
                <a:cubicBezTo>
                  <a:pt x="862" y="54"/>
                  <a:pt x="863" y="52"/>
                  <a:pt x="865" y="50"/>
                </a:cubicBezTo>
                <a:cubicBezTo>
                  <a:pt x="871" y="50"/>
                  <a:pt x="878" y="49"/>
                  <a:pt x="886" y="48"/>
                </a:cubicBezTo>
                <a:cubicBezTo>
                  <a:pt x="887" y="44"/>
                  <a:pt x="893" y="42"/>
                  <a:pt x="906" y="40"/>
                </a:cubicBezTo>
                <a:cubicBezTo>
                  <a:pt x="914" y="39"/>
                  <a:pt x="922" y="36"/>
                  <a:pt x="930" y="34"/>
                </a:cubicBezTo>
                <a:cubicBezTo>
                  <a:pt x="930" y="34"/>
                  <a:pt x="931" y="34"/>
                  <a:pt x="931" y="34"/>
                </a:cubicBezTo>
                <a:cubicBezTo>
                  <a:pt x="947" y="37"/>
                  <a:pt x="950" y="29"/>
                  <a:pt x="963" y="30"/>
                </a:cubicBezTo>
                <a:cubicBezTo>
                  <a:pt x="963" y="30"/>
                  <a:pt x="966" y="28"/>
                  <a:pt x="968" y="27"/>
                </a:cubicBezTo>
                <a:cubicBezTo>
                  <a:pt x="970" y="26"/>
                  <a:pt x="979" y="25"/>
                  <a:pt x="979" y="26"/>
                </a:cubicBezTo>
                <a:cubicBezTo>
                  <a:pt x="979" y="30"/>
                  <a:pt x="990" y="29"/>
                  <a:pt x="1000" y="29"/>
                </a:cubicBezTo>
                <a:cubicBezTo>
                  <a:pt x="998" y="31"/>
                  <a:pt x="996" y="32"/>
                  <a:pt x="994" y="34"/>
                </a:cubicBezTo>
                <a:cubicBezTo>
                  <a:pt x="1000" y="34"/>
                  <a:pt x="1004" y="35"/>
                  <a:pt x="1009" y="35"/>
                </a:cubicBezTo>
                <a:cubicBezTo>
                  <a:pt x="1009" y="37"/>
                  <a:pt x="1010" y="39"/>
                  <a:pt x="1010" y="42"/>
                </a:cubicBezTo>
                <a:cubicBezTo>
                  <a:pt x="1004" y="43"/>
                  <a:pt x="998" y="44"/>
                  <a:pt x="991" y="45"/>
                </a:cubicBezTo>
                <a:cubicBezTo>
                  <a:pt x="993" y="46"/>
                  <a:pt x="995" y="47"/>
                  <a:pt x="998" y="48"/>
                </a:cubicBezTo>
                <a:cubicBezTo>
                  <a:pt x="991" y="51"/>
                  <a:pt x="983" y="55"/>
                  <a:pt x="976" y="58"/>
                </a:cubicBezTo>
                <a:cubicBezTo>
                  <a:pt x="974" y="59"/>
                  <a:pt x="972" y="60"/>
                  <a:pt x="971" y="62"/>
                </a:cubicBezTo>
                <a:cubicBezTo>
                  <a:pt x="970" y="62"/>
                  <a:pt x="971" y="63"/>
                  <a:pt x="970" y="64"/>
                </a:cubicBezTo>
                <a:cubicBezTo>
                  <a:pt x="968" y="69"/>
                  <a:pt x="960" y="71"/>
                  <a:pt x="939" y="70"/>
                </a:cubicBezTo>
                <a:cubicBezTo>
                  <a:pt x="943" y="72"/>
                  <a:pt x="945" y="73"/>
                  <a:pt x="947" y="73"/>
                </a:cubicBezTo>
                <a:cubicBezTo>
                  <a:pt x="961" y="74"/>
                  <a:pt x="972" y="72"/>
                  <a:pt x="979" y="68"/>
                </a:cubicBezTo>
                <a:cubicBezTo>
                  <a:pt x="982" y="66"/>
                  <a:pt x="988" y="64"/>
                  <a:pt x="994" y="62"/>
                </a:cubicBezTo>
                <a:cubicBezTo>
                  <a:pt x="1005" y="60"/>
                  <a:pt x="1014" y="57"/>
                  <a:pt x="1029" y="57"/>
                </a:cubicBezTo>
                <a:cubicBezTo>
                  <a:pt x="1031" y="57"/>
                  <a:pt x="1034" y="56"/>
                  <a:pt x="1036" y="55"/>
                </a:cubicBezTo>
                <a:cubicBezTo>
                  <a:pt x="1036" y="56"/>
                  <a:pt x="1036" y="57"/>
                  <a:pt x="1036" y="57"/>
                </a:cubicBezTo>
                <a:cubicBezTo>
                  <a:pt x="1031" y="58"/>
                  <a:pt x="1026" y="59"/>
                  <a:pt x="1020" y="60"/>
                </a:cubicBezTo>
                <a:cubicBezTo>
                  <a:pt x="1027" y="61"/>
                  <a:pt x="1033" y="61"/>
                  <a:pt x="1038" y="60"/>
                </a:cubicBezTo>
                <a:cubicBezTo>
                  <a:pt x="1041" y="60"/>
                  <a:pt x="1043" y="58"/>
                  <a:pt x="1045" y="57"/>
                </a:cubicBezTo>
                <a:cubicBezTo>
                  <a:pt x="1042" y="57"/>
                  <a:pt x="1039" y="56"/>
                  <a:pt x="1036" y="56"/>
                </a:cubicBezTo>
                <a:cubicBezTo>
                  <a:pt x="1044" y="52"/>
                  <a:pt x="1046" y="51"/>
                  <a:pt x="1054" y="51"/>
                </a:cubicBezTo>
                <a:cubicBezTo>
                  <a:pt x="1059" y="50"/>
                  <a:pt x="1065" y="51"/>
                  <a:pt x="1072" y="51"/>
                </a:cubicBezTo>
                <a:cubicBezTo>
                  <a:pt x="1072" y="49"/>
                  <a:pt x="1072" y="48"/>
                  <a:pt x="1072" y="46"/>
                </a:cubicBezTo>
                <a:cubicBezTo>
                  <a:pt x="1082" y="45"/>
                  <a:pt x="1092" y="44"/>
                  <a:pt x="1103" y="44"/>
                </a:cubicBezTo>
                <a:cubicBezTo>
                  <a:pt x="1104" y="42"/>
                  <a:pt x="1100" y="39"/>
                  <a:pt x="1115" y="38"/>
                </a:cubicBezTo>
                <a:cubicBezTo>
                  <a:pt x="1119" y="38"/>
                  <a:pt x="1123" y="36"/>
                  <a:pt x="1126" y="35"/>
                </a:cubicBezTo>
                <a:cubicBezTo>
                  <a:pt x="1136" y="31"/>
                  <a:pt x="1149" y="29"/>
                  <a:pt x="1167" y="28"/>
                </a:cubicBezTo>
                <a:cubicBezTo>
                  <a:pt x="1165" y="27"/>
                  <a:pt x="1164" y="26"/>
                  <a:pt x="1163" y="25"/>
                </a:cubicBezTo>
                <a:cubicBezTo>
                  <a:pt x="1165" y="25"/>
                  <a:pt x="1167" y="25"/>
                  <a:pt x="1169" y="25"/>
                </a:cubicBezTo>
                <a:cubicBezTo>
                  <a:pt x="1171" y="25"/>
                  <a:pt x="1175" y="26"/>
                  <a:pt x="1176" y="26"/>
                </a:cubicBezTo>
                <a:cubicBezTo>
                  <a:pt x="1184" y="25"/>
                  <a:pt x="1189" y="27"/>
                  <a:pt x="1190" y="28"/>
                </a:cubicBezTo>
                <a:cubicBezTo>
                  <a:pt x="1193" y="31"/>
                  <a:pt x="1201" y="30"/>
                  <a:pt x="1206" y="30"/>
                </a:cubicBezTo>
                <a:cubicBezTo>
                  <a:pt x="1209" y="32"/>
                  <a:pt x="1211" y="33"/>
                  <a:pt x="1214" y="35"/>
                </a:cubicBezTo>
                <a:cubicBezTo>
                  <a:pt x="1218" y="36"/>
                  <a:pt x="1223" y="37"/>
                  <a:pt x="1228" y="38"/>
                </a:cubicBezTo>
                <a:cubicBezTo>
                  <a:pt x="1225" y="39"/>
                  <a:pt x="1221" y="41"/>
                  <a:pt x="1219" y="42"/>
                </a:cubicBezTo>
                <a:cubicBezTo>
                  <a:pt x="1217" y="43"/>
                  <a:pt x="1214" y="44"/>
                  <a:pt x="1215" y="45"/>
                </a:cubicBezTo>
                <a:cubicBezTo>
                  <a:pt x="1219" y="47"/>
                  <a:pt x="1212" y="47"/>
                  <a:pt x="1211" y="48"/>
                </a:cubicBezTo>
                <a:cubicBezTo>
                  <a:pt x="1215" y="50"/>
                  <a:pt x="1219" y="50"/>
                  <a:pt x="1222" y="48"/>
                </a:cubicBezTo>
                <a:cubicBezTo>
                  <a:pt x="1226" y="46"/>
                  <a:pt x="1231" y="45"/>
                  <a:pt x="1233" y="43"/>
                </a:cubicBezTo>
                <a:cubicBezTo>
                  <a:pt x="1238" y="38"/>
                  <a:pt x="1251" y="37"/>
                  <a:pt x="1264" y="36"/>
                </a:cubicBezTo>
                <a:cubicBezTo>
                  <a:pt x="1266" y="29"/>
                  <a:pt x="1284" y="26"/>
                  <a:pt x="1305" y="29"/>
                </a:cubicBezTo>
                <a:cubicBezTo>
                  <a:pt x="1311" y="30"/>
                  <a:pt x="1321" y="29"/>
                  <a:pt x="1323" y="32"/>
                </a:cubicBezTo>
                <a:cubicBezTo>
                  <a:pt x="1323" y="32"/>
                  <a:pt x="1327" y="32"/>
                  <a:pt x="1329" y="32"/>
                </a:cubicBezTo>
                <a:cubicBezTo>
                  <a:pt x="1341" y="33"/>
                  <a:pt x="1348" y="35"/>
                  <a:pt x="1349" y="38"/>
                </a:cubicBezTo>
                <a:cubicBezTo>
                  <a:pt x="1349" y="39"/>
                  <a:pt x="1348" y="40"/>
                  <a:pt x="1346" y="40"/>
                </a:cubicBezTo>
                <a:cubicBezTo>
                  <a:pt x="1340" y="41"/>
                  <a:pt x="1338" y="42"/>
                  <a:pt x="1341" y="43"/>
                </a:cubicBezTo>
                <a:cubicBezTo>
                  <a:pt x="1342" y="44"/>
                  <a:pt x="1340" y="45"/>
                  <a:pt x="1338" y="46"/>
                </a:cubicBezTo>
                <a:cubicBezTo>
                  <a:pt x="1334" y="47"/>
                  <a:pt x="1329" y="48"/>
                  <a:pt x="1324" y="50"/>
                </a:cubicBezTo>
                <a:cubicBezTo>
                  <a:pt x="1331" y="54"/>
                  <a:pt x="1325" y="57"/>
                  <a:pt x="1316" y="60"/>
                </a:cubicBezTo>
                <a:cubicBezTo>
                  <a:pt x="1311" y="62"/>
                  <a:pt x="1306" y="62"/>
                  <a:pt x="1309" y="65"/>
                </a:cubicBezTo>
                <a:cubicBezTo>
                  <a:pt x="1309" y="65"/>
                  <a:pt x="1305" y="66"/>
                  <a:pt x="1303" y="67"/>
                </a:cubicBezTo>
                <a:cubicBezTo>
                  <a:pt x="1306" y="68"/>
                  <a:pt x="1310" y="69"/>
                  <a:pt x="1313" y="70"/>
                </a:cubicBezTo>
                <a:cubicBezTo>
                  <a:pt x="1306" y="70"/>
                  <a:pt x="1301" y="71"/>
                  <a:pt x="1297" y="73"/>
                </a:cubicBezTo>
                <a:cubicBezTo>
                  <a:pt x="1309" y="73"/>
                  <a:pt x="1309" y="73"/>
                  <a:pt x="1313" y="70"/>
                </a:cubicBezTo>
                <a:close/>
                <a:moveTo>
                  <a:pt x="1160" y="40"/>
                </a:moveTo>
                <a:cubicBezTo>
                  <a:pt x="1164" y="40"/>
                  <a:pt x="1171" y="39"/>
                  <a:pt x="1172" y="36"/>
                </a:cubicBezTo>
                <a:cubicBezTo>
                  <a:pt x="1162" y="35"/>
                  <a:pt x="1153" y="34"/>
                  <a:pt x="1143" y="33"/>
                </a:cubicBezTo>
                <a:cubicBezTo>
                  <a:pt x="1141" y="35"/>
                  <a:pt x="1140" y="37"/>
                  <a:pt x="1139" y="38"/>
                </a:cubicBezTo>
                <a:cubicBezTo>
                  <a:pt x="1146" y="39"/>
                  <a:pt x="1152" y="39"/>
                  <a:pt x="1160" y="40"/>
                </a:cubicBezTo>
                <a:close/>
                <a:moveTo>
                  <a:pt x="1004" y="71"/>
                </a:moveTo>
                <a:cubicBezTo>
                  <a:pt x="1010" y="70"/>
                  <a:pt x="1017" y="68"/>
                  <a:pt x="1026" y="65"/>
                </a:cubicBezTo>
                <a:cubicBezTo>
                  <a:pt x="1010" y="66"/>
                  <a:pt x="996" y="64"/>
                  <a:pt x="986" y="68"/>
                </a:cubicBezTo>
                <a:cubicBezTo>
                  <a:pt x="992" y="69"/>
                  <a:pt x="997" y="70"/>
                  <a:pt x="1004" y="71"/>
                </a:cubicBezTo>
                <a:close/>
                <a:moveTo>
                  <a:pt x="1106" y="49"/>
                </a:moveTo>
                <a:cubicBezTo>
                  <a:pt x="1107" y="50"/>
                  <a:pt x="1108" y="50"/>
                  <a:pt x="1110" y="51"/>
                </a:cubicBezTo>
                <a:cubicBezTo>
                  <a:pt x="1118" y="49"/>
                  <a:pt x="1126" y="46"/>
                  <a:pt x="1135" y="44"/>
                </a:cubicBezTo>
                <a:cubicBezTo>
                  <a:pt x="1129" y="44"/>
                  <a:pt x="1123" y="43"/>
                  <a:pt x="1117" y="43"/>
                </a:cubicBezTo>
                <a:cubicBezTo>
                  <a:pt x="1113" y="45"/>
                  <a:pt x="1109" y="47"/>
                  <a:pt x="1106" y="49"/>
                </a:cubicBezTo>
                <a:close/>
                <a:moveTo>
                  <a:pt x="1962" y="47"/>
                </a:moveTo>
                <a:cubicBezTo>
                  <a:pt x="1985" y="48"/>
                  <a:pt x="1987" y="48"/>
                  <a:pt x="1995" y="44"/>
                </a:cubicBezTo>
                <a:cubicBezTo>
                  <a:pt x="1989" y="44"/>
                  <a:pt x="1983" y="45"/>
                  <a:pt x="1978" y="45"/>
                </a:cubicBezTo>
                <a:cubicBezTo>
                  <a:pt x="1972" y="45"/>
                  <a:pt x="1965" y="44"/>
                  <a:pt x="1962" y="47"/>
                </a:cubicBezTo>
                <a:close/>
                <a:moveTo>
                  <a:pt x="550" y="33"/>
                </a:moveTo>
                <a:cubicBezTo>
                  <a:pt x="551" y="33"/>
                  <a:pt x="551" y="32"/>
                  <a:pt x="552" y="32"/>
                </a:cubicBezTo>
                <a:cubicBezTo>
                  <a:pt x="550" y="31"/>
                  <a:pt x="547" y="31"/>
                  <a:pt x="546" y="30"/>
                </a:cubicBezTo>
                <a:cubicBezTo>
                  <a:pt x="544" y="29"/>
                  <a:pt x="546" y="28"/>
                  <a:pt x="544" y="27"/>
                </a:cubicBezTo>
                <a:cubicBezTo>
                  <a:pt x="543" y="26"/>
                  <a:pt x="539" y="26"/>
                  <a:pt x="536" y="26"/>
                </a:cubicBezTo>
                <a:cubicBezTo>
                  <a:pt x="534" y="26"/>
                  <a:pt x="531" y="27"/>
                  <a:pt x="531" y="27"/>
                </a:cubicBezTo>
                <a:cubicBezTo>
                  <a:pt x="533" y="29"/>
                  <a:pt x="535" y="31"/>
                  <a:pt x="539" y="32"/>
                </a:cubicBezTo>
                <a:cubicBezTo>
                  <a:pt x="541" y="33"/>
                  <a:pt x="546" y="33"/>
                  <a:pt x="550" y="33"/>
                </a:cubicBezTo>
                <a:close/>
                <a:moveTo>
                  <a:pt x="340" y="22"/>
                </a:moveTo>
                <a:cubicBezTo>
                  <a:pt x="341" y="22"/>
                  <a:pt x="341" y="23"/>
                  <a:pt x="341" y="23"/>
                </a:cubicBezTo>
                <a:cubicBezTo>
                  <a:pt x="354" y="25"/>
                  <a:pt x="361" y="25"/>
                  <a:pt x="370" y="20"/>
                </a:cubicBezTo>
                <a:cubicBezTo>
                  <a:pt x="359" y="21"/>
                  <a:pt x="350" y="21"/>
                  <a:pt x="340" y="22"/>
                </a:cubicBezTo>
                <a:close/>
                <a:moveTo>
                  <a:pt x="1390" y="50"/>
                </a:moveTo>
                <a:cubicBezTo>
                  <a:pt x="1391" y="53"/>
                  <a:pt x="1396" y="53"/>
                  <a:pt x="1403" y="53"/>
                </a:cubicBezTo>
                <a:cubicBezTo>
                  <a:pt x="1409" y="53"/>
                  <a:pt x="1411" y="49"/>
                  <a:pt x="1409" y="47"/>
                </a:cubicBezTo>
                <a:cubicBezTo>
                  <a:pt x="1403" y="48"/>
                  <a:pt x="1397" y="49"/>
                  <a:pt x="1390" y="50"/>
                </a:cubicBezTo>
                <a:close/>
                <a:moveTo>
                  <a:pt x="136" y="68"/>
                </a:moveTo>
                <a:cubicBezTo>
                  <a:pt x="130" y="68"/>
                  <a:pt x="126" y="68"/>
                  <a:pt x="118" y="69"/>
                </a:cubicBezTo>
                <a:cubicBezTo>
                  <a:pt x="122" y="71"/>
                  <a:pt x="126" y="73"/>
                  <a:pt x="129" y="75"/>
                </a:cubicBezTo>
                <a:cubicBezTo>
                  <a:pt x="130" y="75"/>
                  <a:pt x="132" y="75"/>
                  <a:pt x="133" y="75"/>
                </a:cubicBezTo>
                <a:cubicBezTo>
                  <a:pt x="134" y="73"/>
                  <a:pt x="135" y="71"/>
                  <a:pt x="136" y="68"/>
                </a:cubicBezTo>
                <a:close/>
                <a:moveTo>
                  <a:pt x="372" y="52"/>
                </a:moveTo>
                <a:cubicBezTo>
                  <a:pt x="385" y="51"/>
                  <a:pt x="378" y="48"/>
                  <a:pt x="378" y="46"/>
                </a:cubicBezTo>
                <a:cubicBezTo>
                  <a:pt x="377" y="44"/>
                  <a:pt x="376" y="43"/>
                  <a:pt x="367" y="44"/>
                </a:cubicBezTo>
                <a:cubicBezTo>
                  <a:pt x="369" y="47"/>
                  <a:pt x="370" y="49"/>
                  <a:pt x="372" y="52"/>
                </a:cubicBezTo>
                <a:close/>
                <a:moveTo>
                  <a:pt x="2060" y="27"/>
                </a:moveTo>
                <a:cubicBezTo>
                  <a:pt x="2059" y="28"/>
                  <a:pt x="2057" y="30"/>
                  <a:pt x="2059" y="30"/>
                </a:cubicBezTo>
                <a:cubicBezTo>
                  <a:pt x="2061" y="31"/>
                  <a:pt x="2067" y="31"/>
                  <a:pt x="2071" y="31"/>
                </a:cubicBezTo>
                <a:cubicBezTo>
                  <a:pt x="2075" y="31"/>
                  <a:pt x="2080" y="30"/>
                  <a:pt x="2077" y="28"/>
                </a:cubicBezTo>
                <a:cubicBezTo>
                  <a:pt x="2072" y="28"/>
                  <a:pt x="2067" y="27"/>
                  <a:pt x="2060" y="27"/>
                </a:cubicBezTo>
                <a:close/>
                <a:moveTo>
                  <a:pt x="1219" y="52"/>
                </a:moveTo>
                <a:cubicBezTo>
                  <a:pt x="1199" y="53"/>
                  <a:pt x="1193" y="55"/>
                  <a:pt x="1191" y="59"/>
                </a:cubicBezTo>
                <a:cubicBezTo>
                  <a:pt x="1196" y="58"/>
                  <a:pt x="1200" y="56"/>
                  <a:pt x="1204" y="55"/>
                </a:cubicBezTo>
                <a:cubicBezTo>
                  <a:pt x="1209" y="54"/>
                  <a:pt x="1214" y="53"/>
                  <a:pt x="1219" y="52"/>
                </a:cubicBezTo>
                <a:close/>
                <a:moveTo>
                  <a:pt x="760" y="35"/>
                </a:moveTo>
                <a:cubicBezTo>
                  <a:pt x="769" y="35"/>
                  <a:pt x="775" y="35"/>
                  <a:pt x="782" y="35"/>
                </a:cubicBezTo>
                <a:cubicBezTo>
                  <a:pt x="782" y="35"/>
                  <a:pt x="782" y="34"/>
                  <a:pt x="783" y="34"/>
                </a:cubicBezTo>
                <a:cubicBezTo>
                  <a:pt x="776" y="33"/>
                  <a:pt x="771" y="32"/>
                  <a:pt x="763" y="31"/>
                </a:cubicBezTo>
                <a:cubicBezTo>
                  <a:pt x="762" y="33"/>
                  <a:pt x="761" y="34"/>
                  <a:pt x="760" y="35"/>
                </a:cubicBezTo>
                <a:close/>
                <a:moveTo>
                  <a:pt x="137" y="30"/>
                </a:moveTo>
                <a:cubicBezTo>
                  <a:pt x="132" y="30"/>
                  <a:pt x="128" y="30"/>
                  <a:pt x="123" y="29"/>
                </a:cubicBezTo>
                <a:cubicBezTo>
                  <a:pt x="121" y="31"/>
                  <a:pt x="119" y="33"/>
                  <a:pt x="126" y="36"/>
                </a:cubicBezTo>
                <a:cubicBezTo>
                  <a:pt x="130" y="34"/>
                  <a:pt x="133" y="32"/>
                  <a:pt x="137" y="30"/>
                </a:cubicBezTo>
                <a:close/>
                <a:moveTo>
                  <a:pt x="1148" y="61"/>
                </a:moveTo>
                <a:cubicBezTo>
                  <a:pt x="1154" y="62"/>
                  <a:pt x="1160" y="63"/>
                  <a:pt x="1166" y="62"/>
                </a:cubicBezTo>
                <a:cubicBezTo>
                  <a:pt x="1167" y="61"/>
                  <a:pt x="1167" y="59"/>
                  <a:pt x="1166" y="59"/>
                </a:cubicBezTo>
                <a:cubicBezTo>
                  <a:pt x="1160" y="58"/>
                  <a:pt x="1153" y="58"/>
                  <a:pt x="1148" y="61"/>
                </a:cubicBezTo>
                <a:close/>
                <a:moveTo>
                  <a:pt x="402" y="54"/>
                </a:moveTo>
                <a:cubicBezTo>
                  <a:pt x="410" y="52"/>
                  <a:pt x="409" y="51"/>
                  <a:pt x="406" y="49"/>
                </a:cubicBezTo>
                <a:cubicBezTo>
                  <a:pt x="399" y="49"/>
                  <a:pt x="394" y="50"/>
                  <a:pt x="386" y="51"/>
                </a:cubicBezTo>
                <a:cubicBezTo>
                  <a:pt x="393" y="52"/>
                  <a:pt x="397" y="53"/>
                  <a:pt x="402" y="54"/>
                </a:cubicBezTo>
                <a:close/>
                <a:moveTo>
                  <a:pt x="493" y="39"/>
                </a:moveTo>
                <a:cubicBezTo>
                  <a:pt x="510" y="38"/>
                  <a:pt x="510" y="38"/>
                  <a:pt x="510" y="33"/>
                </a:cubicBezTo>
                <a:cubicBezTo>
                  <a:pt x="504" y="35"/>
                  <a:pt x="500" y="36"/>
                  <a:pt x="493" y="39"/>
                </a:cubicBezTo>
                <a:close/>
                <a:moveTo>
                  <a:pt x="139" y="26"/>
                </a:moveTo>
                <a:cubicBezTo>
                  <a:pt x="147" y="28"/>
                  <a:pt x="154" y="27"/>
                  <a:pt x="159" y="25"/>
                </a:cubicBezTo>
                <a:cubicBezTo>
                  <a:pt x="149" y="23"/>
                  <a:pt x="149" y="23"/>
                  <a:pt x="139" y="26"/>
                </a:cubicBezTo>
                <a:close/>
                <a:moveTo>
                  <a:pt x="393" y="29"/>
                </a:moveTo>
                <a:cubicBezTo>
                  <a:pt x="382" y="26"/>
                  <a:pt x="382" y="26"/>
                  <a:pt x="371" y="27"/>
                </a:cubicBezTo>
                <a:cubicBezTo>
                  <a:pt x="375" y="31"/>
                  <a:pt x="383" y="29"/>
                  <a:pt x="393" y="29"/>
                </a:cubicBezTo>
                <a:close/>
                <a:moveTo>
                  <a:pt x="512" y="68"/>
                </a:moveTo>
                <a:cubicBezTo>
                  <a:pt x="525" y="68"/>
                  <a:pt x="531" y="66"/>
                  <a:pt x="530" y="63"/>
                </a:cubicBezTo>
                <a:cubicBezTo>
                  <a:pt x="522" y="64"/>
                  <a:pt x="522" y="64"/>
                  <a:pt x="512" y="68"/>
                </a:cubicBezTo>
                <a:close/>
                <a:moveTo>
                  <a:pt x="2343" y="52"/>
                </a:moveTo>
                <a:cubicBezTo>
                  <a:pt x="2362" y="52"/>
                  <a:pt x="2351" y="48"/>
                  <a:pt x="2362" y="46"/>
                </a:cubicBezTo>
                <a:cubicBezTo>
                  <a:pt x="2345" y="46"/>
                  <a:pt x="2345" y="49"/>
                  <a:pt x="2343" y="52"/>
                </a:cubicBezTo>
                <a:close/>
                <a:moveTo>
                  <a:pt x="585" y="72"/>
                </a:moveTo>
                <a:cubicBezTo>
                  <a:pt x="579" y="69"/>
                  <a:pt x="573" y="69"/>
                  <a:pt x="569" y="70"/>
                </a:cubicBezTo>
                <a:cubicBezTo>
                  <a:pt x="566" y="71"/>
                  <a:pt x="565" y="72"/>
                  <a:pt x="564" y="73"/>
                </a:cubicBezTo>
                <a:cubicBezTo>
                  <a:pt x="565" y="73"/>
                  <a:pt x="566" y="74"/>
                  <a:pt x="567" y="74"/>
                </a:cubicBezTo>
                <a:cubicBezTo>
                  <a:pt x="572" y="73"/>
                  <a:pt x="578" y="73"/>
                  <a:pt x="585" y="72"/>
                </a:cubicBezTo>
                <a:close/>
                <a:moveTo>
                  <a:pt x="348" y="55"/>
                </a:moveTo>
                <a:cubicBezTo>
                  <a:pt x="348" y="55"/>
                  <a:pt x="349" y="55"/>
                  <a:pt x="349" y="56"/>
                </a:cubicBezTo>
                <a:cubicBezTo>
                  <a:pt x="354" y="56"/>
                  <a:pt x="358" y="58"/>
                  <a:pt x="363" y="56"/>
                </a:cubicBezTo>
                <a:cubicBezTo>
                  <a:pt x="364" y="55"/>
                  <a:pt x="361" y="54"/>
                  <a:pt x="360" y="53"/>
                </a:cubicBezTo>
                <a:cubicBezTo>
                  <a:pt x="356" y="54"/>
                  <a:pt x="352" y="54"/>
                  <a:pt x="348" y="55"/>
                </a:cubicBezTo>
                <a:close/>
                <a:moveTo>
                  <a:pt x="1553" y="57"/>
                </a:moveTo>
                <a:cubicBezTo>
                  <a:pt x="1541" y="59"/>
                  <a:pt x="1541" y="59"/>
                  <a:pt x="1545" y="62"/>
                </a:cubicBezTo>
                <a:cubicBezTo>
                  <a:pt x="1547" y="61"/>
                  <a:pt x="1560" y="61"/>
                  <a:pt x="1553" y="57"/>
                </a:cubicBezTo>
                <a:close/>
                <a:moveTo>
                  <a:pt x="1486" y="39"/>
                </a:moveTo>
                <a:cubicBezTo>
                  <a:pt x="1497" y="39"/>
                  <a:pt x="1497" y="39"/>
                  <a:pt x="1506" y="38"/>
                </a:cubicBezTo>
                <a:cubicBezTo>
                  <a:pt x="1496" y="37"/>
                  <a:pt x="1496" y="37"/>
                  <a:pt x="1486" y="39"/>
                </a:cubicBezTo>
                <a:close/>
                <a:moveTo>
                  <a:pt x="2225" y="53"/>
                </a:moveTo>
                <a:cubicBezTo>
                  <a:pt x="2227" y="55"/>
                  <a:pt x="2227" y="56"/>
                  <a:pt x="2228" y="56"/>
                </a:cubicBezTo>
                <a:cubicBezTo>
                  <a:pt x="2231" y="56"/>
                  <a:pt x="2234" y="57"/>
                  <a:pt x="2237" y="57"/>
                </a:cubicBezTo>
                <a:cubicBezTo>
                  <a:pt x="2238" y="57"/>
                  <a:pt x="2241" y="56"/>
                  <a:pt x="2241" y="56"/>
                </a:cubicBezTo>
                <a:cubicBezTo>
                  <a:pt x="2239" y="55"/>
                  <a:pt x="2237" y="54"/>
                  <a:pt x="2234" y="54"/>
                </a:cubicBezTo>
                <a:cubicBezTo>
                  <a:pt x="2232" y="53"/>
                  <a:pt x="2230" y="54"/>
                  <a:pt x="2225" y="53"/>
                </a:cubicBezTo>
                <a:close/>
                <a:moveTo>
                  <a:pt x="2274" y="36"/>
                </a:moveTo>
                <a:cubicBezTo>
                  <a:pt x="2273" y="36"/>
                  <a:pt x="2272" y="35"/>
                  <a:pt x="2270" y="35"/>
                </a:cubicBezTo>
                <a:cubicBezTo>
                  <a:pt x="2267" y="36"/>
                  <a:pt x="2263" y="36"/>
                  <a:pt x="2259" y="37"/>
                </a:cubicBezTo>
                <a:cubicBezTo>
                  <a:pt x="2259" y="37"/>
                  <a:pt x="2259" y="38"/>
                  <a:pt x="2259" y="38"/>
                </a:cubicBezTo>
                <a:cubicBezTo>
                  <a:pt x="2263" y="38"/>
                  <a:pt x="2267" y="39"/>
                  <a:pt x="2270" y="38"/>
                </a:cubicBezTo>
                <a:cubicBezTo>
                  <a:pt x="2272" y="38"/>
                  <a:pt x="2272" y="37"/>
                  <a:pt x="2274" y="36"/>
                </a:cubicBezTo>
                <a:close/>
                <a:moveTo>
                  <a:pt x="2179" y="50"/>
                </a:moveTo>
                <a:cubicBezTo>
                  <a:pt x="2176" y="49"/>
                  <a:pt x="2173" y="48"/>
                  <a:pt x="2168" y="49"/>
                </a:cubicBezTo>
                <a:cubicBezTo>
                  <a:pt x="2166" y="49"/>
                  <a:pt x="2164" y="50"/>
                  <a:pt x="2165" y="50"/>
                </a:cubicBezTo>
                <a:cubicBezTo>
                  <a:pt x="2168" y="52"/>
                  <a:pt x="2173" y="51"/>
                  <a:pt x="2179" y="50"/>
                </a:cubicBezTo>
                <a:close/>
                <a:moveTo>
                  <a:pt x="2138" y="44"/>
                </a:moveTo>
                <a:cubicBezTo>
                  <a:pt x="2140" y="43"/>
                  <a:pt x="2143" y="42"/>
                  <a:pt x="2143" y="41"/>
                </a:cubicBezTo>
                <a:cubicBezTo>
                  <a:pt x="2144" y="41"/>
                  <a:pt x="2140" y="40"/>
                  <a:pt x="2139" y="40"/>
                </a:cubicBezTo>
                <a:cubicBezTo>
                  <a:pt x="2136" y="40"/>
                  <a:pt x="2133" y="41"/>
                  <a:pt x="2131" y="42"/>
                </a:cubicBezTo>
                <a:cubicBezTo>
                  <a:pt x="2131" y="42"/>
                  <a:pt x="2135" y="43"/>
                  <a:pt x="2138" y="44"/>
                </a:cubicBezTo>
                <a:close/>
                <a:moveTo>
                  <a:pt x="112" y="65"/>
                </a:moveTo>
                <a:cubicBezTo>
                  <a:pt x="112" y="63"/>
                  <a:pt x="108" y="62"/>
                  <a:pt x="100" y="62"/>
                </a:cubicBezTo>
                <a:cubicBezTo>
                  <a:pt x="99" y="65"/>
                  <a:pt x="102" y="66"/>
                  <a:pt x="112" y="65"/>
                </a:cubicBezTo>
                <a:close/>
                <a:moveTo>
                  <a:pt x="629" y="63"/>
                </a:moveTo>
                <a:cubicBezTo>
                  <a:pt x="620" y="63"/>
                  <a:pt x="615" y="63"/>
                  <a:pt x="607" y="63"/>
                </a:cubicBezTo>
                <a:cubicBezTo>
                  <a:pt x="616" y="66"/>
                  <a:pt x="616" y="66"/>
                  <a:pt x="629" y="63"/>
                </a:cubicBezTo>
                <a:close/>
                <a:moveTo>
                  <a:pt x="1310" y="33"/>
                </a:moveTo>
                <a:cubicBezTo>
                  <a:pt x="1310" y="33"/>
                  <a:pt x="1309" y="32"/>
                  <a:pt x="1309" y="32"/>
                </a:cubicBezTo>
                <a:cubicBezTo>
                  <a:pt x="1304" y="32"/>
                  <a:pt x="1297" y="31"/>
                  <a:pt x="1291" y="34"/>
                </a:cubicBezTo>
                <a:cubicBezTo>
                  <a:pt x="1299" y="34"/>
                  <a:pt x="1305" y="34"/>
                  <a:pt x="1310" y="33"/>
                </a:cubicBezTo>
                <a:close/>
                <a:moveTo>
                  <a:pt x="482" y="35"/>
                </a:moveTo>
                <a:cubicBezTo>
                  <a:pt x="481" y="35"/>
                  <a:pt x="479" y="35"/>
                  <a:pt x="478" y="35"/>
                </a:cubicBezTo>
                <a:cubicBezTo>
                  <a:pt x="477" y="36"/>
                  <a:pt x="477" y="37"/>
                  <a:pt x="477" y="38"/>
                </a:cubicBezTo>
                <a:cubicBezTo>
                  <a:pt x="479" y="38"/>
                  <a:pt x="481" y="38"/>
                  <a:pt x="483" y="38"/>
                </a:cubicBezTo>
                <a:cubicBezTo>
                  <a:pt x="483" y="37"/>
                  <a:pt x="482" y="36"/>
                  <a:pt x="482" y="35"/>
                </a:cubicBezTo>
                <a:close/>
                <a:moveTo>
                  <a:pt x="405" y="31"/>
                </a:moveTo>
                <a:cubicBezTo>
                  <a:pt x="396" y="30"/>
                  <a:pt x="392" y="30"/>
                  <a:pt x="390" y="33"/>
                </a:cubicBezTo>
                <a:cubicBezTo>
                  <a:pt x="390" y="33"/>
                  <a:pt x="391" y="33"/>
                  <a:pt x="393" y="34"/>
                </a:cubicBezTo>
                <a:cubicBezTo>
                  <a:pt x="396" y="33"/>
                  <a:pt x="400" y="32"/>
                  <a:pt x="405" y="31"/>
                </a:cubicBezTo>
                <a:close/>
                <a:moveTo>
                  <a:pt x="567" y="26"/>
                </a:moveTo>
                <a:cubicBezTo>
                  <a:pt x="560" y="27"/>
                  <a:pt x="557" y="28"/>
                  <a:pt x="550" y="30"/>
                </a:cubicBezTo>
                <a:cubicBezTo>
                  <a:pt x="561" y="30"/>
                  <a:pt x="567" y="30"/>
                  <a:pt x="567" y="26"/>
                </a:cubicBezTo>
                <a:close/>
                <a:moveTo>
                  <a:pt x="1275" y="37"/>
                </a:moveTo>
                <a:cubicBezTo>
                  <a:pt x="1265" y="39"/>
                  <a:pt x="1265" y="40"/>
                  <a:pt x="1270" y="42"/>
                </a:cubicBezTo>
                <a:cubicBezTo>
                  <a:pt x="1272" y="41"/>
                  <a:pt x="1273" y="39"/>
                  <a:pt x="1275" y="37"/>
                </a:cubicBezTo>
                <a:close/>
                <a:moveTo>
                  <a:pt x="903" y="48"/>
                </a:moveTo>
                <a:cubicBezTo>
                  <a:pt x="902" y="48"/>
                  <a:pt x="902" y="47"/>
                  <a:pt x="901" y="47"/>
                </a:cubicBezTo>
                <a:cubicBezTo>
                  <a:pt x="898" y="47"/>
                  <a:pt x="895" y="48"/>
                  <a:pt x="892" y="48"/>
                </a:cubicBezTo>
                <a:cubicBezTo>
                  <a:pt x="892" y="48"/>
                  <a:pt x="893" y="49"/>
                  <a:pt x="894" y="49"/>
                </a:cubicBezTo>
                <a:cubicBezTo>
                  <a:pt x="897" y="49"/>
                  <a:pt x="900" y="49"/>
                  <a:pt x="903" y="48"/>
                </a:cubicBezTo>
                <a:close/>
                <a:moveTo>
                  <a:pt x="393" y="58"/>
                </a:moveTo>
                <a:cubicBezTo>
                  <a:pt x="404" y="58"/>
                  <a:pt x="408" y="57"/>
                  <a:pt x="406" y="54"/>
                </a:cubicBezTo>
                <a:cubicBezTo>
                  <a:pt x="402" y="55"/>
                  <a:pt x="399" y="56"/>
                  <a:pt x="393" y="58"/>
                </a:cubicBezTo>
                <a:close/>
                <a:moveTo>
                  <a:pt x="147" y="18"/>
                </a:moveTo>
                <a:cubicBezTo>
                  <a:pt x="144" y="18"/>
                  <a:pt x="140" y="17"/>
                  <a:pt x="140" y="17"/>
                </a:cubicBezTo>
                <a:cubicBezTo>
                  <a:pt x="138" y="18"/>
                  <a:pt x="137" y="19"/>
                  <a:pt x="136" y="19"/>
                </a:cubicBezTo>
                <a:cubicBezTo>
                  <a:pt x="136" y="20"/>
                  <a:pt x="139" y="20"/>
                  <a:pt x="140" y="20"/>
                </a:cubicBezTo>
                <a:cubicBezTo>
                  <a:pt x="142" y="20"/>
                  <a:pt x="144" y="19"/>
                  <a:pt x="147" y="18"/>
                </a:cubicBezTo>
                <a:close/>
                <a:moveTo>
                  <a:pt x="2139" y="54"/>
                </a:moveTo>
                <a:cubicBezTo>
                  <a:pt x="2141" y="52"/>
                  <a:pt x="2143" y="52"/>
                  <a:pt x="2143" y="51"/>
                </a:cubicBezTo>
                <a:cubicBezTo>
                  <a:pt x="2143" y="51"/>
                  <a:pt x="2140" y="50"/>
                  <a:pt x="2138" y="50"/>
                </a:cubicBezTo>
                <a:cubicBezTo>
                  <a:pt x="2137" y="50"/>
                  <a:pt x="2135" y="51"/>
                  <a:pt x="2135" y="52"/>
                </a:cubicBezTo>
                <a:cubicBezTo>
                  <a:pt x="2135" y="52"/>
                  <a:pt x="2137" y="53"/>
                  <a:pt x="2139" y="54"/>
                </a:cubicBezTo>
                <a:close/>
                <a:moveTo>
                  <a:pt x="307" y="37"/>
                </a:moveTo>
                <a:cubicBezTo>
                  <a:pt x="305" y="37"/>
                  <a:pt x="303" y="36"/>
                  <a:pt x="301" y="36"/>
                </a:cubicBezTo>
                <a:cubicBezTo>
                  <a:pt x="299" y="36"/>
                  <a:pt x="298" y="37"/>
                  <a:pt x="297" y="37"/>
                </a:cubicBezTo>
                <a:cubicBezTo>
                  <a:pt x="298" y="38"/>
                  <a:pt x="300" y="39"/>
                  <a:pt x="301" y="39"/>
                </a:cubicBezTo>
                <a:cubicBezTo>
                  <a:pt x="303" y="38"/>
                  <a:pt x="305" y="38"/>
                  <a:pt x="307" y="37"/>
                </a:cubicBezTo>
                <a:close/>
                <a:moveTo>
                  <a:pt x="985" y="39"/>
                </a:moveTo>
                <a:cubicBezTo>
                  <a:pt x="983" y="39"/>
                  <a:pt x="982" y="39"/>
                  <a:pt x="980" y="39"/>
                </a:cubicBezTo>
                <a:cubicBezTo>
                  <a:pt x="980" y="40"/>
                  <a:pt x="979" y="41"/>
                  <a:pt x="978" y="41"/>
                </a:cubicBezTo>
                <a:cubicBezTo>
                  <a:pt x="978" y="41"/>
                  <a:pt x="981" y="42"/>
                  <a:pt x="982" y="42"/>
                </a:cubicBezTo>
                <a:cubicBezTo>
                  <a:pt x="983" y="41"/>
                  <a:pt x="984" y="40"/>
                  <a:pt x="985" y="39"/>
                </a:cubicBezTo>
                <a:close/>
                <a:moveTo>
                  <a:pt x="42" y="24"/>
                </a:moveTo>
                <a:cubicBezTo>
                  <a:pt x="41" y="25"/>
                  <a:pt x="41" y="25"/>
                  <a:pt x="40" y="26"/>
                </a:cubicBezTo>
                <a:cubicBezTo>
                  <a:pt x="43" y="26"/>
                  <a:pt x="46" y="26"/>
                  <a:pt x="50" y="26"/>
                </a:cubicBezTo>
                <a:cubicBezTo>
                  <a:pt x="50" y="26"/>
                  <a:pt x="51" y="26"/>
                  <a:pt x="51" y="25"/>
                </a:cubicBezTo>
                <a:cubicBezTo>
                  <a:pt x="48" y="25"/>
                  <a:pt x="45" y="24"/>
                  <a:pt x="42" y="24"/>
                </a:cubicBezTo>
                <a:close/>
                <a:moveTo>
                  <a:pt x="2323" y="53"/>
                </a:moveTo>
                <a:cubicBezTo>
                  <a:pt x="2325" y="52"/>
                  <a:pt x="2326" y="52"/>
                  <a:pt x="2327" y="51"/>
                </a:cubicBezTo>
                <a:cubicBezTo>
                  <a:pt x="2324" y="51"/>
                  <a:pt x="2322" y="50"/>
                  <a:pt x="2320" y="50"/>
                </a:cubicBezTo>
                <a:cubicBezTo>
                  <a:pt x="2319" y="50"/>
                  <a:pt x="2317" y="51"/>
                  <a:pt x="2317" y="51"/>
                </a:cubicBezTo>
                <a:cubicBezTo>
                  <a:pt x="2318" y="52"/>
                  <a:pt x="2320" y="52"/>
                  <a:pt x="2323" y="53"/>
                </a:cubicBezTo>
                <a:close/>
                <a:moveTo>
                  <a:pt x="1263" y="67"/>
                </a:moveTo>
                <a:cubicBezTo>
                  <a:pt x="1268" y="69"/>
                  <a:pt x="1271" y="70"/>
                  <a:pt x="1275" y="67"/>
                </a:cubicBezTo>
                <a:cubicBezTo>
                  <a:pt x="1270" y="67"/>
                  <a:pt x="1267" y="67"/>
                  <a:pt x="1263" y="67"/>
                </a:cubicBezTo>
                <a:close/>
                <a:moveTo>
                  <a:pt x="403" y="37"/>
                </a:moveTo>
                <a:cubicBezTo>
                  <a:pt x="401" y="37"/>
                  <a:pt x="400" y="37"/>
                  <a:pt x="398" y="37"/>
                </a:cubicBezTo>
                <a:cubicBezTo>
                  <a:pt x="398" y="37"/>
                  <a:pt x="398" y="38"/>
                  <a:pt x="397" y="39"/>
                </a:cubicBezTo>
                <a:cubicBezTo>
                  <a:pt x="399" y="39"/>
                  <a:pt x="400" y="39"/>
                  <a:pt x="400" y="39"/>
                </a:cubicBezTo>
                <a:cubicBezTo>
                  <a:pt x="401" y="38"/>
                  <a:pt x="402" y="38"/>
                  <a:pt x="403" y="37"/>
                </a:cubicBezTo>
                <a:close/>
                <a:moveTo>
                  <a:pt x="462" y="44"/>
                </a:moveTo>
                <a:cubicBezTo>
                  <a:pt x="464" y="42"/>
                  <a:pt x="465" y="42"/>
                  <a:pt x="465" y="41"/>
                </a:cubicBezTo>
                <a:cubicBezTo>
                  <a:pt x="464" y="41"/>
                  <a:pt x="462" y="41"/>
                  <a:pt x="461" y="40"/>
                </a:cubicBezTo>
                <a:cubicBezTo>
                  <a:pt x="460" y="40"/>
                  <a:pt x="457" y="41"/>
                  <a:pt x="457" y="41"/>
                </a:cubicBezTo>
                <a:cubicBezTo>
                  <a:pt x="458" y="42"/>
                  <a:pt x="459" y="42"/>
                  <a:pt x="462" y="44"/>
                </a:cubicBezTo>
                <a:close/>
                <a:moveTo>
                  <a:pt x="2298" y="26"/>
                </a:moveTo>
                <a:cubicBezTo>
                  <a:pt x="2297" y="26"/>
                  <a:pt x="2297" y="26"/>
                  <a:pt x="2296" y="26"/>
                </a:cubicBezTo>
                <a:cubicBezTo>
                  <a:pt x="2294" y="26"/>
                  <a:pt x="2292" y="26"/>
                  <a:pt x="2291" y="27"/>
                </a:cubicBezTo>
                <a:cubicBezTo>
                  <a:pt x="2289" y="27"/>
                  <a:pt x="2289" y="28"/>
                  <a:pt x="2288" y="29"/>
                </a:cubicBezTo>
                <a:cubicBezTo>
                  <a:pt x="2289" y="29"/>
                  <a:pt x="2290" y="29"/>
                  <a:pt x="2291" y="29"/>
                </a:cubicBezTo>
                <a:cubicBezTo>
                  <a:pt x="2293" y="28"/>
                  <a:pt x="2296" y="27"/>
                  <a:pt x="2298" y="26"/>
                </a:cubicBezTo>
                <a:close/>
                <a:moveTo>
                  <a:pt x="170" y="74"/>
                </a:moveTo>
                <a:cubicBezTo>
                  <a:pt x="171" y="73"/>
                  <a:pt x="173" y="72"/>
                  <a:pt x="172" y="72"/>
                </a:cubicBezTo>
                <a:cubicBezTo>
                  <a:pt x="172" y="71"/>
                  <a:pt x="169" y="71"/>
                  <a:pt x="167" y="71"/>
                </a:cubicBezTo>
                <a:cubicBezTo>
                  <a:pt x="167" y="71"/>
                  <a:pt x="165" y="72"/>
                  <a:pt x="165" y="73"/>
                </a:cubicBezTo>
                <a:cubicBezTo>
                  <a:pt x="165" y="73"/>
                  <a:pt x="168" y="73"/>
                  <a:pt x="170" y="74"/>
                </a:cubicBezTo>
                <a:close/>
                <a:moveTo>
                  <a:pt x="95" y="42"/>
                </a:moveTo>
                <a:cubicBezTo>
                  <a:pt x="94" y="43"/>
                  <a:pt x="94" y="43"/>
                  <a:pt x="93" y="44"/>
                </a:cubicBezTo>
                <a:cubicBezTo>
                  <a:pt x="97" y="44"/>
                  <a:pt x="100" y="44"/>
                  <a:pt x="103" y="44"/>
                </a:cubicBezTo>
                <a:cubicBezTo>
                  <a:pt x="103" y="44"/>
                  <a:pt x="104" y="43"/>
                  <a:pt x="104" y="43"/>
                </a:cubicBezTo>
                <a:cubicBezTo>
                  <a:pt x="101" y="43"/>
                  <a:pt x="98" y="42"/>
                  <a:pt x="95" y="42"/>
                </a:cubicBezTo>
                <a:close/>
                <a:moveTo>
                  <a:pt x="2130" y="30"/>
                </a:moveTo>
                <a:cubicBezTo>
                  <a:pt x="2131" y="30"/>
                  <a:pt x="2131" y="30"/>
                  <a:pt x="2132" y="29"/>
                </a:cubicBezTo>
                <a:cubicBezTo>
                  <a:pt x="2129" y="29"/>
                  <a:pt x="2126" y="28"/>
                  <a:pt x="2123" y="28"/>
                </a:cubicBezTo>
                <a:cubicBezTo>
                  <a:pt x="2123" y="28"/>
                  <a:pt x="2122" y="29"/>
                  <a:pt x="2122" y="29"/>
                </a:cubicBezTo>
                <a:cubicBezTo>
                  <a:pt x="2125" y="29"/>
                  <a:pt x="2127" y="30"/>
                  <a:pt x="2130" y="30"/>
                </a:cubicBezTo>
                <a:close/>
                <a:moveTo>
                  <a:pt x="87" y="44"/>
                </a:moveTo>
                <a:cubicBezTo>
                  <a:pt x="86" y="43"/>
                  <a:pt x="85" y="43"/>
                  <a:pt x="84" y="43"/>
                </a:cubicBezTo>
                <a:cubicBezTo>
                  <a:pt x="82" y="44"/>
                  <a:pt x="80" y="44"/>
                  <a:pt x="77" y="45"/>
                </a:cubicBezTo>
                <a:cubicBezTo>
                  <a:pt x="78" y="45"/>
                  <a:pt x="79" y="45"/>
                  <a:pt x="79" y="45"/>
                </a:cubicBezTo>
                <a:cubicBezTo>
                  <a:pt x="82" y="45"/>
                  <a:pt x="84" y="44"/>
                  <a:pt x="87" y="44"/>
                </a:cubicBezTo>
                <a:close/>
              </a:path>
            </a:pathLst>
          </a:custGeom>
          <a:solidFill>
            <a:srgbClr val="FD848D"/>
          </a:solidFill>
          <a:ln>
            <a:noFill/>
          </a:ln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>
              <a:latin typeface="Futura-Condensed-Normal" pitchFamily="2" charset="0"/>
            </a:endParaRPr>
          </a:p>
        </p:txBody>
      </p:sp>
      <p:sp>
        <p:nvSpPr>
          <p:cNvPr id="10" name="Text Box 18"/>
          <p:cNvSpPr txBox="1">
            <a:spLocks noChangeArrowheads="1"/>
          </p:cNvSpPr>
          <p:nvPr/>
        </p:nvSpPr>
        <p:spPr bwMode="auto">
          <a:xfrm>
            <a:off x="792047" y="770697"/>
            <a:ext cx="9436137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4000" b="1" dirty="0">
                <a:solidFill>
                  <a:srgbClr val="9900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altLang="en-US" sz="4000" b="1" dirty="0" err="1">
                <a:solidFill>
                  <a:srgbClr val="9900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altLang="en-US" sz="4000" b="1" dirty="0">
                <a:solidFill>
                  <a:srgbClr val="9900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rgbClr val="9900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altLang="en-US" sz="4000" b="1" dirty="0">
                <a:solidFill>
                  <a:srgbClr val="9900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rgbClr val="9900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altLang="en-US" sz="4000" b="1" dirty="0">
                <a:solidFill>
                  <a:srgbClr val="9900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rgbClr val="9900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altLang="en-US" sz="4000" b="1" dirty="0">
                <a:solidFill>
                  <a:srgbClr val="9900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rgbClr val="9900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ơ</a:t>
            </a:r>
            <a:r>
              <a:rPr lang="en-US" altLang="en-US" sz="4000" b="1" dirty="0">
                <a:solidFill>
                  <a:srgbClr val="9900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rgbClr val="9900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ản</a:t>
            </a:r>
            <a:r>
              <a:rPr lang="en-US" altLang="en-US" sz="4000" b="1" dirty="0">
                <a:solidFill>
                  <a:srgbClr val="9900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rgbClr val="9900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4000" b="1" dirty="0">
                <a:solidFill>
                  <a:srgbClr val="9900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rgbClr val="9900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en-US" sz="4000" b="1" dirty="0">
                <a:solidFill>
                  <a:srgbClr val="9900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rgbClr val="9900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4000" b="1" dirty="0">
                <a:solidFill>
                  <a:srgbClr val="9900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12" name="Text Box 6"/>
          <p:cNvSpPr txBox="1">
            <a:spLocks noChangeArrowheads="1"/>
          </p:cNvSpPr>
          <p:nvPr/>
        </p:nvSpPr>
        <p:spPr bwMode="auto">
          <a:xfrm>
            <a:off x="1913734" y="2345261"/>
            <a:ext cx="115448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 dirty="0">
                <a:ln w="0"/>
                <a:latin typeface="Times New Roman" panose="02020603050405020304" pitchFamily="18" charset="0"/>
              </a:rPr>
              <a:t>Ví dụ:</a:t>
            </a:r>
          </a:p>
        </p:txBody>
      </p:sp>
      <p:sp>
        <p:nvSpPr>
          <p:cNvPr id="13" name="Text Box 9"/>
          <p:cNvSpPr txBox="1">
            <a:spLocks noChangeArrowheads="1"/>
          </p:cNvSpPr>
          <p:nvPr/>
        </p:nvSpPr>
        <p:spPr bwMode="auto">
          <a:xfrm>
            <a:off x="4028050" y="2420653"/>
            <a:ext cx="3175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Times New Roman" panose="02020603050405020304" pitchFamily="18" charset="0"/>
              </a:rPr>
              <a:t>=</a:t>
            </a:r>
          </a:p>
        </p:txBody>
      </p:sp>
      <p:sp>
        <p:nvSpPr>
          <p:cNvPr id="14" name="Text Box 10"/>
          <p:cNvSpPr txBox="1">
            <a:spLocks noChangeArrowheads="1"/>
          </p:cNvSpPr>
          <p:nvPr/>
        </p:nvSpPr>
        <p:spPr bwMode="auto">
          <a:xfrm>
            <a:off x="4409050" y="2182528"/>
            <a:ext cx="1382713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solidFill>
                  <a:srgbClr val="0E0DD2"/>
                </a:solidFill>
                <a:latin typeface="Times New Roman" panose="02020603050405020304" pitchFamily="18" charset="0"/>
              </a:rPr>
              <a:t>  90 : 10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solidFill>
                  <a:srgbClr val="0E0DD2"/>
                </a:solidFill>
                <a:latin typeface="Times New Roman" panose="02020603050405020304" pitchFamily="18" charset="0"/>
              </a:rPr>
              <a:t>120 : 10</a:t>
            </a:r>
          </a:p>
        </p:txBody>
      </p:sp>
      <p:sp>
        <p:nvSpPr>
          <p:cNvPr id="15" name="Line 11"/>
          <p:cNvSpPr>
            <a:spLocks noChangeShapeType="1"/>
          </p:cNvSpPr>
          <p:nvPr/>
        </p:nvSpPr>
        <p:spPr bwMode="auto">
          <a:xfrm>
            <a:off x="4485250" y="2639728"/>
            <a:ext cx="1143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" name="Text Box 12"/>
          <p:cNvSpPr txBox="1">
            <a:spLocks noChangeArrowheads="1"/>
          </p:cNvSpPr>
          <p:nvPr/>
        </p:nvSpPr>
        <p:spPr bwMode="auto">
          <a:xfrm>
            <a:off x="5856850" y="2420653"/>
            <a:ext cx="3175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Times New Roman" panose="02020603050405020304" pitchFamily="18" charset="0"/>
              </a:rPr>
              <a:t>=</a:t>
            </a:r>
          </a:p>
        </p:txBody>
      </p:sp>
      <p:graphicFrame>
        <p:nvGraphicFramePr>
          <p:cNvPr id="1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0683498"/>
              </p:ext>
            </p:extLst>
          </p:nvPr>
        </p:nvGraphicFramePr>
        <p:xfrm>
          <a:off x="6237850" y="2115853"/>
          <a:ext cx="83185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Equation" r:id="rId4" imgW="152334" imgH="228501" progId="Equation.DSMT4">
                  <p:embed/>
                </p:oleObj>
              </mc:Choice>
              <mc:Fallback>
                <p:oleObj name="Equation" r:id="rId4" imgW="152334" imgH="228501" progId="Equation.DSMT4">
                  <p:embed/>
                  <p:pic>
                    <p:nvPicPr>
                      <p:cNvPr id="11277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7850" y="2115853"/>
                        <a:ext cx="83185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20"/>
          <p:cNvSpPr txBox="1">
            <a:spLocks noChangeArrowheads="1"/>
          </p:cNvSpPr>
          <p:nvPr/>
        </p:nvSpPr>
        <p:spPr bwMode="auto">
          <a:xfrm>
            <a:off x="1014137" y="1618434"/>
            <a:ext cx="3591048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b="1" dirty="0">
                <a:ln w="0"/>
                <a:solidFill>
                  <a:srgbClr val="00B0F0"/>
                </a:solidFill>
                <a:latin typeface="Times New Roman" panose="02020603050405020304" pitchFamily="18" charset="0"/>
              </a:rPr>
              <a:t>a. </a:t>
            </a:r>
            <a:r>
              <a:rPr lang="en-US" altLang="en-US" b="1" dirty="0" err="1">
                <a:ln w="0"/>
                <a:solidFill>
                  <a:srgbClr val="00B0F0"/>
                </a:solidFill>
                <a:latin typeface="Times New Roman" panose="02020603050405020304" pitchFamily="18" charset="0"/>
              </a:rPr>
              <a:t>Rút</a:t>
            </a:r>
            <a:r>
              <a:rPr lang="en-US" altLang="en-US" b="1" dirty="0">
                <a:ln w="0"/>
                <a:solidFill>
                  <a:srgbClr val="00B0F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ln w="0"/>
                <a:solidFill>
                  <a:srgbClr val="00B0F0"/>
                </a:solidFill>
                <a:latin typeface="Times New Roman" panose="02020603050405020304" pitchFamily="18" charset="0"/>
              </a:rPr>
              <a:t>gọn</a:t>
            </a:r>
            <a:r>
              <a:rPr lang="en-US" altLang="en-US" b="1" dirty="0">
                <a:ln w="0"/>
                <a:solidFill>
                  <a:srgbClr val="00B0F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ln w="0"/>
                <a:solidFill>
                  <a:srgbClr val="00B0F0"/>
                </a:solidFill>
                <a:latin typeface="Times New Roman" panose="02020603050405020304" pitchFamily="18" charset="0"/>
              </a:rPr>
              <a:t>phân</a:t>
            </a:r>
            <a:r>
              <a:rPr lang="en-US" altLang="en-US" b="1" dirty="0">
                <a:ln w="0"/>
                <a:solidFill>
                  <a:srgbClr val="00B0F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ln w="0"/>
                <a:solidFill>
                  <a:srgbClr val="00B0F0"/>
                </a:solidFill>
                <a:latin typeface="Times New Roman" panose="02020603050405020304" pitchFamily="18" charset="0"/>
              </a:rPr>
              <a:t>sô</a:t>
            </a:r>
            <a:r>
              <a:rPr lang="en-US" altLang="en-US" b="1" dirty="0">
                <a:ln w="0"/>
                <a:solidFill>
                  <a:srgbClr val="00B0F0"/>
                </a:solidFill>
                <a:latin typeface="Times New Roman" panose="02020603050405020304" pitchFamily="18" charset="0"/>
              </a:rPr>
              <a:t>́:</a:t>
            </a:r>
          </a:p>
        </p:txBody>
      </p:sp>
      <p:sp>
        <p:nvSpPr>
          <p:cNvPr id="19" name="Text Box 27"/>
          <p:cNvSpPr txBox="1">
            <a:spLocks noChangeArrowheads="1"/>
          </p:cNvSpPr>
          <p:nvPr/>
        </p:nvSpPr>
        <p:spPr bwMode="auto">
          <a:xfrm>
            <a:off x="8600050" y="2420653"/>
            <a:ext cx="3175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Times New Roman" panose="02020603050405020304" pitchFamily="18" charset="0"/>
              </a:rPr>
              <a:t>=</a:t>
            </a:r>
          </a:p>
        </p:txBody>
      </p:sp>
      <p:graphicFrame>
        <p:nvGraphicFramePr>
          <p:cNvPr id="20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13042"/>
              </p:ext>
            </p:extLst>
          </p:nvPr>
        </p:nvGraphicFramePr>
        <p:xfrm>
          <a:off x="9049313" y="2039653"/>
          <a:ext cx="693737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" name="Equation" r:id="rId6" imgW="126890" imgH="228402" progId="Equation.DSMT4">
                  <p:embed/>
                </p:oleObj>
              </mc:Choice>
              <mc:Fallback>
                <p:oleObj name="Equation" r:id="rId6" imgW="126890" imgH="228402" progId="Equation.DSMT4">
                  <p:embed/>
                  <p:pic>
                    <p:nvPicPr>
                      <p:cNvPr id="11292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49313" y="2039653"/>
                        <a:ext cx="693737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 Box 29"/>
          <p:cNvSpPr txBox="1">
            <a:spLocks noChangeArrowheads="1"/>
          </p:cNvSpPr>
          <p:nvPr/>
        </p:nvSpPr>
        <p:spPr bwMode="auto">
          <a:xfrm>
            <a:off x="7022075" y="2420653"/>
            <a:ext cx="3175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Times New Roman" panose="02020603050405020304" pitchFamily="18" charset="0"/>
              </a:rPr>
              <a:t>=</a:t>
            </a:r>
          </a:p>
        </p:txBody>
      </p:sp>
      <p:sp>
        <p:nvSpPr>
          <p:cNvPr id="22" name="Text Box 30"/>
          <p:cNvSpPr txBox="1">
            <a:spLocks noChangeArrowheads="1"/>
          </p:cNvSpPr>
          <p:nvPr/>
        </p:nvSpPr>
        <p:spPr bwMode="auto">
          <a:xfrm>
            <a:off x="7403075" y="2115853"/>
            <a:ext cx="1022350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solidFill>
                  <a:srgbClr val="0E0DD2"/>
                </a:solidFill>
                <a:latin typeface="Times New Roman" panose="02020603050405020304" pitchFamily="18" charset="0"/>
              </a:rPr>
              <a:t>  9 : 3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solidFill>
                  <a:srgbClr val="0E0DD2"/>
                </a:solidFill>
                <a:latin typeface="Times New Roman" panose="02020603050405020304" pitchFamily="18" charset="0"/>
              </a:rPr>
              <a:t>12 : 3</a:t>
            </a:r>
          </a:p>
        </p:txBody>
      </p:sp>
      <p:sp>
        <p:nvSpPr>
          <p:cNvPr id="23" name="Line 31"/>
          <p:cNvSpPr>
            <a:spLocks noChangeShapeType="1"/>
          </p:cNvSpPr>
          <p:nvPr/>
        </p:nvSpPr>
        <p:spPr bwMode="auto">
          <a:xfrm flipV="1">
            <a:off x="7479275" y="2573053"/>
            <a:ext cx="892175" cy="95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24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9573274"/>
              </p:ext>
            </p:extLst>
          </p:nvPr>
        </p:nvGraphicFramePr>
        <p:xfrm>
          <a:off x="3113650" y="3576506"/>
          <a:ext cx="1109663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" name="Equation" r:id="rId8" imgW="203112" imgH="228501" progId="Equation.DSMT4">
                  <p:embed/>
                </p:oleObj>
              </mc:Choice>
              <mc:Fallback>
                <p:oleObj name="Equation" r:id="rId8" imgW="203112" imgH="228501" progId="Equation.DSMT4">
                  <p:embed/>
                  <p:pic>
                    <p:nvPicPr>
                      <p:cNvPr id="11305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3650" y="3576506"/>
                        <a:ext cx="1109663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 Box 42"/>
          <p:cNvSpPr txBox="1">
            <a:spLocks noChangeArrowheads="1"/>
          </p:cNvSpPr>
          <p:nvPr/>
        </p:nvSpPr>
        <p:spPr bwMode="auto">
          <a:xfrm>
            <a:off x="4104250" y="3843206"/>
            <a:ext cx="3175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Times New Roman" panose="02020603050405020304" pitchFamily="18" charset="0"/>
              </a:rPr>
              <a:t>=</a:t>
            </a:r>
          </a:p>
        </p:txBody>
      </p:sp>
      <p:sp>
        <p:nvSpPr>
          <p:cNvPr id="26" name="Line 43"/>
          <p:cNvSpPr>
            <a:spLocks noChangeShapeType="1"/>
          </p:cNvSpPr>
          <p:nvPr/>
        </p:nvSpPr>
        <p:spPr bwMode="auto">
          <a:xfrm>
            <a:off x="4561450" y="4001956"/>
            <a:ext cx="1143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7" name="Text Box 44"/>
          <p:cNvSpPr txBox="1">
            <a:spLocks noChangeArrowheads="1"/>
          </p:cNvSpPr>
          <p:nvPr/>
        </p:nvSpPr>
        <p:spPr bwMode="auto">
          <a:xfrm>
            <a:off x="5933050" y="3824156"/>
            <a:ext cx="3175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Times New Roman" panose="02020603050405020304" pitchFamily="18" charset="0"/>
              </a:rPr>
              <a:t>=</a:t>
            </a:r>
          </a:p>
        </p:txBody>
      </p:sp>
      <p:graphicFrame>
        <p:nvGraphicFramePr>
          <p:cNvPr id="28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9949000"/>
              </p:ext>
            </p:extLst>
          </p:nvPr>
        </p:nvGraphicFramePr>
        <p:xfrm>
          <a:off x="6306113" y="3468556"/>
          <a:ext cx="693737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" name="Equation" r:id="rId10" imgW="126890" imgH="228402" progId="Equation.DSMT4">
                  <p:embed/>
                </p:oleObj>
              </mc:Choice>
              <mc:Fallback>
                <p:oleObj name="Equation" r:id="rId10" imgW="126890" imgH="228402" progId="Equation.DSMT4">
                  <p:embed/>
                  <p:pic>
                    <p:nvPicPr>
                      <p:cNvPr id="11309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6113" y="3468556"/>
                        <a:ext cx="693737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 Box 46"/>
          <p:cNvSpPr txBox="1">
            <a:spLocks noChangeArrowheads="1"/>
          </p:cNvSpPr>
          <p:nvPr/>
        </p:nvSpPr>
        <p:spPr bwMode="auto">
          <a:xfrm>
            <a:off x="4409050" y="3544756"/>
            <a:ext cx="1382713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solidFill>
                  <a:srgbClr val="0E0DD2"/>
                </a:solidFill>
                <a:latin typeface="Times New Roman" panose="02020603050405020304" pitchFamily="18" charset="0"/>
              </a:rPr>
              <a:t>  90 : 30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solidFill>
                  <a:srgbClr val="0E0DD2"/>
                </a:solidFill>
                <a:latin typeface="Times New Roman" panose="02020603050405020304" pitchFamily="18" charset="0"/>
              </a:rPr>
              <a:t>120 : 30</a:t>
            </a:r>
          </a:p>
        </p:txBody>
      </p:sp>
      <p:sp>
        <p:nvSpPr>
          <p:cNvPr id="30" name="Text Box 47"/>
          <p:cNvSpPr txBox="1">
            <a:spLocks noChangeArrowheads="1"/>
          </p:cNvSpPr>
          <p:nvPr/>
        </p:nvSpPr>
        <p:spPr bwMode="auto">
          <a:xfrm>
            <a:off x="6999850" y="3697156"/>
            <a:ext cx="990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 dirty="0">
                <a:latin typeface="Times New Roman" panose="02020603050405020304" pitchFamily="18" charset="0"/>
              </a:rPr>
              <a:t>,….</a:t>
            </a:r>
          </a:p>
        </p:txBody>
      </p:sp>
      <p:sp>
        <p:nvSpPr>
          <p:cNvPr id="31" name="Text Box 48"/>
          <p:cNvSpPr txBox="1">
            <a:spLocks noChangeArrowheads="1"/>
          </p:cNvSpPr>
          <p:nvPr/>
        </p:nvSpPr>
        <p:spPr bwMode="auto">
          <a:xfrm>
            <a:off x="1913734" y="3689725"/>
            <a:ext cx="110158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 dirty="0" err="1">
                <a:ln w="0"/>
                <a:latin typeface="Times New Roman" panose="02020603050405020304" pitchFamily="18" charset="0"/>
              </a:rPr>
              <a:t>Hoặc</a:t>
            </a:r>
            <a:r>
              <a:rPr lang="en-US" altLang="en-US" sz="2800" b="1" dirty="0">
                <a:ln w="0"/>
                <a:latin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3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111206"/>
              </p:ext>
            </p:extLst>
          </p:nvPr>
        </p:nvGraphicFramePr>
        <p:xfrm>
          <a:off x="3037450" y="2182528"/>
          <a:ext cx="1109663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" name="Equation" r:id="rId11" imgW="203112" imgH="228501" progId="Equation.DSMT4">
                  <p:embed/>
                </p:oleObj>
              </mc:Choice>
              <mc:Fallback>
                <p:oleObj name="Equation" r:id="rId11" imgW="203112" imgH="228501" progId="Equation.DSMT4">
                  <p:embed/>
                  <p:pic>
                    <p:nvPicPr>
                      <p:cNvPr id="1127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7450" y="2182528"/>
                        <a:ext cx="1109663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3" name="图片 6"/>
          <p:cNvPicPr>
            <a:picLocks noChangeAspect="1"/>
          </p:cNvPicPr>
          <p:nvPr/>
        </p:nvPicPr>
        <p:blipFill rotWithShape="1"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2800" t="63883"/>
          <a:stretch/>
        </p:blipFill>
        <p:spPr>
          <a:xfrm flipH="1">
            <a:off x="0" y="5190978"/>
            <a:ext cx="3873071" cy="1667022"/>
          </a:xfrm>
          <a:prstGeom prst="rect">
            <a:avLst/>
          </a:prstGeom>
        </p:spPr>
      </p:pic>
      <p:pic>
        <p:nvPicPr>
          <p:cNvPr id="34" name="Picture 9" descr="E:\0000000我图PPT\00001PNG素材\儿童卡通\tr.png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10369217" y="5674645"/>
            <a:ext cx="1761321" cy="11833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5" name="Picture 34">
            <a:extLst>
              <a:ext uri="{FF2B5EF4-FFF2-40B4-BE49-F238E27FC236}">
                <a16:creationId xmlns:a16="http://schemas.microsoft.com/office/drawing/2014/main" id="{1C4A9355-D515-468C-A820-92A3D99FE839}"/>
              </a:ext>
            </a:extLst>
          </p:cNvPr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37142"/>
            <a:ext cx="914400" cy="914400"/>
          </a:xfrm>
          <a:prstGeom prst="ellipse">
            <a:avLst/>
          </a:prstGeom>
        </p:spPr>
      </p:pic>
    </p:spTree>
    <p:extLst>
      <p:ext uri="{BB962C8B-B14F-4D97-AF65-F5344CB8AC3E}">
        <p14:creationId xmlns:p14="http://schemas.microsoft.com/office/powerpoint/2010/main" val="7068163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125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125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75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75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/>
      <p:bldP spid="12" grpId="0"/>
      <p:bldP spid="13" grpId="0"/>
      <p:bldP spid="14" grpId="0"/>
      <p:bldP spid="16" grpId="0"/>
      <p:bldP spid="18" grpId="0"/>
      <p:bldP spid="19" grpId="0"/>
      <p:bldP spid="21" grpId="0"/>
      <p:bldP spid="22" grpId="0"/>
      <p:bldP spid="25" grpId="0"/>
      <p:bldP spid="27" grpId="0"/>
      <p:bldP spid="29" grpId="0"/>
      <p:bldP spid="30" grpId="0"/>
      <p:bldP spid="3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" name="图片 9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15" t="12037" r="70209" b="60370"/>
          <a:stretch>
            <a:fillRect/>
          </a:stretch>
        </p:blipFill>
        <p:spPr>
          <a:xfrm>
            <a:off x="10021153" y="133427"/>
            <a:ext cx="2457450" cy="1419225"/>
          </a:xfrm>
          <a:prstGeom prst="rect">
            <a:avLst/>
          </a:prstGeom>
        </p:spPr>
      </p:pic>
      <p:pic>
        <p:nvPicPr>
          <p:cNvPr id="24" name="图片 9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15" t="12037" r="70209" b="60370"/>
          <a:stretch>
            <a:fillRect/>
          </a:stretch>
        </p:blipFill>
        <p:spPr>
          <a:xfrm>
            <a:off x="9246820" y="-220516"/>
            <a:ext cx="2457450" cy="1419225"/>
          </a:xfrm>
          <a:prstGeom prst="rect">
            <a:avLst/>
          </a:prstGeom>
        </p:spPr>
      </p:pic>
      <p:sp>
        <p:nvSpPr>
          <p:cNvPr id="25" name="Freeform 9"/>
          <p:cNvSpPr>
            <a:spLocks noEditPoints="1"/>
          </p:cNvSpPr>
          <p:nvPr/>
        </p:nvSpPr>
        <p:spPr bwMode="auto">
          <a:xfrm>
            <a:off x="402773" y="770235"/>
            <a:ext cx="9444101" cy="186313"/>
          </a:xfrm>
          <a:custGeom>
            <a:avLst/>
            <a:gdLst>
              <a:gd name="T0" fmla="*/ 1528 w 3138"/>
              <a:gd name="T1" fmla="*/ 25 h 91"/>
              <a:gd name="T2" fmla="*/ 1611 w 3138"/>
              <a:gd name="T3" fmla="*/ 33 h 91"/>
              <a:gd name="T4" fmla="*/ 1735 w 3138"/>
              <a:gd name="T5" fmla="*/ 46 h 91"/>
              <a:gd name="T6" fmla="*/ 1849 w 3138"/>
              <a:gd name="T7" fmla="*/ 52 h 91"/>
              <a:gd name="T8" fmla="*/ 1929 w 3138"/>
              <a:gd name="T9" fmla="*/ 50 h 91"/>
              <a:gd name="T10" fmla="*/ 2087 w 3138"/>
              <a:gd name="T11" fmla="*/ 24 h 91"/>
              <a:gd name="T12" fmla="*/ 2233 w 3138"/>
              <a:gd name="T13" fmla="*/ 23 h 91"/>
              <a:gd name="T14" fmla="*/ 2403 w 3138"/>
              <a:gd name="T15" fmla="*/ 30 h 91"/>
              <a:gd name="T16" fmla="*/ 2677 w 3138"/>
              <a:gd name="T17" fmla="*/ 19 h 91"/>
              <a:gd name="T18" fmla="*/ 2832 w 3138"/>
              <a:gd name="T19" fmla="*/ 26 h 91"/>
              <a:gd name="T20" fmla="*/ 3120 w 3138"/>
              <a:gd name="T21" fmla="*/ 0 h 91"/>
              <a:gd name="T22" fmla="*/ 2802 w 3138"/>
              <a:gd name="T23" fmla="*/ 31 h 91"/>
              <a:gd name="T24" fmla="*/ 2568 w 3138"/>
              <a:gd name="T25" fmla="*/ 40 h 91"/>
              <a:gd name="T26" fmla="*/ 2328 w 3138"/>
              <a:gd name="T27" fmla="*/ 62 h 91"/>
              <a:gd name="T28" fmla="*/ 2179 w 3138"/>
              <a:gd name="T29" fmla="*/ 58 h 91"/>
              <a:gd name="T30" fmla="*/ 2038 w 3138"/>
              <a:gd name="T31" fmla="*/ 41 h 91"/>
              <a:gd name="T32" fmla="*/ 1786 w 3138"/>
              <a:gd name="T33" fmla="*/ 84 h 91"/>
              <a:gd name="T34" fmla="*/ 1782 w 3138"/>
              <a:gd name="T35" fmla="*/ 39 h 91"/>
              <a:gd name="T36" fmla="*/ 1664 w 3138"/>
              <a:gd name="T37" fmla="*/ 34 h 91"/>
              <a:gd name="T38" fmla="*/ 1472 w 3138"/>
              <a:gd name="T39" fmla="*/ 52 h 91"/>
              <a:gd name="T40" fmla="*/ 1274 w 3138"/>
              <a:gd name="T41" fmla="*/ 78 h 91"/>
              <a:gd name="T42" fmla="*/ 1196 w 3138"/>
              <a:gd name="T43" fmla="*/ 70 h 91"/>
              <a:gd name="T44" fmla="*/ 1083 w 3138"/>
              <a:gd name="T45" fmla="*/ 57 h 91"/>
              <a:gd name="T46" fmla="*/ 910 w 3138"/>
              <a:gd name="T47" fmla="*/ 65 h 91"/>
              <a:gd name="T48" fmla="*/ 786 w 3138"/>
              <a:gd name="T49" fmla="*/ 65 h 91"/>
              <a:gd name="T50" fmla="*/ 722 w 3138"/>
              <a:gd name="T51" fmla="*/ 54 h 91"/>
              <a:gd name="T52" fmla="*/ 531 w 3138"/>
              <a:gd name="T53" fmla="*/ 79 h 91"/>
              <a:gd name="T54" fmla="*/ 553 w 3138"/>
              <a:gd name="T55" fmla="*/ 34 h 91"/>
              <a:gd name="T56" fmla="*/ 336 w 3138"/>
              <a:gd name="T57" fmla="*/ 70 h 91"/>
              <a:gd name="T58" fmla="*/ 313 w 3138"/>
              <a:gd name="T59" fmla="*/ 48 h 91"/>
              <a:gd name="T60" fmla="*/ 83 w 3138"/>
              <a:gd name="T61" fmla="*/ 49 h 91"/>
              <a:gd name="T62" fmla="*/ 27 w 3138"/>
              <a:gd name="T63" fmla="*/ 17 h 91"/>
              <a:gd name="T64" fmla="*/ 119 w 3138"/>
              <a:gd name="T65" fmla="*/ 20 h 91"/>
              <a:gd name="T66" fmla="*/ 122 w 3138"/>
              <a:gd name="T67" fmla="*/ 43 h 91"/>
              <a:gd name="T68" fmla="*/ 182 w 3138"/>
              <a:gd name="T69" fmla="*/ 59 h 91"/>
              <a:gd name="T70" fmla="*/ 319 w 3138"/>
              <a:gd name="T71" fmla="*/ 27 h 91"/>
              <a:gd name="T72" fmla="*/ 452 w 3138"/>
              <a:gd name="T73" fmla="*/ 51 h 91"/>
              <a:gd name="T74" fmla="*/ 588 w 3138"/>
              <a:gd name="T75" fmla="*/ 22 h 91"/>
              <a:gd name="T76" fmla="*/ 601 w 3138"/>
              <a:gd name="T77" fmla="*/ 63 h 91"/>
              <a:gd name="T78" fmla="*/ 718 w 3138"/>
              <a:gd name="T79" fmla="*/ 43 h 91"/>
              <a:gd name="T80" fmla="*/ 906 w 3138"/>
              <a:gd name="T81" fmla="*/ 40 h 91"/>
              <a:gd name="T82" fmla="*/ 970 w 3138"/>
              <a:gd name="T83" fmla="*/ 64 h 91"/>
              <a:gd name="T84" fmla="*/ 1072 w 3138"/>
              <a:gd name="T85" fmla="*/ 46 h 91"/>
              <a:gd name="T86" fmla="*/ 1211 w 3138"/>
              <a:gd name="T87" fmla="*/ 48 h 91"/>
              <a:gd name="T88" fmla="*/ 1303 w 3138"/>
              <a:gd name="T89" fmla="*/ 67 h 91"/>
              <a:gd name="T90" fmla="*/ 1110 w 3138"/>
              <a:gd name="T91" fmla="*/ 51 h 91"/>
              <a:gd name="T92" fmla="*/ 539 w 3138"/>
              <a:gd name="T93" fmla="*/ 32 h 91"/>
              <a:gd name="T94" fmla="*/ 136 w 3138"/>
              <a:gd name="T95" fmla="*/ 68 h 91"/>
              <a:gd name="T96" fmla="*/ 760 w 3138"/>
              <a:gd name="T97" fmla="*/ 35 h 91"/>
              <a:gd name="T98" fmla="*/ 406 w 3138"/>
              <a:gd name="T99" fmla="*/ 49 h 91"/>
              <a:gd name="T100" fmla="*/ 512 w 3138"/>
              <a:gd name="T101" fmla="*/ 68 h 91"/>
              <a:gd name="T102" fmla="*/ 1553 w 3138"/>
              <a:gd name="T103" fmla="*/ 57 h 91"/>
              <a:gd name="T104" fmla="*/ 2259 w 3138"/>
              <a:gd name="T105" fmla="*/ 37 h 91"/>
              <a:gd name="T106" fmla="*/ 100 w 3138"/>
              <a:gd name="T107" fmla="*/ 62 h 91"/>
              <a:gd name="T108" fmla="*/ 405 w 3138"/>
              <a:gd name="T109" fmla="*/ 31 h 91"/>
              <a:gd name="T110" fmla="*/ 903 w 3138"/>
              <a:gd name="T111" fmla="*/ 48 h 91"/>
              <a:gd name="T112" fmla="*/ 307 w 3138"/>
              <a:gd name="T113" fmla="*/ 37 h 91"/>
              <a:gd name="T114" fmla="*/ 42 w 3138"/>
              <a:gd name="T115" fmla="*/ 24 h 91"/>
              <a:gd name="T116" fmla="*/ 462 w 3138"/>
              <a:gd name="T117" fmla="*/ 44 h 91"/>
              <a:gd name="T118" fmla="*/ 165 w 3138"/>
              <a:gd name="T119" fmla="*/ 73 h 91"/>
              <a:gd name="T120" fmla="*/ 77 w 3138"/>
              <a:gd name="T121" fmla="*/ 45 h 9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  <a:cxn ang="0">
                <a:pos x="T118" y="T119"/>
              </a:cxn>
              <a:cxn ang="0">
                <a:pos x="T120" y="T121"/>
              </a:cxn>
            </a:cxnLst>
            <a:rect l="0" t="0" r="r" b="b"/>
            <a:pathLst>
              <a:path w="3138" h="91">
                <a:moveTo>
                  <a:pt x="1313" y="70"/>
                </a:moveTo>
                <a:cubicBezTo>
                  <a:pt x="1315" y="70"/>
                  <a:pt x="1319" y="69"/>
                  <a:pt x="1320" y="69"/>
                </a:cubicBezTo>
                <a:cubicBezTo>
                  <a:pt x="1325" y="65"/>
                  <a:pt x="1337" y="63"/>
                  <a:pt x="1349" y="61"/>
                </a:cubicBezTo>
                <a:cubicBezTo>
                  <a:pt x="1350" y="59"/>
                  <a:pt x="1350" y="57"/>
                  <a:pt x="1350" y="56"/>
                </a:cubicBezTo>
                <a:cubicBezTo>
                  <a:pt x="1362" y="55"/>
                  <a:pt x="1372" y="60"/>
                  <a:pt x="1384" y="55"/>
                </a:cubicBezTo>
                <a:cubicBezTo>
                  <a:pt x="1382" y="55"/>
                  <a:pt x="1380" y="54"/>
                  <a:pt x="1377" y="52"/>
                </a:cubicBezTo>
                <a:cubicBezTo>
                  <a:pt x="1389" y="48"/>
                  <a:pt x="1402" y="43"/>
                  <a:pt x="1415" y="38"/>
                </a:cubicBezTo>
                <a:cubicBezTo>
                  <a:pt x="1424" y="39"/>
                  <a:pt x="1432" y="40"/>
                  <a:pt x="1439" y="37"/>
                </a:cubicBezTo>
                <a:cubicBezTo>
                  <a:pt x="1432" y="37"/>
                  <a:pt x="1427" y="36"/>
                  <a:pt x="1419" y="36"/>
                </a:cubicBezTo>
                <a:cubicBezTo>
                  <a:pt x="1430" y="33"/>
                  <a:pt x="1439" y="30"/>
                  <a:pt x="1449" y="27"/>
                </a:cubicBezTo>
                <a:cubicBezTo>
                  <a:pt x="1450" y="27"/>
                  <a:pt x="1451" y="27"/>
                  <a:pt x="1452" y="27"/>
                </a:cubicBezTo>
                <a:cubicBezTo>
                  <a:pt x="1464" y="28"/>
                  <a:pt x="1473" y="25"/>
                  <a:pt x="1483" y="24"/>
                </a:cubicBezTo>
                <a:cubicBezTo>
                  <a:pt x="1497" y="22"/>
                  <a:pt x="1510" y="22"/>
                  <a:pt x="1522" y="25"/>
                </a:cubicBezTo>
                <a:cubicBezTo>
                  <a:pt x="1524" y="25"/>
                  <a:pt x="1527" y="25"/>
                  <a:pt x="1528" y="25"/>
                </a:cubicBezTo>
                <a:cubicBezTo>
                  <a:pt x="1527" y="27"/>
                  <a:pt x="1527" y="29"/>
                  <a:pt x="1526" y="31"/>
                </a:cubicBezTo>
                <a:cubicBezTo>
                  <a:pt x="1533" y="30"/>
                  <a:pt x="1538" y="30"/>
                  <a:pt x="1542" y="30"/>
                </a:cubicBezTo>
                <a:cubicBezTo>
                  <a:pt x="1543" y="30"/>
                  <a:pt x="1544" y="31"/>
                  <a:pt x="1544" y="31"/>
                </a:cubicBezTo>
                <a:cubicBezTo>
                  <a:pt x="1543" y="35"/>
                  <a:pt x="1534" y="38"/>
                  <a:pt x="1538" y="42"/>
                </a:cubicBezTo>
                <a:cubicBezTo>
                  <a:pt x="1526" y="45"/>
                  <a:pt x="1531" y="50"/>
                  <a:pt x="1519" y="53"/>
                </a:cubicBezTo>
                <a:cubicBezTo>
                  <a:pt x="1513" y="54"/>
                  <a:pt x="1512" y="57"/>
                  <a:pt x="1508" y="61"/>
                </a:cubicBezTo>
                <a:cubicBezTo>
                  <a:pt x="1520" y="60"/>
                  <a:pt x="1527" y="59"/>
                  <a:pt x="1533" y="57"/>
                </a:cubicBezTo>
                <a:cubicBezTo>
                  <a:pt x="1542" y="54"/>
                  <a:pt x="1552" y="52"/>
                  <a:pt x="1562" y="50"/>
                </a:cubicBezTo>
                <a:cubicBezTo>
                  <a:pt x="1563" y="50"/>
                  <a:pt x="1567" y="50"/>
                  <a:pt x="1569" y="50"/>
                </a:cubicBezTo>
                <a:cubicBezTo>
                  <a:pt x="1572" y="49"/>
                  <a:pt x="1578" y="49"/>
                  <a:pt x="1578" y="48"/>
                </a:cubicBezTo>
                <a:cubicBezTo>
                  <a:pt x="1577" y="45"/>
                  <a:pt x="1585" y="45"/>
                  <a:pt x="1591" y="45"/>
                </a:cubicBezTo>
                <a:cubicBezTo>
                  <a:pt x="1598" y="44"/>
                  <a:pt x="1608" y="44"/>
                  <a:pt x="1614" y="42"/>
                </a:cubicBezTo>
                <a:cubicBezTo>
                  <a:pt x="1621" y="41"/>
                  <a:pt x="1624" y="38"/>
                  <a:pt x="1630" y="36"/>
                </a:cubicBezTo>
                <a:cubicBezTo>
                  <a:pt x="1624" y="35"/>
                  <a:pt x="1618" y="34"/>
                  <a:pt x="1611" y="33"/>
                </a:cubicBezTo>
                <a:cubicBezTo>
                  <a:pt x="1617" y="31"/>
                  <a:pt x="1620" y="30"/>
                  <a:pt x="1625" y="31"/>
                </a:cubicBezTo>
                <a:cubicBezTo>
                  <a:pt x="1635" y="33"/>
                  <a:pt x="1638" y="33"/>
                  <a:pt x="1645" y="30"/>
                </a:cubicBezTo>
                <a:cubicBezTo>
                  <a:pt x="1648" y="29"/>
                  <a:pt x="1653" y="27"/>
                  <a:pt x="1656" y="26"/>
                </a:cubicBezTo>
                <a:cubicBezTo>
                  <a:pt x="1657" y="26"/>
                  <a:pt x="1656" y="25"/>
                  <a:pt x="1656" y="24"/>
                </a:cubicBezTo>
                <a:cubicBezTo>
                  <a:pt x="1661" y="24"/>
                  <a:pt x="1666" y="23"/>
                  <a:pt x="1670" y="23"/>
                </a:cubicBezTo>
                <a:cubicBezTo>
                  <a:pt x="1676" y="23"/>
                  <a:pt x="1682" y="22"/>
                  <a:pt x="1685" y="25"/>
                </a:cubicBezTo>
                <a:cubicBezTo>
                  <a:pt x="1686" y="25"/>
                  <a:pt x="1694" y="25"/>
                  <a:pt x="1699" y="25"/>
                </a:cubicBezTo>
                <a:cubicBezTo>
                  <a:pt x="1714" y="25"/>
                  <a:pt x="1715" y="25"/>
                  <a:pt x="1714" y="30"/>
                </a:cubicBezTo>
                <a:cubicBezTo>
                  <a:pt x="1713" y="32"/>
                  <a:pt x="1716" y="33"/>
                  <a:pt x="1718" y="36"/>
                </a:cubicBezTo>
                <a:cubicBezTo>
                  <a:pt x="1714" y="37"/>
                  <a:pt x="1710" y="39"/>
                  <a:pt x="1705" y="41"/>
                </a:cubicBezTo>
                <a:cubicBezTo>
                  <a:pt x="1712" y="42"/>
                  <a:pt x="1718" y="43"/>
                  <a:pt x="1724" y="43"/>
                </a:cubicBezTo>
                <a:cubicBezTo>
                  <a:pt x="1720" y="44"/>
                  <a:pt x="1717" y="45"/>
                  <a:pt x="1713" y="46"/>
                </a:cubicBezTo>
                <a:cubicBezTo>
                  <a:pt x="1716" y="47"/>
                  <a:pt x="1718" y="47"/>
                  <a:pt x="1720" y="48"/>
                </a:cubicBezTo>
                <a:cubicBezTo>
                  <a:pt x="1725" y="47"/>
                  <a:pt x="1730" y="47"/>
                  <a:pt x="1735" y="46"/>
                </a:cubicBezTo>
                <a:cubicBezTo>
                  <a:pt x="1728" y="44"/>
                  <a:pt x="1733" y="42"/>
                  <a:pt x="1737" y="40"/>
                </a:cubicBezTo>
                <a:cubicBezTo>
                  <a:pt x="1742" y="37"/>
                  <a:pt x="1749" y="35"/>
                  <a:pt x="1756" y="33"/>
                </a:cubicBezTo>
                <a:cubicBezTo>
                  <a:pt x="1767" y="30"/>
                  <a:pt x="1784" y="27"/>
                  <a:pt x="1789" y="22"/>
                </a:cubicBezTo>
                <a:cubicBezTo>
                  <a:pt x="1789" y="22"/>
                  <a:pt x="1794" y="21"/>
                  <a:pt x="1799" y="21"/>
                </a:cubicBezTo>
                <a:cubicBezTo>
                  <a:pt x="1797" y="23"/>
                  <a:pt x="1795" y="25"/>
                  <a:pt x="1792" y="27"/>
                </a:cubicBezTo>
                <a:cubicBezTo>
                  <a:pt x="1800" y="26"/>
                  <a:pt x="1807" y="26"/>
                  <a:pt x="1815" y="26"/>
                </a:cubicBezTo>
                <a:cubicBezTo>
                  <a:pt x="1813" y="25"/>
                  <a:pt x="1810" y="24"/>
                  <a:pt x="1809" y="23"/>
                </a:cubicBezTo>
                <a:cubicBezTo>
                  <a:pt x="1807" y="21"/>
                  <a:pt x="1810" y="18"/>
                  <a:pt x="1818" y="19"/>
                </a:cubicBezTo>
                <a:cubicBezTo>
                  <a:pt x="1825" y="19"/>
                  <a:pt x="1836" y="17"/>
                  <a:pt x="1838" y="21"/>
                </a:cubicBezTo>
                <a:cubicBezTo>
                  <a:pt x="1838" y="21"/>
                  <a:pt x="1842" y="22"/>
                  <a:pt x="1845" y="22"/>
                </a:cubicBezTo>
                <a:cubicBezTo>
                  <a:pt x="1854" y="23"/>
                  <a:pt x="1860" y="26"/>
                  <a:pt x="1861" y="27"/>
                </a:cubicBezTo>
                <a:cubicBezTo>
                  <a:pt x="1862" y="30"/>
                  <a:pt x="1869" y="31"/>
                  <a:pt x="1876" y="32"/>
                </a:cubicBezTo>
                <a:cubicBezTo>
                  <a:pt x="1866" y="35"/>
                  <a:pt x="1871" y="40"/>
                  <a:pt x="1857" y="43"/>
                </a:cubicBezTo>
                <a:cubicBezTo>
                  <a:pt x="1859" y="46"/>
                  <a:pt x="1845" y="48"/>
                  <a:pt x="1849" y="52"/>
                </a:cubicBezTo>
                <a:cubicBezTo>
                  <a:pt x="1850" y="52"/>
                  <a:pt x="1848" y="53"/>
                  <a:pt x="1847" y="54"/>
                </a:cubicBezTo>
                <a:cubicBezTo>
                  <a:pt x="1840" y="58"/>
                  <a:pt x="1836" y="62"/>
                  <a:pt x="1835" y="66"/>
                </a:cubicBezTo>
                <a:cubicBezTo>
                  <a:pt x="1835" y="67"/>
                  <a:pt x="1831" y="68"/>
                  <a:pt x="1829" y="70"/>
                </a:cubicBezTo>
                <a:cubicBezTo>
                  <a:pt x="1849" y="70"/>
                  <a:pt x="1853" y="70"/>
                  <a:pt x="1863" y="65"/>
                </a:cubicBezTo>
                <a:cubicBezTo>
                  <a:pt x="1866" y="63"/>
                  <a:pt x="1870" y="62"/>
                  <a:pt x="1879" y="62"/>
                </a:cubicBezTo>
                <a:cubicBezTo>
                  <a:pt x="1884" y="63"/>
                  <a:pt x="1891" y="62"/>
                  <a:pt x="1897" y="61"/>
                </a:cubicBezTo>
                <a:cubicBezTo>
                  <a:pt x="1899" y="55"/>
                  <a:pt x="1908" y="52"/>
                  <a:pt x="1926" y="53"/>
                </a:cubicBezTo>
                <a:cubicBezTo>
                  <a:pt x="1922" y="54"/>
                  <a:pt x="1918" y="55"/>
                  <a:pt x="1916" y="56"/>
                </a:cubicBezTo>
                <a:cubicBezTo>
                  <a:pt x="1915" y="57"/>
                  <a:pt x="1915" y="59"/>
                  <a:pt x="1915" y="60"/>
                </a:cubicBezTo>
                <a:cubicBezTo>
                  <a:pt x="1915" y="60"/>
                  <a:pt x="1919" y="61"/>
                  <a:pt x="1921" y="60"/>
                </a:cubicBezTo>
                <a:cubicBezTo>
                  <a:pt x="1926" y="60"/>
                  <a:pt x="1927" y="59"/>
                  <a:pt x="1925" y="58"/>
                </a:cubicBezTo>
                <a:cubicBezTo>
                  <a:pt x="1925" y="57"/>
                  <a:pt x="1926" y="57"/>
                  <a:pt x="1926" y="56"/>
                </a:cubicBezTo>
                <a:cubicBezTo>
                  <a:pt x="1930" y="56"/>
                  <a:pt x="1933" y="56"/>
                  <a:pt x="1937" y="56"/>
                </a:cubicBezTo>
                <a:cubicBezTo>
                  <a:pt x="1944" y="53"/>
                  <a:pt x="1934" y="52"/>
                  <a:pt x="1929" y="50"/>
                </a:cubicBezTo>
                <a:cubicBezTo>
                  <a:pt x="1935" y="50"/>
                  <a:pt x="1940" y="50"/>
                  <a:pt x="1944" y="50"/>
                </a:cubicBezTo>
                <a:cubicBezTo>
                  <a:pt x="1956" y="50"/>
                  <a:pt x="1958" y="50"/>
                  <a:pt x="1956" y="46"/>
                </a:cubicBezTo>
                <a:cubicBezTo>
                  <a:pt x="1955" y="44"/>
                  <a:pt x="1961" y="43"/>
                  <a:pt x="1966" y="43"/>
                </a:cubicBezTo>
                <a:cubicBezTo>
                  <a:pt x="1971" y="42"/>
                  <a:pt x="1977" y="42"/>
                  <a:pt x="1982" y="42"/>
                </a:cubicBezTo>
                <a:cubicBezTo>
                  <a:pt x="1986" y="40"/>
                  <a:pt x="1990" y="39"/>
                  <a:pt x="1994" y="37"/>
                </a:cubicBezTo>
                <a:cubicBezTo>
                  <a:pt x="1996" y="38"/>
                  <a:pt x="1998" y="38"/>
                  <a:pt x="2000" y="39"/>
                </a:cubicBezTo>
                <a:cubicBezTo>
                  <a:pt x="2007" y="35"/>
                  <a:pt x="2017" y="32"/>
                  <a:pt x="2035" y="34"/>
                </a:cubicBezTo>
                <a:cubicBezTo>
                  <a:pt x="2035" y="34"/>
                  <a:pt x="2034" y="33"/>
                  <a:pt x="2034" y="33"/>
                </a:cubicBezTo>
                <a:cubicBezTo>
                  <a:pt x="2031" y="32"/>
                  <a:pt x="2027" y="32"/>
                  <a:pt x="2024" y="32"/>
                </a:cubicBezTo>
                <a:cubicBezTo>
                  <a:pt x="2029" y="28"/>
                  <a:pt x="2029" y="28"/>
                  <a:pt x="2077" y="21"/>
                </a:cubicBezTo>
                <a:cubicBezTo>
                  <a:pt x="2075" y="20"/>
                  <a:pt x="2074" y="19"/>
                  <a:pt x="2073" y="19"/>
                </a:cubicBezTo>
                <a:cubicBezTo>
                  <a:pt x="2085" y="16"/>
                  <a:pt x="2085" y="16"/>
                  <a:pt x="2096" y="19"/>
                </a:cubicBezTo>
                <a:cubicBezTo>
                  <a:pt x="2093" y="19"/>
                  <a:pt x="2089" y="20"/>
                  <a:pt x="2086" y="21"/>
                </a:cubicBezTo>
                <a:cubicBezTo>
                  <a:pt x="2085" y="22"/>
                  <a:pt x="2087" y="23"/>
                  <a:pt x="2087" y="24"/>
                </a:cubicBezTo>
                <a:cubicBezTo>
                  <a:pt x="2090" y="23"/>
                  <a:pt x="2094" y="23"/>
                  <a:pt x="2095" y="22"/>
                </a:cubicBezTo>
                <a:cubicBezTo>
                  <a:pt x="2099" y="21"/>
                  <a:pt x="2101" y="19"/>
                  <a:pt x="2105" y="17"/>
                </a:cubicBezTo>
                <a:cubicBezTo>
                  <a:pt x="2106" y="17"/>
                  <a:pt x="2108" y="17"/>
                  <a:pt x="2108" y="17"/>
                </a:cubicBezTo>
                <a:cubicBezTo>
                  <a:pt x="2124" y="19"/>
                  <a:pt x="2138" y="20"/>
                  <a:pt x="2152" y="22"/>
                </a:cubicBezTo>
                <a:cubicBezTo>
                  <a:pt x="2150" y="23"/>
                  <a:pt x="2146" y="25"/>
                  <a:pt x="2147" y="27"/>
                </a:cubicBezTo>
                <a:cubicBezTo>
                  <a:pt x="2149" y="28"/>
                  <a:pt x="2155" y="29"/>
                  <a:pt x="2161" y="30"/>
                </a:cubicBezTo>
                <a:cubicBezTo>
                  <a:pt x="2175" y="33"/>
                  <a:pt x="2175" y="34"/>
                  <a:pt x="2159" y="37"/>
                </a:cubicBezTo>
                <a:cubicBezTo>
                  <a:pt x="2160" y="40"/>
                  <a:pt x="2160" y="42"/>
                  <a:pt x="2161" y="45"/>
                </a:cubicBezTo>
                <a:cubicBezTo>
                  <a:pt x="2167" y="43"/>
                  <a:pt x="2172" y="42"/>
                  <a:pt x="2177" y="41"/>
                </a:cubicBezTo>
                <a:cubicBezTo>
                  <a:pt x="2184" y="39"/>
                  <a:pt x="2187" y="36"/>
                  <a:pt x="2199" y="36"/>
                </a:cubicBezTo>
                <a:cubicBezTo>
                  <a:pt x="2202" y="36"/>
                  <a:pt x="2207" y="34"/>
                  <a:pt x="2206" y="33"/>
                </a:cubicBezTo>
                <a:cubicBezTo>
                  <a:pt x="2203" y="31"/>
                  <a:pt x="2204" y="30"/>
                  <a:pt x="2208" y="29"/>
                </a:cubicBezTo>
                <a:cubicBezTo>
                  <a:pt x="2212" y="28"/>
                  <a:pt x="2218" y="28"/>
                  <a:pt x="2221" y="27"/>
                </a:cubicBezTo>
                <a:cubicBezTo>
                  <a:pt x="2225" y="25"/>
                  <a:pt x="2228" y="24"/>
                  <a:pt x="2233" y="23"/>
                </a:cubicBezTo>
                <a:cubicBezTo>
                  <a:pt x="2243" y="21"/>
                  <a:pt x="2252" y="17"/>
                  <a:pt x="2266" y="18"/>
                </a:cubicBezTo>
                <a:cubicBezTo>
                  <a:pt x="2274" y="18"/>
                  <a:pt x="2282" y="18"/>
                  <a:pt x="2289" y="19"/>
                </a:cubicBezTo>
                <a:cubicBezTo>
                  <a:pt x="2302" y="20"/>
                  <a:pt x="2314" y="22"/>
                  <a:pt x="2326" y="24"/>
                </a:cubicBezTo>
                <a:cubicBezTo>
                  <a:pt x="2329" y="29"/>
                  <a:pt x="2329" y="29"/>
                  <a:pt x="2315" y="32"/>
                </a:cubicBezTo>
                <a:cubicBezTo>
                  <a:pt x="2317" y="37"/>
                  <a:pt x="2304" y="41"/>
                  <a:pt x="2299" y="45"/>
                </a:cubicBezTo>
                <a:cubicBezTo>
                  <a:pt x="2297" y="47"/>
                  <a:pt x="2291" y="48"/>
                  <a:pt x="2288" y="50"/>
                </a:cubicBezTo>
                <a:cubicBezTo>
                  <a:pt x="2285" y="51"/>
                  <a:pt x="2284" y="53"/>
                  <a:pt x="2281" y="56"/>
                </a:cubicBezTo>
                <a:cubicBezTo>
                  <a:pt x="2291" y="56"/>
                  <a:pt x="2300" y="55"/>
                  <a:pt x="2305" y="52"/>
                </a:cubicBezTo>
                <a:cubicBezTo>
                  <a:pt x="2309" y="50"/>
                  <a:pt x="2317" y="49"/>
                  <a:pt x="2325" y="47"/>
                </a:cubicBezTo>
                <a:cubicBezTo>
                  <a:pt x="2336" y="45"/>
                  <a:pt x="2345" y="43"/>
                  <a:pt x="2356" y="41"/>
                </a:cubicBezTo>
                <a:cubicBezTo>
                  <a:pt x="2360" y="40"/>
                  <a:pt x="2365" y="40"/>
                  <a:pt x="2370" y="39"/>
                </a:cubicBezTo>
                <a:cubicBezTo>
                  <a:pt x="2374" y="39"/>
                  <a:pt x="2378" y="38"/>
                  <a:pt x="2382" y="38"/>
                </a:cubicBezTo>
                <a:cubicBezTo>
                  <a:pt x="2389" y="37"/>
                  <a:pt x="2397" y="36"/>
                  <a:pt x="2405" y="34"/>
                </a:cubicBezTo>
                <a:cubicBezTo>
                  <a:pt x="2405" y="33"/>
                  <a:pt x="2404" y="32"/>
                  <a:pt x="2403" y="30"/>
                </a:cubicBezTo>
                <a:cubicBezTo>
                  <a:pt x="2410" y="29"/>
                  <a:pt x="2419" y="27"/>
                  <a:pt x="2426" y="26"/>
                </a:cubicBezTo>
                <a:cubicBezTo>
                  <a:pt x="2433" y="24"/>
                  <a:pt x="2440" y="22"/>
                  <a:pt x="2447" y="20"/>
                </a:cubicBezTo>
                <a:cubicBezTo>
                  <a:pt x="2462" y="16"/>
                  <a:pt x="2478" y="13"/>
                  <a:pt x="2497" y="12"/>
                </a:cubicBezTo>
                <a:cubicBezTo>
                  <a:pt x="2507" y="11"/>
                  <a:pt x="2516" y="13"/>
                  <a:pt x="2518" y="14"/>
                </a:cubicBezTo>
                <a:cubicBezTo>
                  <a:pt x="2523" y="18"/>
                  <a:pt x="2534" y="18"/>
                  <a:pt x="2546" y="20"/>
                </a:cubicBezTo>
                <a:cubicBezTo>
                  <a:pt x="2542" y="24"/>
                  <a:pt x="2537" y="28"/>
                  <a:pt x="2532" y="32"/>
                </a:cubicBezTo>
                <a:cubicBezTo>
                  <a:pt x="2542" y="30"/>
                  <a:pt x="2551" y="29"/>
                  <a:pt x="2560" y="27"/>
                </a:cubicBezTo>
                <a:cubicBezTo>
                  <a:pt x="2568" y="25"/>
                  <a:pt x="2576" y="23"/>
                  <a:pt x="2585" y="21"/>
                </a:cubicBezTo>
                <a:cubicBezTo>
                  <a:pt x="2585" y="20"/>
                  <a:pt x="2585" y="19"/>
                  <a:pt x="2584" y="19"/>
                </a:cubicBezTo>
                <a:cubicBezTo>
                  <a:pt x="2590" y="17"/>
                  <a:pt x="2596" y="15"/>
                  <a:pt x="2602" y="13"/>
                </a:cubicBezTo>
                <a:cubicBezTo>
                  <a:pt x="2614" y="11"/>
                  <a:pt x="2628" y="10"/>
                  <a:pt x="2640" y="12"/>
                </a:cubicBezTo>
                <a:cubicBezTo>
                  <a:pt x="2646" y="12"/>
                  <a:pt x="2654" y="11"/>
                  <a:pt x="2659" y="13"/>
                </a:cubicBezTo>
                <a:cubicBezTo>
                  <a:pt x="2662" y="15"/>
                  <a:pt x="2668" y="16"/>
                  <a:pt x="2673" y="18"/>
                </a:cubicBezTo>
                <a:cubicBezTo>
                  <a:pt x="2675" y="18"/>
                  <a:pt x="2678" y="19"/>
                  <a:pt x="2677" y="19"/>
                </a:cubicBezTo>
                <a:cubicBezTo>
                  <a:pt x="2674" y="23"/>
                  <a:pt x="2682" y="27"/>
                  <a:pt x="2677" y="31"/>
                </a:cubicBezTo>
                <a:cubicBezTo>
                  <a:pt x="2671" y="37"/>
                  <a:pt x="2667" y="43"/>
                  <a:pt x="2665" y="48"/>
                </a:cubicBezTo>
                <a:cubicBezTo>
                  <a:pt x="2664" y="50"/>
                  <a:pt x="2669" y="52"/>
                  <a:pt x="2668" y="54"/>
                </a:cubicBezTo>
                <a:cubicBezTo>
                  <a:pt x="2667" y="54"/>
                  <a:pt x="2673" y="55"/>
                  <a:pt x="2676" y="55"/>
                </a:cubicBezTo>
                <a:cubicBezTo>
                  <a:pt x="2678" y="52"/>
                  <a:pt x="2676" y="49"/>
                  <a:pt x="2682" y="47"/>
                </a:cubicBezTo>
                <a:cubicBezTo>
                  <a:pt x="2686" y="45"/>
                  <a:pt x="2697" y="45"/>
                  <a:pt x="2706" y="43"/>
                </a:cubicBezTo>
                <a:cubicBezTo>
                  <a:pt x="2707" y="43"/>
                  <a:pt x="2708" y="43"/>
                  <a:pt x="2709" y="43"/>
                </a:cubicBezTo>
                <a:cubicBezTo>
                  <a:pt x="2717" y="40"/>
                  <a:pt x="2726" y="38"/>
                  <a:pt x="2741" y="39"/>
                </a:cubicBezTo>
                <a:cubicBezTo>
                  <a:pt x="2739" y="37"/>
                  <a:pt x="2737" y="36"/>
                  <a:pt x="2736" y="34"/>
                </a:cubicBezTo>
                <a:cubicBezTo>
                  <a:pt x="2742" y="33"/>
                  <a:pt x="2747" y="32"/>
                  <a:pt x="2753" y="30"/>
                </a:cubicBezTo>
                <a:cubicBezTo>
                  <a:pt x="2759" y="28"/>
                  <a:pt x="2764" y="26"/>
                  <a:pt x="2771" y="25"/>
                </a:cubicBezTo>
                <a:cubicBezTo>
                  <a:pt x="2787" y="22"/>
                  <a:pt x="2805" y="23"/>
                  <a:pt x="2822" y="23"/>
                </a:cubicBezTo>
                <a:cubicBezTo>
                  <a:pt x="2824" y="23"/>
                  <a:pt x="2827" y="24"/>
                  <a:pt x="2830" y="25"/>
                </a:cubicBezTo>
                <a:cubicBezTo>
                  <a:pt x="2831" y="25"/>
                  <a:pt x="2831" y="26"/>
                  <a:pt x="2832" y="26"/>
                </a:cubicBezTo>
                <a:cubicBezTo>
                  <a:pt x="2849" y="29"/>
                  <a:pt x="2845" y="33"/>
                  <a:pt x="2842" y="37"/>
                </a:cubicBezTo>
                <a:cubicBezTo>
                  <a:pt x="2840" y="40"/>
                  <a:pt x="2837" y="43"/>
                  <a:pt x="2835" y="47"/>
                </a:cubicBezTo>
                <a:cubicBezTo>
                  <a:pt x="2834" y="49"/>
                  <a:pt x="2836" y="51"/>
                  <a:pt x="2837" y="54"/>
                </a:cubicBezTo>
                <a:cubicBezTo>
                  <a:pt x="2859" y="55"/>
                  <a:pt x="2873" y="52"/>
                  <a:pt x="2889" y="49"/>
                </a:cubicBezTo>
                <a:cubicBezTo>
                  <a:pt x="2893" y="48"/>
                  <a:pt x="2896" y="47"/>
                  <a:pt x="2900" y="47"/>
                </a:cubicBezTo>
                <a:cubicBezTo>
                  <a:pt x="2918" y="44"/>
                  <a:pt x="2939" y="42"/>
                  <a:pt x="2951" y="37"/>
                </a:cubicBezTo>
                <a:cubicBezTo>
                  <a:pt x="2954" y="36"/>
                  <a:pt x="2958" y="35"/>
                  <a:pt x="2961" y="34"/>
                </a:cubicBezTo>
                <a:cubicBezTo>
                  <a:pt x="2970" y="32"/>
                  <a:pt x="2979" y="31"/>
                  <a:pt x="2987" y="29"/>
                </a:cubicBezTo>
                <a:cubicBezTo>
                  <a:pt x="3002" y="25"/>
                  <a:pt x="3007" y="25"/>
                  <a:pt x="3019" y="30"/>
                </a:cubicBezTo>
                <a:cubicBezTo>
                  <a:pt x="3024" y="29"/>
                  <a:pt x="3028" y="28"/>
                  <a:pt x="3033" y="27"/>
                </a:cubicBezTo>
                <a:cubicBezTo>
                  <a:pt x="3034" y="26"/>
                  <a:pt x="3035" y="26"/>
                  <a:pt x="3036" y="26"/>
                </a:cubicBezTo>
                <a:cubicBezTo>
                  <a:pt x="3053" y="25"/>
                  <a:pt x="3058" y="20"/>
                  <a:pt x="3069" y="18"/>
                </a:cubicBezTo>
                <a:cubicBezTo>
                  <a:pt x="3081" y="15"/>
                  <a:pt x="3090" y="12"/>
                  <a:pt x="3100" y="8"/>
                </a:cubicBezTo>
                <a:cubicBezTo>
                  <a:pt x="3107" y="6"/>
                  <a:pt x="3112" y="3"/>
                  <a:pt x="3120" y="0"/>
                </a:cubicBezTo>
                <a:cubicBezTo>
                  <a:pt x="3124" y="0"/>
                  <a:pt x="3130" y="0"/>
                  <a:pt x="3138" y="0"/>
                </a:cubicBezTo>
                <a:cubicBezTo>
                  <a:pt x="3134" y="5"/>
                  <a:pt x="3126" y="10"/>
                  <a:pt x="3112" y="14"/>
                </a:cubicBezTo>
                <a:cubicBezTo>
                  <a:pt x="3096" y="19"/>
                  <a:pt x="3081" y="24"/>
                  <a:pt x="3063" y="29"/>
                </a:cubicBezTo>
                <a:cubicBezTo>
                  <a:pt x="3042" y="35"/>
                  <a:pt x="3022" y="41"/>
                  <a:pt x="2998" y="44"/>
                </a:cubicBezTo>
                <a:cubicBezTo>
                  <a:pt x="2993" y="42"/>
                  <a:pt x="2989" y="40"/>
                  <a:pt x="2985" y="38"/>
                </a:cubicBezTo>
                <a:cubicBezTo>
                  <a:pt x="2940" y="47"/>
                  <a:pt x="2897" y="56"/>
                  <a:pt x="2854" y="64"/>
                </a:cubicBezTo>
                <a:cubicBezTo>
                  <a:pt x="2849" y="63"/>
                  <a:pt x="2845" y="62"/>
                  <a:pt x="2841" y="62"/>
                </a:cubicBezTo>
                <a:cubicBezTo>
                  <a:pt x="2839" y="62"/>
                  <a:pt x="2837" y="62"/>
                  <a:pt x="2837" y="63"/>
                </a:cubicBezTo>
                <a:cubicBezTo>
                  <a:pt x="2835" y="64"/>
                  <a:pt x="2835" y="66"/>
                  <a:pt x="2828" y="66"/>
                </a:cubicBezTo>
                <a:cubicBezTo>
                  <a:pt x="2822" y="66"/>
                  <a:pt x="2816" y="66"/>
                  <a:pt x="2811" y="65"/>
                </a:cubicBezTo>
                <a:cubicBezTo>
                  <a:pt x="2795" y="62"/>
                  <a:pt x="2793" y="57"/>
                  <a:pt x="2806" y="52"/>
                </a:cubicBezTo>
                <a:cubicBezTo>
                  <a:pt x="2796" y="49"/>
                  <a:pt x="2802" y="45"/>
                  <a:pt x="2809" y="43"/>
                </a:cubicBezTo>
                <a:cubicBezTo>
                  <a:pt x="2819" y="39"/>
                  <a:pt x="2815" y="37"/>
                  <a:pt x="2809" y="33"/>
                </a:cubicBezTo>
                <a:cubicBezTo>
                  <a:pt x="2807" y="33"/>
                  <a:pt x="2805" y="32"/>
                  <a:pt x="2802" y="31"/>
                </a:cubicBezTo>
                <a:cubicBezTo>
                  <a:pt x="2787" y="34"/>
                  <a:pt x="2773" y="38"/>
                  <a:pt x="2758" y="41"/>
                </a:cubicBezTo>
                <a:cubicBezTo>
                  <a:pt x="2752" y="43"/>
                  <a:pt x="2745" y="45"/>
                  <a:pt x="2738" y="46"/>
                </a:cubicBezTo>
                <a:cubicBezTo>
                  <a:pt x="2731" y="47"/>
                  <a:pt x="2726" y="47"/>
                  <a:pt x="2723" y="50"/>
                </a:cubicBezTo>
                <a:cubicBezTo>
                  <a:pt x="2720" y="52"/>
                  <a:pt x="2711" y="53"/>
                  <a:pt x="2702" y="52"/>
                </a:cubicBezTo>
                <a:cubicBezTo>
                  <a:pt x="2687" y="60"/>
                  <a:pt x="2663" y="63"/>
                  <a:pt x="2637" y="65"/>
                </a:cubicBezTo>
                <a:cubicBezTo>
                  <a:pt x="2634" y="64"/>
                  <a:pt x="2632" y="62"/>
                  <a:pt x="2629" y="62"/>
                </a:cubicBezTo>
                <a:cubicBezTo>
                  <a:pt x="2620" y="58"/>
                  <a:pt x="2620" y="57"/>
                  <a:pt x="2628" y="53"/>
                </a:cubicBezTo>
                <a:cubicBezTo>
                  <a:pt x="2630" y="52"/>
                  <a:pt x="2632" y="50"/>
                  <a:pt x="2631" y="49"/>
                </a:cubicBezTo>
                <a:cubicBezTo>
                  <a:pt x="2630" y="45"/>
                  <a:pt x="2631" y="43"/>
                  <a:pt x="2643" y="40"/>
                </a:cubicBezTo>
                <a:cubicBezTo>
                  <a:pt x="2633" y="39"/>
                  <a:pt x="2635" y="36"/>
                  <a:pt x="2637" y="33"/>
                </a:cubicBezTo>
                <a:cubicBezTo>
                  <a:pt x="2638" y="29"/>
                  <a:pt x="2641" y="24"/>
                  <a:pt x="2640" y="19"/>
                </a:cubicBezTo>
                <a:cubicBezTo>
                  <a:pt x="2632" y="21"/>
                  <a:pt x="2621" y="22"/>
                  <a:pt x="2616" y="24"/>
                </a:cubicBezTo>
                <a:cubicBezTo>
                  <a:pt x="2605" y="28"/>
                  <a:pt x="2593" y="32"/>
                  <a:pt x="2580" y="35"/>
                </a:cubicBezTo>
                <a:cubicBezTo>
                  <a:pt x="2575" y="36"/>
                  <a:pt x="2573" y="38"/>
                  <a:pt x="2568" y="40"/>
                </a:cubicBezTo>
                <a:cubicBezTo>
                  <a:pt x="2551" y="44"/>
                  <a:pt x="2534" y="49"/>
                  <a:pt x="2517" y="53"/>
                </a:cubicBezTo>
                <a:cubicBezTo>
                  <a:pt x="2514" y="54"/>
                  <a:pt x="2510" y="55"/>
                  <a:pt x="2506" y="56"/>
                </a:cubicBezTo>
                <a:cubicBezTo>
                  <a:pt x="2496" y="58"/>
                  <a:pt x="2486" y="59"/>
                  <a:pt x="2477" y="56"/>
                </a:cubicBezTo>
                <a:cubicBezTo>
                  <a:pt x="2474" y="54"/>
                  <a:pt x="2467" y="54"/>
                  <a:pt x="2461" y="53"/>
                </a:cubicBezTo>
                <a:cubicBezTo>
                  <a:pt x="2469" y="50"/>
                  <a:pt x="2471" y="48"/>
                  <a:pt x="2472" y="45"/>
                </a:cubicBezTo>
                <a:cubicBezTo>
                  <a:pt x="2472" y="42"/>
                  <a:pt x="2470" y="37"/>
                  <a:pt x="2486" y="36"/>
                </a:cubicBezTo>
                <a:cubicBezTo>
                  <a:pt x="2495" y="35"/>
                  <a:pt x="2494" y="33"/>
                  <a:pt x="2481" y="31"/>
                </a:cubicBezTo>
                <a:cubicBezTo>
                  <a:pt x="2483" y="30"/>
                  <a:pt x="2482" y="28"/>
                  <a:pt x="2491" y="28"/>
                </a:cubicBezTo>
                <a:cubicBezTo>
                  <a:pt x="2504" y="28"/>
                  <a:pt x="2505" y="27"/>
                  <a:pt x="2499" y="23"/>
                </a:cubicBezTo>
                <a:cubicBezTo>
                  <a:pt x="2489" y="25"/>
                  <a:pt x="2478" y="27"/>
                  <a:pt x="2469" y="29"/>
                </a:cubicBezTo>
                <a:cubicBezTo>
                  <a:pt x="2462" y="31"/>
                  <a:pt x="2458" y="33"/>
                  <a:pt x="2450" y="35"/>
                </a:cubicBezTo>
                <a:cubicBezTo>
                  <a:pt x="2436" y="37"/>
                  <a:pt x="2426" y="42"/>
                  <a:pt x="2409" y="43"/>
                </a:cubicBezTo>
                <a:cubicBezTo>
                  <a:pt x="2394" y="49"/>
                  <a:pt x="2369" y="52"/>
                  <a:pt x="2351" y="57"/>
                </a:cubicBezTo>
                <a:cubicBezTo>
                  <a:pt x="2344" y="59"/>
                  <a:pt x="2336" y="61"/>
                  <a:pt x="2328" y="62"/>
                </a:cubicBezTo>
                <a:cubicBezTo>
                  <a:pt x="2314" y="65"/>
                  <a:pt x="2300" y="67"/>
                  <a:pt x="2285" y="70"/>
                </a:cubicBezTo>
                <a:cubicBezTo>
                  <a:pt x="2282" y="71"/>
                  <a:pt x="2278" y="71"/>
                  <a:pt x="2274" y="71"/>
                </a:cubicBezTo>
                <a:cubicBezTo>
                  <a:pt x="2265" y="72"/>
                  <a:pt x="2258" y="72"/>
                  <a:pt x="2252" y="75"/>
                </a:cubicBezTo>
                <a:cubicBezTo>
                  <a:pt x="2248" y="76"/>
                  <a:pt x="2240" y="76"/>
                  <a:pt x="2230" y="74"/>
                </a:cubicBezTo>
                <a:cubicBezTo>
                  <a:pt x="2228" y="75"/>
                  <a:pt x="2227" y="76"/>
                  <a:pt x="2226" y="77"/>
                </a:cubicBezTo>
                <a:cubicBezTo>
                  <a:pt x="2225" y="78"/>
                  <a:pt x="2224" y="78"/>
                  <a:pt x="2223" y="79"/>
                </a:cubicBezTo>
                <a:cubicBezTo>
                  <a:pt x="2215" y="77"/>
                  <a:pt x="2215" y="77"/>
                  <a:pt x="2228" y="72"/>
                </a:cubicBezTo>
                <a:cubicBezTo>
                  <a:pt x="2219" y="69"/>
                  <a:pt x="2213" y="73"/>
                  <a:pt x="2203" y="72"/>
                </a:cubicBezTo>
                <a:cubicBezTo>
                  <a:pt x="2212" y="68"/>
                  <a:pt x="2206" y="62"/>
                  <a:pt x="2219" y="58"/>
                </a:cubicBezTo>
                <a:cubicBezTo>
                  <a:pt x="2214" y="55"/>
                  <a:pt x="2222" y="53"/>
                  <a:pt x="2225" y="50"/>
                </a:cubicBezTo>
                <a:cubicBezTo>
                  <a:pt x="2227" y="49"/>
                  <a:pt x="2230" y="48"/>
                  <a:pt x="2233" y="48"/>
                </a:cubicBezTo>
                <a:cubicBezTo>
                  <a:pt x="2248" y="46"/>
                  <a:pt x="2247" y="43"/>
                  <a:pt x="2247" y="40"/>
                </a:cubicBezTo>
                <a:cubicBezTo>
                  <a:pt x="2231" y="40"/>
                  <a:pt x="2224" y="43"/>
                  <a:pt x="2216" y="46"/>
                </a:cubicBezTo>
                <a:cubicBezTo>
                  <a:pt x="2205" y="50"/>
                  <a:pt x="2198" y="56"/>
                  <a:pt x="2179" y="58"/>
                </a:cubicBezTo>
                <a:cubicBezTo>
                  <a:pt x="2178" y="58"/>
                  <a:pt x="2176" y="58"/>
                  <a:pt x="2176" y="58"/>
                </a:cubicBezTo>
                <a:cubicBezTo>
                  <a:pt x="2173" y="61"/>
                  <a:pt x="2169" y="63"/>
                  <a:pt x="2156" y="63"/>
                </a:cubicBezTo>
                <a:cubicBezTo>
                  <a:pt x="2154" y="67"/>
                  <a:pt x="2139" y="67"/>
                  <a:pt x="2134" y="70"/>
                </a:cubicBezTo>
                <a:cubicBezTo>
                  <a:pt x="2122" y="67"/>
                  <a:pt x="2111" y="66"/>
                  <a:pt x="2103" y="63"/>
                </a:cubicBezTo>
                <a:cubicBezTo>
                  <a:pt x="2098" y="62"/>
                  <a:pt x="2099" y="59"/>
                  <a:pt x="2100" y="56"/>
                </a:cubicBezTo>
                <a:cubicBezTo>
                  <a:pt x="2100" y="54"/>
                  <a:pt x="2102" y="52"/>
                  <a:pt x="2103" y="49"/>
                </a:cubicBezTo>
                <a:cubicBezTo>
                  <a:pt x="2106" y="49"/>
                  <a:pt x="2110" y="48"/>
                  <a:pt x="2115" y="47"/>
                </a:cubicBezTo>
                <a:cubicBezTo>
                  <a:pt x="2112" y="46"/>
                  <a:pt x="2110" y="45"/>
                  <a:pt x="2109" y="45"/>
                </a:cubicBezTo>
                <a:cubicBezTo>
                  <a:pt x="2104" y="41"/>
                  <a:pt x="2108" y="39"/>
                  <a:pt x="2119" y="37"/>
                </a:cubicBezTo>
                <a:cubicBezTo>
                  <a:pt x="2122" y="36"/>
                  <a:pt x="2127" y="35"/>
                  <a:pt x="2127" y="34"/>
                </a:cubicBezTo>
                <a:cubicBezTo>
                  <a:pt x="2127" y="33"/>
                  <a:pt x="2121" y="32"/>
                  <a:pt x="2118" y="31"/>
                </a:cubicBezTo>
                <a:cubicBezTo>
                  <a:pt x="2115" y="30"/>
                  <a:pt x="2112" y="29"/>
                  <a:pt x="2107" y="28"/>
                </a:cubicBezTo>
                <a:cubicBezTo>
                  <a:pt x="2095" y="30"/>
                  <a:pt x="2081" y="33"/>
                  <a:pt x="2067" y="37"/>
                </a:cubicBezTo>
                <a:cubicBezTo>
                  <a:pt x="2059" y="39"/>
                  <a:pt x="2052" y="42"/>
                  <a:pt x="2038" y="41"/>
                </a:cubicBezTo>
                <a:cubicBezTo>
                  <a:pt x="2034" y="41"/>
                  <a:pt x="2026" y="43"/>
                  <a:pt x="2026" y="44"/>
                </a:cubicBezTo>
                <a:cubicBezTo>
                  <a:pt x="2025" y="47"/>
                  <a:pt x="2020" y="47"/>
                  <a:pt x="2014" y="49"/>
                </a:cubicBezTo>
                <a:cubicBezTo>
                  <a:pt x="2007" y="50"/>
                  <a:pt x="2000" y="52"/>
                  <a:pt x="1992" y="53"/>
                </a:cubicBezTo>
                <a:cubicBezTo>
                  <a:pt x="1963" y="59"/>
                  <a:pt x="1933" y="66"/>
                  <a:pt x="1904" y="72"/>
                </a:cubicBezTo>
                <a:cubicBezTo>
                  <a:pt x="1899" y="71"/>
                  <a:pt x="1896" y="70"/>
                  <a:pt x="1893" y="70"/>
                </a:cubicBezTo>
                <a:cubicBezTo>
                  <a:pt x="1891" y="70"/>
                  <a:pt x="1889" y="71"/>
                  <a:pt x="1889" y="71"/>
                </a:cubicBezTo>
                <a:cubicBezTo>
                  <a:pt x="1880" y="76"/>
                  <a:pt x="1863" y="78"/>
                  <a:pt x="1846" y="79"/>
                </a:cubicBezTo>
                <a:cubicBezTo>
                  <a:pt x="1843" y="80"/>
                  <a:pt x="1839" y="79"/>
                  <a:pt x="1835" y="78"/>
                </a:cubicBezTo>
                <a:cubicBezTo>
                  <a:pt x="1829" y="78"/>
                  <a:pt x="1824" y="76"/>
                  <a:pt x="1819" y="78"/>
                </a:cubicBezTo>
                <a:cubicBezTo>
                  <a:pt x="1821" y="80"/>
                  <a:pt x="1823" y="82"/>
                  <a:pt x="1826" y="84"/>
                </a:cubicBezTo>
                <a:cubicBezTo>
                  <a:pt x="1816" y="84"/>
                  <a:pt x="1809" y="84"/>
                  <a:pt x="1803" y="84"/>
                </a:cubicBezTo>
                <a:cubicBezTo>
                  <a:pt x="1804" y="83"/>
                  <a:pt x="1805" y="82"/>
                  <a:pt x="1806" y="81"/>
                </a:cubicBezTo>
                <a:cubicBezTo>
                  <a:pt x="1805" y="81"/>
                  <a:pt x="1805" y="81"/>
                  <a:pt x="1804" y="81"/>
                </a:cubicBezTo>
                <a:cubicBezTo>
                  <a:pt x="1798" y="82"/>
                  <a:pt x="1792" y="83"/>
                  <a:pt x="1786" y="84"/>
                </a:cubicBezTo>
                <a:cubicBezTo>
                  <a:pt x="1786" y="81"/>
                  <a:pt x="1786" y="78"/>
                  <a:pt x="1786" y="75"/>
                </a:cubicBezTo>
                <a:cubicBezTo>
                  <a:pt x="1780" y="74"/>
                  <a:pt x="1774" y="73"/>
                  <a:pt x="1768" y="73"/>
                </a:cubicBezTo>
                <a:cubicBezTo>
                  <a:pt x="1771" y="67"/>
                  <a:pt x="1771" y="67"/>
                  <a:pt x="1789" y="65"/>
                </a:cubicBezTo>
                <a:cubicBezTo>
                  <a:pt x="1783" y="64"/>
                  <a:pt x="1779" y="63"/>
                  <a:pt x="1775" y="62"/>
                </a:cubicBezTo>
                <a:cubicBezTo>
                  <a:pt x="1776" y="60"/>
                  <a:pt x="1777" y="59"/>
                  <a:pt x="1779" y="56"/>
                </a:cubicBezTo>
                <a:cubicBezTo>
                  <a:pt x="1786" y="55"/>
                  <a:pt x="1795" y="55"/>
                  <a:pt x="1800" y="52"/>
                </a:cubicBezTo>
                <a:cubicBezTo>
                  <a:pt x="1801" y="51"/>
                  <a:pt x="1810" y="51"/>
                  <a:pt x="1816" y="50"/>
                </a:cubicBezTo>
                <a:cubicBezTo>
                  <a:pt x="1822" y="47"/>
                  <a:pt x="1811" y="47"/>
                  <a:pt x="1805" y="46"/>
                </a:cubicBezTo>
                <a:cubicBezTo>
                  <a:pt x="1808" y="42"/>
                  <a:pt x="1814" y="41"/>
                  <a:pt x="1826" y="40"/>
                </a:cubicBezTo>
                <a:cubicBezTo>
                  <a:pt x="1835" y="39"/>
                  <a:pt x="1843" y="38"/>
                  <a:pt x="1848" y="36"/>
                </a:cubicBezTo>
                <a:cubicBezTo>
                  <a:pt x="1837" y="33"/>
                  <a:pt x="1832" y="38"/>
                  <a:pt x="1821" y="37"/>
                </a:cubicBezTo>
                <a:cubicBezTo>
                  <a:pt x="1826" y="35"/>
                  <a:pt x="1837" y="33"/>
                  <a:pt x="1832" y="29"/>
                </a:cubicBezTo>
                <a:cubicBezTo>
                  <a:pt x="1829" y="30"/>
                  <a:pt x="1826" y="30"/>
                  <a:pt x="1824" y="30"/>
                </a:cubicBezTo>
                <a:cubicBezTo>
                  <a:pt x="1813" y="34"/>
                  <a:pt x="1799" y="37"/>
                  <a:pt x="1782" y="39"/>
                </a:cubicBezTo>
                <a:cubicBezTo>
                  <a:pt x="1780" y="39"/>
                  <a:pt x="1777" y="40"/>
                  <a:pt x="1776" y="41"/>
                </a:cubicBezTo>
                <a:cubicBezTo>
                  <a:pt x="1768" y="48"/>
                  <a:pt x="1742" y="50"/>
                  <a:pt x="1730" y="56"/>
                </a:cubicBezTo>
                <a:cubicBezTo>
                  <a:pt x="1727" y="58"/>
                  <a:pt x="1719" y="58"/>
                  <a:pt x="1712" y="59"/>
                </a:cubicBezTo>
                <a:cubicBezTo>
                  <a:pt x="1714" y="64"/>
                  <a:pt x="1694" y="65"/>
                  <a:pt x="1684" y="68"/>
                </a:cubicBezTo>
                <a:cubicBezTo>
                  <a:pt x="1677" y="70"/>
                  <a:pt x="1666" y="72"/>
                  <a:pt x="1655" y="73"/>
                </a:cubicBezTo>
                <a:cubicBezTo>
                  <a:pt x="1647" y="70"/>
                  <a:pt x="1650" y="65"/>
                  <a:pt x="1636" y="63"/>
                </a:cubicBezTo>
                <a:cubicBezTo>
                  <a:pt x="1652" y="62"/>
                  <a:pt x="1652" y="62"/>
                  <a:pt x="1652" y="57"/>
                </a:cubicBezTo>
                <a:cubicBezTo>
                  <a:pt x="1652" y="54"/>
                  <a:pt x="1662" y="53"/>
                  <a:pt x="1667" y="51"/>
                </a:cubicBezTo>
                <a:cubicBezTo>
                  <a:pt x="1667" y="51"/>
                  <a:pt x="1669" y="51"/>
                  <a:pt x="1671" y="50"/>
                </a:cubicBezTo>
                <a:cubicBezTo>
                  <a:pt x="1666" y="46"/>
                  <a:pt x="1666" y="46"/>
                  <a:pt x="1680" y="44"/>
                </a:cubicBezTo>
                <a:cubicBezTo>
                  <a:pt x="1684" y="43"/>
                  <a:pt x="1687" y="42"/>
                  <a:pt x="1693" y="41"/>
                </a:cubicBezTo>
                <a:cubicBezTo>
                  <a:pt x="1685" y="41"/>
                  <a:pt x="1679" y="40"/>
                  <a:pt x="1671" y="40"/>
                </a:cubicBezTo>
                <a:cubicBezTo>
                  <a:pt x="1678" y="38"/>
                  <a:pt x="1684" y="36"/>
                  <a:pt x="1690" y="34"/>
                </a:cubicBezTo>
                <a:cubicBezTo>
                  <a:pt x="1682" y="30"/>
                  <a:pt x="1672" y="36"/>
                  <a:pt x="1664" y="34"/>
                </a:cubicBezTo>
                <a:cubicBezTo>
                  <a:pt x="1663" y="35"/>
                  <a:pt x="1663" y="36"/>
                  <a:pt x="1660" y="37"/>
                </a:cubicBezTo>
                <a:cubicBezTo>
                  <a:pt x="1653" y="39"/>
                  <a:pt x="1646" y="42"/>
                  <a:pt x="1638" y="44"/>
                </a:cubicBezTo>
                <a:cubicBezTo>
                  <a:pt x="1621" y="47"/>
                  <a:pt x="1609" y="52"/>
                  <a:pt x="1595" y="56"/>
                </a:cubicBezTo>
                <a:cubicBezTo>
                  <a:pt x="1581" y="60"/>
                  <a:pt x="1570" y="65"/>
                  <a:pt x="1550" y="67"/>
                </a:cubicBezTo>
                <a:cubicBezTo>
                  <a:pt x="1546" y="67"/>
                  <a:pt x="1542" y="69"/>
                  <a:pt x="1541" y="70"/>
                </a:cubicBezTo>
                <a:cubicBezTo>
                  <a:pt x="1539" y="72"/>
                  <a:pt x="1536" y="73"/>
                  <a:pt x="1529" y="73"/>
                </a:cubicBezTo>
                <a:cubicBezTo>
                  <a:pt x="1528" y="73"/>
                  <a:pt x="1526" y="73"/>
                  <a:pt x="1525" y="74"/>
                </a:cubicBezTo>
                <a:cubicBezTo>
                  <a:pt x="1517" y="79"/>
                  <a:pt x="1499" y="80"/>
                  <a:pt x="1487" y="83"/>
                </a:cubicBezTo>
                <a:cubicBezTo>
                  <a:pt x="1480" y="85"/>
                  <a:pt x="1474" y="84"/>
                  <a:pt x="1469" y="83"/>
                </a:cubicBezTo>
                <a:cubicBezTo>
                  <a:pt x="1459" y="81"/>
                  <a:pt x="1450" y="79"/>
                  <a:pt x="1440" y="77"/>
                </a:cubicBezTo>
                <a:cubicBezTo>
                  <a:pt x="1441" y="73"/>
                  <a:pt x="1451" y="76"/>
                  <a:pt x="1456" y="75"/>
                </a:cubicBezTo>
                <a:cubicBezTo>
                  <a:pt x="1469" y="68"/>
                  <a:pt x="1469" y="68"/>
                  <a:pt x="1452" y="66"/>
                </a:cubicBezTo>
                <a:cubicBezTo>
                  <a:pt x="1455" y="64"/>
                  <a:pt x="1458" y="62"/>
                  <a:pt x="1462" y="60"/>
                </a:cubicBezTo>
                <a:cubicBezTo>
                  <a:pt x="1471" y="56"/>
                  <a:pt x="1472" y="56"/>
                  <a:pt x="1472" y="52"/>
                </a:cubicBezTo>
                <a:cubicBezTo>
                  <a:pt x="1482" y="50"/>
                  <a:pt x="1492" y="48"/>
                  <a:pt x="1500" y="46"/>
                </a:cubicBezTo>
                <a:cubicBezTo>
                  <a:pt x="1503" y="45"/>
                  <a:pt x="1502" y="43"/>
                  <a:pt x="1502" y="41"/>
                </a:cubicBezTo>
                <a:cubicBezTo>
                  <a:pt x="1490" y="42"/>
                  <a:pt x="1480" y="44"/>
                  <a:pt x="1470" y="41"/>
                </a:cubicBezTo>
                <a:cubicBezTo>
                  <a:pt x="1463" y="43"/>
                  <a:pt x="1457" y="45"/>
                  <a:pt x="1450" y="48"/>
                </a:cubicBezTo>
                <a:cubicBezTo>
                  <a:pt x="1448" y="48"/>
                  <a:pt x="1444" y="48"/>
                  <a:pt x="1440" y="48"/>
                </a:cubicBezTo>
                <a:cubicBezTo>
                  <a:pt x="1438" y="54"/>
                  <a:pt x="1419" y="54"/>
                  <a:pt x="1410" y="58"/>
                </a:cubicBezTo>
                <a:cubicBezTo>
                  <a:pt x="1407" y="59"/>
                  <a:pt x="1406" y="60"/>
                  <a:pt x="1404" y="62"/>
                </a:cubicBezTo>
                <a:cubicBezTo>
                  <a:pt x="1394" y="62"/>
                  <a:pt x="1384" y="62"/>
                  <a:pt x="1369" y="62"/>
                </a:cubicBezTo>
                <a:cubicBezTo>
                  <a:pt x="1376" y="64"/>
                  <a:pt x="1380" y="65"/>
                  <a:pt x="1386" y="66"/>
                </a:cubicBezTo>
                <a:cubicBezTo>
                  <a:pt x="1380" y="68"/>
                  <a:pt x="1374" y="70"/>
                  <a:pt x="1367" y="72"/>
                </a:cubicBezTo>
                <a:cubicBezTo>
                  <a:pt x="1357" y="74"/>
                  <a:pt x="1346" y="77"/>
                  <a:pt x="1335" y="79"/>
                </a:cubicBezTo>
                <a:cubicBezTo>
                  <a:pt x="1328" y="80"/>
                  <a:pt x="1320" y="81"/>
                  <a:pt x="1314" y="83"/>
                </a:cubicBezTo>
                <a:cubicBezTo>
                  <a:pt x="1302" y="86"/>
                  <a:pt x="1290" y="89"/>
                  <a:pt x="1276" y="84"/>
                </a:cubicBezTo>
                <a:cubicBezTo>
                  <a:pt x="1275" y="82"/>
                  <a:pt x="1275" y="80"/>
                  <a:pt x="1274" y="78"/>
                </a:cubicBezTo>
                <a:cubicBezTo>
                  <a:pt x="1267" y="78"/>
                  <a:pt x="1263" y="78"/>
                  <a:pt x="1265" y="80"/>
                </a:cubicBezTo>
                <a:cubicBezTo>
                  <a:pt x="1267" y="83"/>
                  <a:pt x="1262" y="84"/>
                  <a:pt x="1253" y="83"/>
                </a:cubicBezTo>
                <a:cubicBezTo>
                  <a:pt x="1247" y="82"/>
                  <a:pt x="1240" y="81"/>
                  <a:pt x="1233" y="80"/>
                </a:cubicBezTo>
                <a:cubicBezTo>
                  <a:pt x="1236" y="76"/>
                  <a:pt x="1239" y="72"/>
                  <a:pt x="1260" y="71"/>
                </a:cubicBezTo>
                <a:cubicBezTo>
                  <a:pt x="1254" y="69"/>
                  <a:pt x="1250" y="69"/>
                  <a:pt x="1247" y="68"/>
                </a:cubicBezTo>
                <a:cubicBezTo>
                  <a:pt x="1245" y="67"/>
                  <a:pt x="1242" y="66"/>
                  <a:pt x="1243" y="65"/>
                </a:cubicBezTo>
                <a:cubicBezTo>
                  <a:pt x="1243" y="64"/>
                  <a:pt x="1247" y="64"/>
                  <a:pt x="1250" y="63"/>
                </a:cubicBezTo>
                <a:cubicBezTo>
                  <a:pt x="1257" y="63"/>
                  <a:pt x="1265" y="62"/>
                  <a:pt x="1271" y="62"/>
                </a:cubicBezTo>
                <a:cubicBezTo>
                  <a:pt x="1280" y="59"/>
                  <a:pt x="1260" y="55"/>
                  <a:pt x="1276" y="53"/>
                </a:cubicBezTo>
                <a:cubicBezTo>
                  <a:pt x="1266" y="51"/>
                  <a:pt x="1262" y="53"/>
                  <a:pt x="1257" y="58"/>
                </a:cubicBezTo>
                <a:cubicBezTo>
                  <a:pt x="1253" y="58"/>
                  <a:pt x="1250" y="57"/>
                  <a:pt x="1245" y="57"/>
                </a:cubicBezTo>
                <a:cubicBezTo>
                  <a:pt x="1241" y="59"/>
                  <a:pt x="1238" y="61"/>
                  <a:pt x="1234" y="63"/>
                </a:cubicBezTo>
                <a:cubicBezTo>
                  <a:pt x="1228" y="66"/>
                  <a:pt x="1216" y="67"/>
                  <a:pt x="1206" y="69"/>
                </a:cubicBezTo>
                <a:cubicBezTo>
                  <a:pt x="1203" y="69"/>
                  <a:pt x="1196" y="69"/>
                  <a:pt x="1196" y="70"/>
                </a:cubicBezTo>
                <a:cubicBezTo>
                  <a:pt x="1191" y="75"/>
                  <a:pt x="1173" y="76"/>
                  <a:pt x="1162" y="79"/>
                </a:cubicBezTo>
                <a:cubicBezTo>
                  <a:pt x="1158" y="80"/>
                  <a:pt x="1150" y="80"/>
                  <a:pt x="1144" y="81"/>
                </a:cubicBezTo>
                <a:cubicBezTo>
                  <a:pt x="1144" y="82"/>
                  <a:pt x="1144" y="82"/>
                  <a:pt x="1145" y="85"/>
                </a:cubicBezTo>
                <a:cubicBezTo>
                  <a:pt x="1141" y="83"/>
                  <a:pt x="1139" y="83"/>
                  <a:pt x="1139" y="82"/>
                </a:cubicBezTo>
                <a:cubicBezTo>
                  <a:pt x="1141" y="78"/>
                  <a:pt x="1142" y="74"/>
                  <a:pt x="1144" y="70"/>
                </a:cubicBezTo>
                <a:cubicBezTo>
                  <a:pt x="1137" y="71"/>
                  <a:pt x="1132" y="72"/>
                  <a:pt x="1127" y="73"/>
                </a:cubicBezTo>
                <a:cubicBezTo>
                  <a:pt x="1117" y="70"/>
                  <a:pt x="1129" y="66"/>
                  <a:pt x="1124" y="63"/>
                </a:cubicBezTo>
                <a:cubicBezTo>
                  <a:pt x="1134" y="62"/>
                  <a:pt x="1137" y="60"/>
                  <a:pt x="1139" y="57"/>
                </a:cubicBezTo>
                <a:cubicBezTo>
                  <a:pt x="1140" y="55"/>
                  <a:pt x="1140" y="51"/>
                  <a:pt x="1154" y="50"/>
                </a:cubicBezTo>
                <a:cubicBezTo>
                  <a:pt x="1158" y="50"/>
                  <a:pt x="1160" y="47"/>
                  <a:pt x="1163" y="45"/>
                </a:cubicBezTo>
                <a:cubicBezTo>
                  <a:pt x="1161" y="45"/>
                  <a:pt x="1160" y="44"/>
                  <a:pt x="1159" y="44"/>
                </a:cubicBezTo>
                <a:cubicBezTo>
                  <a:pt x="1150" y="46"/>
                  <a:pt x="1142" y="48"/>
                  <a:pt x="1133" y="50"/>
                </a:cubicBezTo>
                <a:cubicBezTo>
                  <a:pt x="1127" y="52"/>
                  <a:pt x="1120" y="54"/>
                  <a:pt x="1113" y="56"/>
                </a:cubicBezTo>
                <a:cubicBezTo>
                  <a:pt x="1104" y="58"/>
                  <a:pt x="1095" y="59"/>
                  <a:pt x="1083" y="57"/>
                </a:cubicBezTo>
                <a:cubicBezTo>
                  <a:pt x="1081" y="56"/>
                  <a:pt x="1075" y="57"/>
                  <a:pt x="1071" y="59"/>
                </a:cubicBezTo>
                <a:cubicBezTo>
                  <a:pt x="1077" y="59"/>
                  <a:pt x="1084" y="59"/>
                  <a:pt x="1092" y="60"/>
                </a:cubicBezTo>
                <a:cubicBezTo>
                  <a:pt x="1089" y="61"/>
                  <a:pt x="1087" y="62"/>
                  <a:pt x="1084" y="63"/>
                </a:cubicBezTo>
                <a:cubicBezTo>
                  <a:pt x="1067" y="65"/>
                  <a:pt x="1056" y="70"/>
                  <a:pt x="1040" y="73"/>
                </a:cubicBezTo>
                <a:cubicBezTo>
                  <a:pt x="1018" y="77"/>
                  <a:pt x="997" y="81"/>
                  <a:pt x="974" y="85"/>
                </a:cubicBezTo>
                <a:cubicBezTo>
                  <a:pt x="967" y="87"/>
                  <a:pt x="956" y="86"/>
                  <a:pt x="947" y="86"/>
                </a:cubicBezTo>
                <a:cubicBezTo>
                  <a:pt x="939" y="90"/>
                  <a:pt x="931" y="91"/>
                  <a:pt x="913" y="90"/>
                </a:cubicBezTo>
                <a:cubicBezTo>
                  <a:pt x="910" y="88"/>
                  <a:pt x="912" y="83"/>
                  <a:pt x="892" y="83"/>
                </a:cubicBezTo>
                <a:cubicBezTo>
                  <a:pt x="895" y="83"/>
                  <a:pt x="897" y="83"/>
                  <a:pt x="900" y="82"/>
                </a:cubicBezTo>
                <a:cubicBezTo>
                  <a:pt x="899" y="80"/>
                  <a:pt x="877" y="81"/>
                  <a:pt x="887" y="76"/>
                </a:cubicBezTo>
                <a:cubicBezTo>
                  <a:pt x="891" y="76"/>
                  <a:pt x="895" y="77"/>
                  <a:pt x="899" y="77"/>
                </a:cubicBezTo>
                <a:cubicBezTo>
                  <a:pt x="902" y="77"/>
                  <a:pt x="905" y="76"/>
                  <a:pt x="908" y="75"/>
                </a:cubicBezTo>
                <a:cubicBezTo>
                  <a:pt x="908" y="71"/>
                  <a:pt x="898" y="73"/>
                  <a:pt x="891" y="73"/>
                </a:cubicBezTo>
                <a:cubicBezTo>
                  <a:pt x="899" y="70"/>
                  <a:pt x="915" y="69"/>
                  <a:pt x="910" y="65"/>
                </a:cubicBezTo>
                <a:cubicBezTo>
                  <a:pt x="915" y="65"/>
                  <a:pt x="919" y="66"/>
                  <a:pt x="923" y="66"/>
                </a:cubicBezTo>
                <a:cubicBezTo>
                  <a:pt x="924" y="61"/>
                  <a:pt x="938" y="62"/>
                  <a:pt x="949" y="61"/>
                </a:cubicBezTo>
                <a:cubicBezTo>
                  <a:pt x="946" y="60"/>
                  <a:pt x="943" y="60"/>
                  <a:pt x="941" y="59"/>
                </a:cubicBezTo>
                <a:cubicBezTo>
                  <a:pt x="932" y="56"/>
                  <a:pt x="935" y="53"/>
                  <a:pt x="948" y="52"/>
                </a:cubicBezTo>
                <a:cubicBezTo>
                  <a:pt x="953" y="52"/>
                  <a:pt x="957" y="51"/>
                  <a:pt x="962" y="50"/>
                </a:cubicBezTo>
                <a:cubicBezTo>
                  <a:pt x="959" y="48"/>
                  <a:pt x="957" y="47"/>
                  <a:pt x="955" y="45"/>
                </a:cubicBezTo>
                <a:cubicBezTo>
                  <a:pt x="959" y="43"/>
                  <a:pt x="964" y="42"/>
                  <a:pt x="971" y="40"/>
                </a:cubicBezTo>
                <a:cubicBezTo>
                  <a:pt x="965" y="40"/>
                  <a:pt x="961" y="40"/>
                  <a:pt x="957" y="39"/>
                </a:cubicBezTo>
                <a:cubicBezTo>
                  <a:pt x="910" y="53"/>
                  <a:pt x="861" y="67"/>
                  <a:pt x="803" y="78"/>
                </a:cubicBezTo>
                <a:cubicBezTo>
                  <a:pt x="798" y="76"/>
                  <a:pt x="793" y="74"/>
                  <a:pt x="786" y="71"/>
                </a:cubicBezTo>
                <a:cubicBezTo>
                  <a:pt x="783" y="72"/>
                  <a:pt x="780" y="74"/>
                  <a:pt x="778" y="75"/>
                </a:cubicBezTo>
                <a:cubicBezTo>
                  <a:pt x="768" y="74"/>
                  <a:pt x="772" y="72"/>
                  <a:pt x="769" y="70"/>
                </a:cubicBezTo>
                <a:cubicBezTo>
                  <a:pt x="779" y="70"/>
                  <a:pt x="788" y="69"/>
                  <a:pt x="796" y="69"/>
                </a:cubicBezTo>
                <a:cubicBezTo>
                  <a:pt x="803" y="65"/>
                  <a:pt x="791" y="66"/>
                  <a:pt x="786" y="65"/>
                </a:cubicBezTo>
                <a:cubicBezTo>
                  <a:pt x="791" y="62"/>
                  <a:pt x="797" y="59"/>
                  <a:pt x="802" y="56"/>
                </a:cubicBezTo>
                <a:cubicBezTo>
                  <a:pt x="803" y="53"/>
                  <a:pt x="800" y="50"/>
                  <a:pt x="804" y="48"/>
                </a:cubicBezTo>
                <a:cubicBezTo>
                  <a:pt x="808" y="46"/>
                  <a:pt x="818" y="45"/>
                  <a:pt x="828" y="43"/>
                </a:cubicBezTo>
                <a:cubicBezTo>
                  <a:pt x="824" y="41"/>
                  <a:pt x="820" y="40"/>
                  <a:pt x="815" y="38"/>
                </a:cubicBezTo>
                <a:cubicBezTo>
                  <a:pt x="818" y="38"/>
                  <a:pt x="821" y="37"/>
                  <a:pt x="824" y="36"/>
                </a:cubicBezTo>
                <a:cubicBezTo>
                  <a:pt x="824" y="32"/>
                  <a:pt x="808" y="34"/>
                  <a:pt x="806" y="31"/>
                </a:cubicBezTo>
                <a:cubicBezTo>
                  <a:pt x="804" y="31"/>
                  <a:pt x="801" y="31"/>
                  <a:pt x="799" y="32"/>
                </a:cubicBezTo>
                <a:cubicBezTo>
                  <a:pt x="796" y="33"/>
                  <a:pt x="793" y="34"/>
                  <a:pt x="790" y="36"/>
                </a:cubicBezTo>
                <a:cubicBezTo>
                  <a:pt x="794" y="37"/>
                  <a:pt x="798" y="37"/>
                  <a:pt x="803" y="38"/>
                </a:cubicBezTo>
                <a:cubicBezTo>
                  <a:pt x="794" y="40"/>
                  <a:pt x="786" y="41"/>
                  <a:pt x="774" y="40"/>
                </a:cubicBezTo>
                <a:cubicBezTo>
                  <a:pt x="765" y="43"/>
                  <a:pt x="756" y="46"/>
                  <a:pt x="746" y="49"/>
                </a:cubicBezTo>
                <a:cubicBezTo>
                  <a:pt x="744" y="48"/>
                  <a:pt x="742" y="47"/>
                  <a:pt x="740" y="46"/>
                </a:cubicBezTo>
                <a:cubicBezTo>
                  <a:pt x="739" y="46"/>
                  <a:pt x="737" y="47"/>
                  <a:pt x="737" y="48"/>
                </a:cubicBezTo>
                <a:cubicBezTo>
                  <a:pt x="737" y="51"/>
                  <a:pt x="730" y="52"/>
                  <a:pt x="722" y="54"/>
                </a:cubicBezTo>
                <a:cubicBezTo>
                  <a:pt x="712" y="55"/>
                  <a:pt x="704" y="57"/>
                  <a:pt x="695" y="59"/>
                </a:cubicBezTo>
                <a:cubicBezTo>
                  <a:pt x="688" y="60"/>
                  <a:pt x="683" y="63"/>
                  <a:pt x="672" y="62"/>
                </a:cubicBezTo>
                <a:cubicBezTo>
                  <a:pt x="673" y="65"/>
                  <a:pt x="658" y="63"/>
                  <a:pt x="657" y="66"/>
                </a:cubicBezTo>
                <a:cubicBezTo>
                  <a:pt x="657" y="67"/>
                  <a:pt x="650" y="68"/>
                  <a:pt x="645" y="70"/>
                </a:cubicBezTo>
                <a:cubicBezTo>
                  <a:pt x="645" y="67"/>
                  <a:pt x="646" y="65"/>
                  <a:pt x="646" y="63"/>
                </a:cubicBezTo>
                <a:cubicBezTo>
                  <a:pt x="637" y="64"/>
                  <a:pt x="636" y="66"/>
                  <a:pt x="635" y="67"/>
                </a:cubicBezTo>
                <a:cubicBezTo>
                  <a:pt x="635" y="69"/>
                  <a:pt x="632" y="70"/>
                  <a:pt x="629" y="71"/>
                </a:cubicBezTo>
                <a:cubicBezTo>
                  <a:pt x="618" y="73"/>
                  <a:pt x="608" y="76"/>
                  <a:pt x="594" y="76"/>
                </a:cubicBezTo>
                <a:cubicBezTo>
                  <a:pt x="592" y="76"/>
                  <a:pt x="591" y="76"/>
                  <a:pt x="590" y="76"/>
                </a:cubicBezTo>
                <a:cubicBezTo>
                  <a:pt x="580" y="79"/>
                  <a:pt x="568" y="79"/>
                  <a:pt x="554" y="78"/>
                </a:cubicBezTo>
                <a:cubicBezTo>
                  <a:pt x="553" y="80"/>
                  <a:pt x="559" y="82"/>
                  <a:pt x="549" y="83"/>
                </a:cubicBezTo>
                <a:cubicBezTo>
                  <a:pt x="540" y="84"/>
                  <a:pt x="535" y="81"/>
                  <a:pt x="528" y="81"/>
                </a:cubicBezTo>
                <a:cubicBezTo>
                  <a:pt x="528" y="81"/>
                  <a:pt x="527" y="80"/>
                  <a:pt x="527" y="80"/>
                </a:cubicBezTo>
                <a:cubicBezTo>
                  <a:pt x="528" y="79"/>
                  <a:pt x="530" y="79"/>
                  <a:pt x="531" y="79"/>
                </a:cubicBezTo>
                <a:cubicBezTo>
                  <a:pt x="535" y="79"/>
                  <a:pt x="540" y="79"/>
                  <a:pt x="546" y="80"/>
                </a:cubicBezTo>
                <a:cubicBezTo>
                  <a:pt x="539" y="74"/>
                  <a:pt x="519" y="74"/>
                  <a:pt x="507" y="72"/>
                </a:cubicBezTo>
                <a:cubicBezTo>
                  <a:pt x="506" y="69"/>
                  <a:pt x="504" y="66"/>
                  <a:pt x="502" y="63"/>
                </a:cubicBezTo>
                <a:cubicBezTo>
                  <a:pt x="516" y="62"/>
                  <a:pt x="517" y="58"/>
                  <a:pt x="530" y="55"/>
                </a:cubicBezTo>
                <a:cubicBezTo>
                  <a:pt x="524" y="55"/>
                  <a:pt x="521" y="55"/>
                  <a:pt x="517" y="54"/>
                </a:cubicBezTo>
                <a:cubicBezTo>
                  <a:pt x="521" y="51"/>
                  <a:pt x="528" y="49"/>
                  <a:pt x="539" y="49"/>
                </a:cubicBezTo>
                <a:cubicBezTo>
                  <a:pt x="541" y="51"/>
                  <a:pt x="544" y="53"/>
                  <a:pt x="547" y="55"/>
                </a:cubicBezTo>
                <a:cubicBezTo>
                  <a:pt x="550" y="54"/>
                  <a:pt x="552" y="53"/>
                  <a:pt x="554" y="52"/>
                </a:cubicBezTo>
                <a:cubicBezTo>
                  <a:pt x="564" y="51"/>
                  <a:pt x="573" y="50"/>
                  <a:pt x="582" y="46"/>
                </a:cubicBezTo>
                <a:cubicBezTo>
                  <a:pt x="566" y="47"/>
                  <a:pt x="561" y="50"/>
                  <a:pt x="554" y="52"/>
                </a:cubicBezTo>
                <a:cubicBezTo>
                  <a:pt x="553" y="51"/>
                  <a:pt x="552" y="50"/>
                  <a:pt x="551" y="48"/>
                </a:cubicBezTo>
                <a:cubicBezTo>
                  <a:pt x="549" y="47"/>
                  <a:pt x="544" y="46"/>
                  <a:pt x="538" y="45"/>
                </a:cubicBezTo>
                <a:cubicBezTo>
                  <a:pt x="541" y="44"/>
                  <a:pt x="543" y="43"/>
                  <a:pt x="547" y="42"/>
                </a:cubicBezTo>
                <a:cubicBezTo>
                  <a:pt x="557" y="39"/>
                  <a:pt x="557" y="39"/>
                  <a:pt x="553" y="34"/>
                </a:cubicBezTo>
                <a:cubicBezTo>
                  <a:pt x="540" y="37"/>
                  <a:pt x="531" y="35"/>
                  <a:pt x="521" y="33"/>
                </a:cubicBezTo>
                <a:cubicBezTo>
                  <a:pt x="513" y="36"/>
                  <a:pt x="521" y="38"/>
                  <a:pt x="522" y="41"/>
                </a:cubicBezTo>
                <a:cubicBezTo>
                  <a:pt x="512" y="43"/>
                  <a:pt x="501" y="45"/>
                  <a:pt x="490" y="47"/>
                </a:cubicBezTo>
                <a:cubicBezTo>
                  <a:pt x="488" y="47"/>
                  <a:pt x="484" y="48"/>
                  <a:pt x="483" y="47"/>
                </a:cubicBezTo>
                <a:cubicBezTo>
                  <a:pt x="480" y="47"/>
                  <a:pt x="480" y="45"/>
                  <a:pt x="475" y="46"/>
                </a:cubicBezTo>
                <a:cubicBezTo>
                  <a:pt x="473" y="47"/>
                  <a:pt x="476" y="49"/>
                  <a:pt x="476" y="50"/>
                </a:cubicBezTo>
                <a:cubicBezTo>
                  <a:pt x="477" y="50"/>
                  <a:pt x="477" y="50"/>
                  <a:pt x="477" y="51"/>
                </a:cubicBezTo>
                <a:cubicBezTo>
                  <a:pt x="466" y="54"/>
                  <a:pt x="455" y="57"/>
                  <a:pt x="441" y="59"/>
                </a:cubicBezTo>
                <a:cubicBezTo>
                  <a:pt x="427" y="62"/>
                  <a:pt x="418" y="65"/>
                  <a:pt x="405" y="68"/>
                </a:cubicBezTo>
                <a:cubicBezTo>
                  <a:pt x="393" y="67"/>
                  <a:pt x="381" y="67"/>
                  <a:pt x="370" y="66"/>
                </a:cubicBezTo>
                <a:cubicBezTo>
                  <a:pt x="370" y="67"/>
                  <a:pt x="369" y="67"/>
                  <a:pt x="369" y="68"/>
                </a:cubicBezTo>
                <a:cubicBezTo>
                  <a:pt x="373" y="68"/>
                  <a:pt x="377" y="69"/>
                  <a:pt x="381" y="69"/>
                </a:cubicBezTo>
                <a:cubicBezTo>
                  <a:pt x="381" y="71"/>
                  <a:pt x="381" y="72"/>
                  <a:pt x="381" y="73"/>
                </a:cubicBezTo>
                <a:cubicBezTo>
                  <a:pt x="364" y="74"/>
                  <a:pt x="357" y="67"/>
                  <a:pt x="336" y="70"/>
                </a:cubicBezTo>
                <a:cubicBezTo>
                  <a:pt x="352" y="65"/>
                  <a:pt x="351" y="65"/>
                  <a:pt x="335" y="63"/>
                </a:cubicBezTo>
                <a:cubicBezTo>
                  <a:pt x="331" y="59"/>
                  <a:pt x="335" y="56"/>
                  <a:pt x="343" y="52"/>
                </a:cubicBezTo>
                <a:cubicBezTo>
                  <a:pt x="346" y="51"/>
                  <a:pt x="347" y="50"/>
                  <a:pt x="349" y="48"/>
                </a:cubicBezTo>
                <a:cubicBezTo>
                  <a:pt x="351" y="48"/>
                  <a:pt x="352" y="48"/>
                  <a:pt x="353" y="48"/>
                </a:cubicBezTo>
                <a:cubicBezTo>
                  <a:pt x="355" y="48"/>
                  <a:pt x="357" y="47"/>
                  <a:pt x="359" y="47"/>
                </a:cubicBezTo>
                <a:cubicBezTo>
                  <a:pt x="359" y="47"/>
                  <a:pt x="358" y="46"/>
                  <a:pt x="358" y="46"/>
                </a:cubicBezTo>
                <a:cubicBezTo>
                  <a:pt x="355" y="46"/>
                  <a:pt x="353" y="47"/>
                  <a:pt x="351" y="47"/>
                </a:cubicBezTo>
                <a:cubicBezTo>
                  <a:pt x="350" y="47"/>
                  <a:pt x="350" y="48"/>
                  <a:pt x="350" y="49"/>
                </a:cubicBezTo>
                <a:cubicBezTo>
                  <a:pt x="342" y="47"/>
                  <a:pt x="344" y="45"/>
                  <a:pt x="349" y="43"/>
                </a:cubicBezTo>
                <a:cubicBezTo>
                  <a:pt x="358" y="40"/>
                  <a:pt x="366" y="36"/>
                  <a:pt x="376" y="32"/>
                </a:cubicBezTo>
                <a:cubicBezTo>
                  <a:pt x="363" y="33"/>
                  <a:pt x="355" y="34"/>
                  <a:pt x="351" y="36"/>
                </a:cubicBezTo>
                <a:cubicBezTo>
                  <a:pt x="347" y="39"/>
                  <a:pt x="343" y="40"/>
                  <a:pt x="333" y="40"/>
                </a:cubicBezTo>
                <a:cubicBezTo>
                  <a:pt x="320" y="41"/>
                  <a:pt x="320" y="41"/>
                  <a:pt x="317" y="45"/>
                </a:cubicBezTo>
                <a:cubicBezTo>
                  <a:pt x="317" y="46"/>
                  <a:pt x="315" y="47"/>
                  <a:pt x="313" y="48"/>
                </a:cubicBezTo>
                <a:cubicBezTo>
                  <a:pt x="299" y="48"/>
                  <a:pt x="296" y="52"/>
                  <a:pt x="287" y="54"/>
                </a:cubicBezTo>
                <a:cubicBezTo>
                  <a:pt x="275" y="58"/>
                  <a:pt x="264" y="61"/>
                  <a:pt x="252" y="64"/>
                </a:cubicBezTo>
                <a:cubicBezTo>
                  <a:pt x="249" y="65"/>
                  <a:pt x="247" y="66"/>
                  <a:pt x="243" y="67"/>
                </a:cubicBezTo>
                <a:cubicBezTo>
                  <a:pt x="238" y="66"/>
                  <a:pt x="234" y="65"/>
                  <a:pt x="229" y="63"/>
                </a:cubicBezTo>
                <a:cubicBezTo>
                  <a:pt x="221" y="64"/>
                  <a:pt x="220" y="66"/>
                  <a:pt x="223" y="68"/>
                </a:cubicBezTo>
                <a:cubicBezTo>
                  <a:pt x="223" y="67"/>
                  <a:pt x="223" y="67"/>
                  <a:pt x="223" y="67"/>
                </a:cubicBezTo>
                <a:cubicBezTo>
                  <a:pt x="220" y="68"/>
                  <a:pt x="214" y="68"/>
                  <a:pt x="213" y="69"/>
                </a:cubicBezTo>
                <a:cubicBezTo>
                  <a:pt x="208" y="74"/>
                  <a:pt x="195" y="76"/>
                  <a:pt x="180" y="76"/>
                </a:cubicBezTo>
                <a:cubicBezTo>
                  <a:pt x="178" y="77"/>
                  <a:pt x="176" y="77"/>
                  <a:pt x="174" y="77"/>
                </a:cubicBezTo>
                <a:cubicBezTo>
                  <a:pt x="173" y="76"/>
                  <a:pt x="172" y="75"/>
                  <a:pt x="172" y="75"/>
                </a:cubicBezTo>
                <a:cubicBezTo>
                  <a:pt x="158" y="74"/>
                  <a:pt x="148" y="75"/>
                  <a:pt x="141" y="79"/>
                </a:cubicBezTo>
                <a:cubicBezTo>
                  <a:pt x="116" y="75"/>
                  <a:pt x="94" y="71"/>
                  <a:pt x="93" y="62"/>
                </a:cubicBezTo>
                <a:cubicBezTo>
                  <a:pt x="93" y="60"/>
                  <a:pt x="90" y="58"/>
                  <a:pt x="94" y="55"/>
                </a:cubicBezTo>
                <a:cubicBezTo>
                  <a:pt x="95" y="54"/>
                  <a:pt x="95" y="50"/>
                  <a:pt x="83" y="49"/>
                </a:cubicBezTo>
                <a:cubicBezTo>
                  <a:pt x="82" y="51"/>
                  <a:pt x="81" y="52"/>
                  <a:pt x="79" y="53"/>
                </a:cubicBezTo>
                <a:cubicBezTo>
                  <a:pt x="76" y="56"/>
                  <a:pt x="71" y="57"/>
                  <a:pt x="60" y="56"/>
                </a:cubicBezTo>
                <a:cubicBezTo>
                  <a:pt x="56" y="55"/>
                  <a:pt x="53" y="55"/>
                  <a:pt x="50" y="55"/>
                </a:cubicBezTo>
                <a:cubicBezTo>
                  <a:pt x="47" y="54"/>
                  <a:pt x="44" y="54"/>
                  <a:pt x="40" y="54"/>
                </a:cubicBezTo>
                <a:cubicBezTo>
                  <a:pt x="43" y="52"/>
                  <a:pt x="45" y="50"/>
                  <a:pt x="47" y="49"/>
                </a:cubicBezTo>
                <a:cubicBezTo>
                  <a:pt x="42" y="48"/>
                  <a:pt x="37" y="47"/>
                  <a:pt x="30" y="45"/>
                </a:cubicBezTo>
                <a:cubicBezTo>
                  <a:pt x="37" y="44"/>
                  <a:pt x="42" y="44"/>
                  <a:pt x="48" y="43"/>
                </a:cubicBezTo>
                <a:cubicBezTo>
                  <a:pt x="39" y="40"/>
                  <a:pt x="43" y="37"/>
                  <a:pt x="50" y="34"/>
                </a:cubicBezTo>
                <a:cubicBezTo>
                  <a:pt x="44" y="28"/>
                  <a:pt x="23" y="27"/>
                  <a:pt x="8" y="23"/>
                </a:cubicBezTo>
                <a:cubicBezTo>
                  <a:pt x="16" y="22"/>
                  <a:pt x="22" y="21"/>
                  <a:pt x="29" y="20"/>
                </a:cubicBezTo>
                <a:cubicBezTo>
                  <a:pt x="22" y="18"/>
                  <a:pt x="19" y="16"/>
                  <a:pt x="7" y="16"/>
                </a:cubicBezTo>
                <a:cubicBezTo>
                  <a:pt x="1" y="17"/>
                  <a:pt x="0" y="15"/>
                  <a:pt x="3" y="13"/>
                </a:cubicBezTo>
                <a:cubicBezTo>
                  <a:pt x="6" y="12"/>
                  <a:pt x="11" y="11"/>
                  <a:pt x="14" y="10"/>
                </a:cubicBezTo>
                <a:cubicBezTo>
                  <a:pt x="25" y="11"/>
                  <a:pt x="26" y="14"/>
                  <a:pt x="27" y="17"/>
                </a:cubicBezTo>
                <a:cubicBezTo>
                  <a:pt x="32" y="16"/>
                  <a:pt x="36" y="15"/>
                  <a:pt x="41" y="14"/>
                </a:cubicBezTo>
                <a:cubicBezTo>
                  <a:pt x="44" y="14"/>
                  <a:pt x="49" y="15"/>
                  <a:pt x="53" y="16"/>
                </a:cubicBezTo>
                <a:cubicBezTo>
                  <a:pt x="54" y="18"/>
                  <a:pt x="54" y="20"/>
                  <a:pt x="55" y="23"/>
                </a:cubicBezTo>
                <a:cubicBezTo>
                  <a:pt x="62" y="22"/>
                  <a:pt x="67" y="21"/>
                  <a:pt x="73" y="20"/>
                </a:cubicBezTo>
                <a:cubicBezTo>
                  <a:pt x="74" y="23"/>
                  <a:pt x="60" y="23"/>
                  <a:pt x="61" y="26"/>
                </a:cubicBezTo>
                <a:cubicBezTo>
                  <a:pt x="63" y="26"/>
                  <a:pt x="66" y="26"/>
                  <a:pt x="71" y="26"/>
                </a:cubicBezTo>
                <a:cubicBezTo>
                  <a:pt x="67" y="27"/>
                  <a:pt x="65" y="28"/>
                  <a:pt x="61" y="29"/>
                </a:cubicBezTo>
                <a:cubicBezTo>
                  <a:pt x="63" y="30"/>
                  <a:pt x="64" y="31"/>
                  <a:pt x="66" y="33"/>
                </a:cubicBezTo>
                <a:cubicBezTo>
                  <a:pt x="63" y="33"/>
                  <a:pt x="60" y="33"/>
                  <a:pt x="56" y="33"/>
                </a:cubicBezTo>
                <a:cubicBezTo>
                  <a:pt x="57" y="37"/>
                  <a:pt x="57" y="37"/>
                  <a:pt x="71" y="38"/>
                </a:cubicBezTo>
                <a:cubicBezTo>
                  <a:pt x="81" y="38"/>
                  <a:pt x="89" y="37"/>
                  <a:pt x="90" y="34"/>
                </a:cubicBezTo>
                <a:cubicBezTo>
                  <a:pt x="91" y="32"/>
                  <a:pt x="95" y="31"/>
                  <a:pt x="99" y="30"/>
                </a:cubicBezTo>
                <a:cubicBezTo>
                  <a:pt x="104" y="28"/>
                  <a:pt x="110" y="26"/>
                  <a:pt x="110" y="24"/>
                </a:cubicBezTo>
                <a:cubicBezTo>
                  <a:pt x="110" y="21"/>
                  <a:pt x="112" y="20"/>
                  <a:pt x="119" y="20"/>
                </a:cubicBezTo>
                <a:cubicBezTo>
                  <a:pt x="129" y="20"/>
                  <a:pt x="130" y="18"/>
                  <a:pt x="131" y="16"/>
                </a:cubicBezTo>
                <a:cubicBezTo>
                  <a:pt x="131" y="14"/>
                  <a:pt x="131" y="12"/>
                  <a:pt x="131" y="10"/>
                </a:cubicBezTo>
                <a:cubicBezTo>
                  <a:pt x="131" y="9"/>
                  <a:pt x="133" y="7"/>
                  <a:pt x="134" y="5"/>
                </a:cubicBezTo>
                <a:cubicBezTo>
                  <a:pt x="141" y="6"/>
                  <a:pt x="145" y="7"/>
                  <a:pt x="152" y="7"/>
                </a:cubicBezTo>
                <a:cubicBezTo>
                  <a:pt x="148" y="9"/>
                  <a:pt x="145" y="9"/>
                  <a:pt x="140" y="11"/>
                </a:cubicBezTo>
                <a:cubicBezTo>
                  <a:pt x="150" y="11"/>
                  <a:pt x="157" y="11"/>
                  <a:pt x="165" y="11"/>
                </a:cubicBezTo>
                <a:cubicBezTo>
                  <a:pt x="164" y="11"/>
                  <a:pt x="162" y="13"/>
                  <a:pt x="161" y="14"/>
                </a:cubicBezTo>
                <a:cubicBezTo>
                  <a:pt x="169" y="14"/>
                  <a:pt x="169" y="14"/>
                  <a:pt x="175" y="11"/>
                </a:cubicBezTo>
                <a:cubicBezTo>
                  <a:pt x="178" y="12"/>
                  <a:pt x="184" y="13"/>
                  <a:pt x="184" y="13"/>
                </a:cubicBezTo>
                <a:cubicBezTo>
                  <a:pt x="184" y="15"/>
                  <a:pt x="184" y="18"/>
                  <a:pt x="172" y="18"/>
                </a:cubicBezTo>
                <a:cubicBezTo>
                  <a:pt x="177" y="21"/>
                  <a:pt x="178" y="23"/>
                  <a:pt x="167" y="24"/>
                </a:cubicBezTo>
                <a:cubicBezTo>
                  <a:pt x="170" y="26"/>
                  <a:pt x="172" y="28"/>
                  <a:pt x="174" y="29"/>
                </a:cubicBezTo>
                <a:cubicBezTo>
                  <a:pt x="161" y="33"/>
                  <a:pt x="150" y="37"/>
                  <a:pt x="138" y="40"/>
                </a:cubicBezTo>
                <a:cubicBezTo>
                  <a:pt x="134" y="41"/>
                  <a:pt x="127" y="41"/>
                  <a:pt x="122" y="43"/>
                </a:cubicBezTo>
                <a:cubicBezTo>
                  <a:pt x="130" y="43"/>
                  <a:pt x="137" y="43"/>
                  <a:pt x="145" y="43"/>
                </a:cubicBezTo>
                <a:cubicBezTo>
                  <a:pt x="142" y="45"/>
                  <a:pt x="156" y="48"/>
                  <a:pt x="142" y="50"/>
                </a:cubicBezTo>
                <a:cubicBezTo>
                  <a:pt x="139" y="46"/>
                  <a:pt x="128" y="47"/>
                  <a:pt x="118" y="46"/>
                </a:cubicBezTo>
                <a:cubicBezTo>
                  <a:pt x="119" y="49"/>
                  <a:pt x="118" y="51"/>
                  <a:pt x="115" y="54"/>
                </a:cubicBezTo>
                <a:cubicBezTo>
                  <a:pt x="122" y="54"/>
                  <a:pt x="128" y="53"/>
                  <a:pt x="135" y="52"/>
                </a:cubicBezTo>
                <a:cubicBezTo>
                  <a:pt x="139" y="57"/>
                  <a:pt x="117" y="55"/>
                  <a:pt x="115" y="59"/>
                </a:cubicBezTo>
                <a:cubicBezTo>
                  <a:pt x="123" y="61"/>
                  <a:pt x="131" y="64"/>
                  <a:pt x="141" y="66"/>
                </a:cubicBezTo>
                <a:cubicBezTo>
                  <a:pt x="146" y="66"/>
                  <a:pt x="155" y="66"/>
                  <a:pt x="162" y="66"/>
                </a:cubicBezTo>
                <a:cubicBezTo>
                  <a:pt x="163" y="66"/>
                  <a:pt x="164" y="67"/>
                  <a:pt x="165" y="68"/>
                </a:cubicBezTo>
                <a:cubicBezTo>
                  <a:pt x="175" y="68"/>
                  <a:pt x="184" y="68"/>
                  <a:pt x="195" y="67"/>
                </a:cubicBezTo>
                <a:cubicBezTo>
                  <a:pt x="195" y="65"/>
                  <a:pt x="194" y="63"/>
                  <a:pt x="194" y="59"/>
                </a:cubicBezTo>
                <a:cubicBezTo>
                  <a:pt x="187" y="62"/>
                  <a:pt x="184" y="63"/>
                  <a:pt x="179" y="65"/>
                </a:cubicBezTo>
                <a:cubicBezTo>
                  <a:pt x="177" y="64"/>
                  <a:pt x="176" y="62"/>
                  <a:pt x="174" y="61"/>
                </a:cubicBezTo>
                <a:cubicBezTo>
                  <a:pt x="177" y="60"/>
                  <a:pt x="180" y="59"/>
                  <a:pt x="182" y="59"/>
                </a:cubicBezTo>
                <a:cubicBezTo>
                  <a:pt x="194" y="59"/>
                  <a:pt x="205" y="59"/>
                  <a:pt x="216" y="60"/>
                </a:cubicBezTo>
                <a:cubicBezTo>
                  <a:pt x="225" y="60"/>
                  <a:pt x="235" y="61"/>
                  <a:pt x="245" y="62"/>
                </a:cubicBezTo>
                <a:cubicBezTo>
                  <a:pt x="253" y="60"/>
                  <a:pt x="242" y="58"/>
                  <a:pt x="238" y="56"/>
                </a:cubicBezTo>
                <a:cubicBezTo>
                  <a:pt x="242" y="55"/>
                  <a:pt x="246" y="53"/>
                  <a:pt x="249" y="52"/>
                </a:cubicBezTo>
                <a:cubicBezTo>
                  <a:pt x="256" y="52"/>
                  <a:pt x="262" y="54"/>
                  <a:pt x="270" y="51"/>
                </a:cubicBezTo>
                <a:cubicBezTo>
                  <a:pt x="265" y="51"/>
                  <a:pt x="261" y="50"/>
                  <a:pt x="257" y="49"/>
                </a:cubicBezTo>
                <a:cubicBezTo>
                  <a:pt x="260" y="48"/>
                  <a:pt x="264" y="46"/>
                  <a:pt x="268" y="45"/>
                </a:cubicBezTo>
                <a:cubicBezTo>
                  <a:pt x="274" y="46"/>
                  <a:pt x="281" y="48"/>
                  <a:pt x="289" y="50"/>
                </a:cubicBezTo>
                <a:cubicBezTo>
                  <a:pt x="290" y="47"/>
                  <a:pt x="290" y="46"/>
                  <a:pt x="290" y="44"/>
                </a:cubicBezTo>
                <a:cubicBezTo>
                  <a:pt x="281" y="43"/>
                  <a:pt x="271" y="43"/>
                  <a:pt x="261" y="42"/>
                </a:cubicBezTo>
                <a:cubicBezTo>
                  <a:pt x="263" y="40"/>
                  <a:pt x="267" y="39"/>
                  <a:pt x="273" y="39"/>
                </a:cubicBezTo>
                <a:cubicBezTo>
                  <a:pt x="280" y="39"/>
                  <a:pt x="286" y="39"/>
                  <a:pt x="286" y="37"/>
                </a:cubicBezTo>
                <a:cubicBezTo>
                  <a:pt x="287" y="36"/>
                  <a:pt x="288" y="36"/>
                  <a:pt x="289" y="36"/>
                </a:cubicBezTo>
                <a:cubicBezTo>
                  <a:pt x="305" y="34"/>
                  <a:pt x="310" y="30"/>
                  <a:pt x="319" y="27"/>
                </a:cubicBezTo>
                <a:cubicBezTo>
                  <a:pt x="328" y="24"/>
                  <a:pt x="338" y="20"/>
                  <a:pt x="348" y="17"/>
                </a:cubicBezTo>
                <a:cubicBezTo>
                  <a:pt x="356" y="15"/>
                  <a:pt x="363" y="13"/>
                  <a:pt x="372" y="11"/>
                </a:cubicBezTo>
                <a:cubicBezTo>
                  <a:pt x="375" y="11"/>
                  <a:pt x="380" y="11"/>
                  <a:pt x="387" y="10"/>
                </a:cubicBezTo>
                <a:cubicBezTo>
                  <a:pt x="384" y="13"/>
                  <a:pt x="382" y="14"/>
                  <a:pt x="380" y="16"/>
                </a:cubicBezTo>
                <a:cubicBezTo>
                  <a:pt x="383" y="16"/>
                  <a:pt x="386" y="17"/>
                  <a:pt x="390" y="18"/>
                </a:cubicBezTo>
                <a:cubicBezTo>
                  <a:pt x="386" y="19"/>
                  <a:pt x="382" y="21"/>
                  <a:pt x="378" y="22"/>
                </a:cubicBezTo>
                <a:cubicBezTo>
                  <a:pt x="394" y="22"/>
                  <a:pt x="407" y="22"/>
                  <a:pt x="418" y="22"/>
                </a:cubicBezTo>
                <a:cubicBezTo>
                  <a:pt x="433" y="27"/>
                  <a:pt x="419" y="30"/>
                  <a:pt x="413" y="34"/>
                </a:cubicBezTo>
                <a:cubicBezTo>
                  <a:pt x="418" y="36"/>
                  <a:pt x="424" y="37"/>
                  <a:pt x="415" y="40"/>
                </a:cubicBezTo>
                <a:cubicBezTo>
                  <a:pt x="412" y="41"/>
                  <a:pt x="412" y="42"/>
                  <a:pt x="410" y="44"/>
                </a:cubicBezTo>
                <a:cubicBezTo>
                  <a:pt x="407" y="44"/>
                  <a:pt x="403" y="45"/>
                  <a:pt x="396" y="46"/>
                </a:cubicBezTo>
                <a:cubicBezTo>
                  <a:pt x="407" y="46"/>
                  <a:pt x="415" y="47"/>
                  <a:pt x="422" y="47"/>
                </a:cubicBezTo>
                <a:cubicBezTo>
                  <a:pt x="427" y="46"/>
                  <a:pt x="431" y="44"/>
                  <a:pt x="436" y="42"/>
                </a:cubicBezTo>
                <a:cubicBezTo>
                  <a:pt x="442" y="45"/>
                  <a:pt x="428" y="51"/>
                  <a:pt x="452" y="51"/>
                </a:cubicBezTo>
                <a:cubicBezTo>
                  <a:pt x="447" y="48"/>
                  <a:pt x="452" y="44"/>
                  <a:pt x="442" y="41"/>
                </a:cubicBezTo>
                <a:cubicBezTo>
                  <a:pt x="452" y="39"/>
                  <a:pt x="465" y="38"/>
                  <a:pt x="463" y="33"/>
                </a:cubicBezTo>
                <a:cubicBezTo>
                  <a:pt x="477" y="32"/>
                  <a:pt x="490" y="32"/>
                  <a:pt x="504" y="31"/>
                </a:cubicBezTo>
                <a:cubicBezTo>
                  <a:pt x="504" y="31"/>
                  <a:pt x="504" y="30"/>
                  <a:pt x="504" y="30"/>
                </a:cubicBezTo>
                <a:cubicBezTo>
                  <a:pt x="502" y="30"/>
                  <a:pt x="500" y="30"/>
                  <a:pt x="498" y="29"/>
                </a:cubicBezTo>
                <a:cubicBezTo>
                  <a:pt x="496" y="29"/>
                  <a:pt x="494" y="28"/>
                  <a:pt x="492" y="27"/>
                </a:cubicBezTo>
                <a:cubicBezTo>
                  <a:pt x="495" y="27"/>
                  <a:pt x="498" y="26"/>
                  <a:pt x="500" y="26"/>
                </a:cubicBezTo>
                <a:cubicBezTo>
                  <a:pt x="515" y="26"/>
                  <a:pt x="525" y="25"/>
                  <a:pt x="532" y="21"/>
                </a:cubicBezTo>
                <a:cubicBezTo>
                  <a:pt x="535" y="19"/>
                  <a:pt x="546" y="18"/>
                  <a:pt x="553" y="16"/>
                </a:cubicBezTo>
                <a:cubicBezTo>
                  <a:pt x="559" y="18"/>
                  <a:pt x="564" y="19"/>
                  <a:pt x="570" y="20"/>
                </a:cubicBezTo>
                <a:cubicBezTo>
                  <a:pt x="566" y="21"/>
                  <a:pt x="562" y="22"/>
                  <a:pt x="559" y="23"/>
                </a:cubicBezTo>
                <a:cubicBezTo>
                  <a:pt x="559" y="23"/>
                  <a:pt x="559" y="24"/>
                  <a:pt x="560" y="24"/>
                </a:cubicBezTo>
                <a:cubicBezTo>
                  <a:pt x="563" y="24"/>
                  <a:pt x="566" y="24"/>
                  <a:pt x="570" y="24"/>
                </a:cubicBezTo>
                <a:cubicBezTo>
                  <a:pt x="576" y="23"/>
                  <a:pt x="582" y="22"/>
                  <a:pt x="588" y="22"/>
                </a:cubicBezTo>
                <a:cubicBezTo>
                  <a:pt x="593" y="22"/>
                  <a:pt x="600" y="23"/>
                  <a:pt x="602" y="24"/>
                </a:cubicBezTo>
                <a:cubicBezTo>
                  <a:pt x="606" y="26"/>
                  <a:pt x="601" y="27"/>
                  <a:pt x="595" y="28"/>
                </a:cubicBezTo>
                <a:cubicBezTo>
                  <a:pt x="593" y="28"/>
                  <a:pt x="591" y="29"/>
                  <a:pt x="587" y="31"/>
                </a:cubicBezTo>
                <a:cubicBezTo>
                  <a:pt x="596" y="31"/>
                  <a:pt x="602" y="31"/>
                  <a:pt x="612" y="31"/>
                </a:cubicBezTo>
                <a:cubicBezTo>
                  <a:pt x="607" y="32"/>
                  <a:pt x="604" y="33"/>
                  <a:pt x="601" y="34"/>
                </a:cubicBezTo>
                <a:cubicBezTo>
                  <a:pt x="595" y="35"/>
                  <a:pt x="588" y="36"/>
                  <a:pt x="597" y="39"/>
                </a:cubicBezTo>
                <a:cubicBezTo>
                  <a:pt x="600" y="40"/>
                  <a:pt x="599" y="42"/>
                  <a:pt x="596" y="42"/>
                </a:cubicBezTo>
                <a:cubicBezTo>
                  <a:pt x="591" y="44"/>
                  <a:pt x="586" y="46"/>
                  <a:pt x="583" y="49"/>
                </a:cubicBezTo>
                <a:cubicBezTo>
                  <a:pt x="580" y="50"/>
                  <a:pt x="579" y="51"/>
                  <a:pt x="580" y="53"/>
                </a:cubicBezTo>
                <a:cubicBezTo>
                  <a:pt x="581" y="55"/>
                  <a:pt x="578" y="57"/>
                  <a:pt x="573" y="58"/>
                </a:cubicBezTo>
                <a:cubicBezTo>
                  <a:pt x="565" y="60"/>
                  <a:pt x="555" y="62"/>
                  <a:pt x="546" y="64"/>
                </a:cubicBezTo>
                <a:cubicBezTo>
                  <a:pt x="538" y="66"/>
                  <a:pt x="538" y="66"/>
                  <a:pt x="542" y="69"/>
                </a:cubicBezTo>
                <a:cubicBezTo>
                  <a:pt x="552" y="68"/>
                  <a:pt x="561" y="68"/>
                  <a:pt x="573" y="67"/>
                </a:cubicBezTo>
                <a:cubicBezTo>
                  <a:pt x="580" y="66"/>
                  <a:pt x="590" y="65"/>
                  <a:pt x="601" y="63"/>
                </a:cubicBezTo>
                <a:cubicBezTo>
                  <a:pt x="608" y="59"/>
                  <a:pt x="608" y="59"/>
                  <a:pt x="624" y="61"/>
                </a:cubicBezTo>
                <a:cubicBezTo>
                  <a:pt x="627" y="56"/>
                  <a:pt x="641" y="58"/>
                  <a:pt x="650" y="58"/>
                </a:cubicBezTo>
                <a:cubicBezTo>
                  <a:pt x="656" y="57"/>
                  <a:pt x="662" y="58"/>
                  <a:pt x="669" y="57"/>
                </a:cubicBezTo>
                <a:cubicBezTo>
                  <a:pt x="664" y="56"/>
                  <a:pt x="659" y="54"/>
                  <a:pt x="655" y="53"/>
                </a:cubicBezTo>
                <a:cubicBezTo>
                  <a:pt x="659" y="52"/>
                  <a:pt x="666" y="52"/>
                  <a:pt x="672" y="51"/>
                </a:cubicBezTo>
                <a:cubicBezTo>
                  <a:pt x="677" y="49"/>
                  <a:pt x="668" y="46"/>
                  <a:pt x="682" y="45"/>
                </a:cubicBezTo>
                <a:cubicBezTo>
                  <a:pt x="682" y="46"/>
                  <a:pt x="682" y="48"/>
                  <a:pt x="681" y="49"/>
                </a:cubicBezTo>
                <a:cubicBezTo>
                  <a:pt x="692" y="52"/>
                  <a:pt x="705" y="51"/>
                  <a:pt x="717" y="50"/>
                </a:cubicBezTo>
                <a:cubicBezTo>
                  <a:pt x="717" y="46"/>
                  <a:pt x="704" y="48"/>
                  <a:pt x="698" y="46"/>
                </a:cubicBezTo>
                <a:cubicBezTo>
                  <a:pt x="700" y="45"/>
                  <a:pt x="703" y="44"/>
                  <a:pt x="707" y="43"/>
                </a:cubicBezTo>
                <a:cubicBezTo>
                  <a:pt x="706" y="42"/>
                  <a:pt x="704" y="42"/>
                  <a:pt x="702" y="41"/>
                </a:cubicBezTo>
                <a:cubicBezTo>
                  <a:pt x="703" y="40"/>
                  <a:pt x="704" y="40"/>
                  <a:pt x="705" y="40"/>
                </a:cubicBezTo>
                <a:cubicBezTo>
                  <a:pt x="712" y="39"/>
                  <a:pt x="717" y="39"/>
                  <a:pt x="717" y="42"/>
                </a:cubicBezTo>
                <a:cubicBezTo>
                  <a:pt x="717" y="42"/>
                  <a:pt x="718" y="43"/>
                  <a:pt x="718" y="43"/>
                </a:cubicBezTo>
                <a:cubicBezTo>
                  <a:pt x="739" y="43"/>
                  <a:pt x="727" y="38"/>
                  <a:pt x="736" y="36"/>
                </a:cubicBezTo>
                <a:cubicBezTo>
                  <a:pt x="738" y="37"/>
                  <a:pt x="741" y="38"/>
                  <a:pt x="744" y="40"/>
                </a:cubicBezTo>
                <a:cubicBezTo>
                  <a:pt x="748" y="38"/>
                  <a:pt x="754" y="36"/>
                  <a:pt x="755" y="34"/>
                </a:cubicBezTo>
                <a:cubicBezTo>
                  <a:pt x="756" y="32"/>
                  <a:pt x="759" y="30"/>
                  <a:pt x="765" y="29"/>
                </a:cubicBezTo>
                <a:cubicBezTo>
                  <a:pt x="775" y="27"/>
                  <a:pt x="785" y="26"/>
                  <a:pt x="795" y="24"/>
                </a:cubicBezTo>
                <a:cubicBezTo>
                  <a:pt x="795" y="24"/>
                  <a:pt x="796" y="24"/>
                  <a:pt x="796" y="24"/>
                </a:cubicBezTo>
                <a:cubicBezTo>
                  <a:pt x="819" y="24"/>
                  <a:pt x="832" y="29"/>
                  <a:pt x="846" y="32"/>
                </a:cubicBezTo>
                <a:cubicBezTo>
                  <a:pt x="857" y="36"/>
                  <a:pt x="857" y="39"/>
                  <a:pt x="845" y="43"/>
                </a:cubicBezTo>
                <a:cubicBezTo>
                  <a:pt x="848" y="43"/>
                  <a:pt x="850" y="44"/>
                  <a:pt x="853" y="45"/>
                </a:cubicBezTo>
                <a:cubicBezTo>
                  <a:pt x="846" y="48"/>
                  <a:pt x="841" y="50"/>
                  <a:pt x="833" y="53"/>
                </a:cubicBezTo>
                <a:cubicBezTo>
                  <a:pt x="843" y="54"/>
                  <a:pt x="851" y="55"/>
                  <a:pt x="861" y="56"/>
                </a:cubicBezTo>
                <a:cubicBezTo>
                  <a:pt x="862" y="54"/>
                  <a:pt x="863" y="52"/>
                  <a:pt x="865" y="50"/>
                </a:cubicBezTo>
                <a:cubicBezTo>
                  <a:pt x="871" y="50"/>
                  <a:pt x="878" y="49"/>
                  <a:pt x="886" y="48"/>
                </a:cubicBezTo>
                <a:cubicBezTo>
                  <a:pt x="887" y="44"/>
                  <a:pt x="893" y="42"/>
                  <a:pt x="906" y="40"/>
                </a:cubicBezTo>
                <a:cubicBezTo>
                  <a:pt x="914" y="39"/>
                  <a:pt x="922" y="36"/>
                  <a:pt x="930" y="34"/>
                </a:cubicBezTo>
                <a:cubicBezTo>
                  <a:pt x="930" y="34"/>
                  <a:pt x="931" y="34"/>
                  <a:pt x="931" y="34"/>
                </a:cubicBezTo>
                <a:cubicBezTo>
                  <a:pt x="947" y="37"/>
                  <a:pt x="950" y="29"/>
                  <a:pt x="963" y="30"/>
                </a:cubicBezTo>
                <a:cubicBezTo>
                  <a:pt x="963" y="30"/>
                  <a:pt x="966" y="28"/>
                  <a:pt x="968" y="27"/>
                </a:cubicBezTo>
                <a:cubicBezTo>
                  <a:pt x="970" y="26"/>
                  <a:pt x="979" y="25"/>
                  <a:pt x="979" y="26"/>
                </a:cubicBezTo>
                <a:cubicBezTo>
                  <a:pt x="979" y="30"/>
                  <a:pt x="990" y="29"/>
                  <a:pt x="1000" y="29"/>
                </a:cubicBezTo>
                <a:cubicBezTo>
                  <a:pt x="998" y="31"/>
                  <a:pt x="996" y="32"/>
                  <a:pt x="994" y="34"/>
                </a:cubicBezTo>
                <a:cubicBezTo>
                  <a:pt x="1000" y="34"/>
                  <a:pt x="1004" y="35"/>
                  <a:pt x="1009" y="35"/>
                </a:cubicBezTo>
                <a:cubicBezTo>
                  <a:pt x="1009" y="37"/>
                  <a:pt x="1010" y="39"/>
                  <a:pt x="1010" y="42"/>
                </a:cubicBezTo>
                <a:cubicBezTo>
                  <a:pt x="1004" y="43"/>
                  <a:pt x="998" y="44"/>
                  <a:pt x="991" y="45"/>
                </a:cubicBezTo>
                <a:cubicBezTo>
                  <a:pt x="993" y="46"/>
                  <a:pt x="995" y="47"/>
                  <a:pt x="998" y="48"/>
                </a:cubicBezTo>
                <a:cubicBezTo>
                  <a:pt x="991" y="51"/>
                  <a:pt x="983" y="55"/>
                  <a:pt x="976" y="58"/>
                </a:cubicBezTo>
                <a:cubicBezTo>
                  <a:pt x="974" y="59"/>
                  <a:pt x="972" y="60"/>
                  <a:pt x="971" y="62"/>
                </a:cubicBezTo>
                <a:cubicBezTo>
                  <a:pt x="970" y="62"/>
                  <a:pt x="971" y="63"/>
                  <a:pt x="970" y="64"/>
                </a:cubicBezTo>
                <a:cubicBezTo>
                  <a:pt x="968" y="69"/>
                  <a:pt x="960" y="71"/>
                  <a:pt x="939" y="70"/>
                </a:cubicBezTo>
                <a:cubicBezTo>
                  <a:pt x="943" y="72"/>
                  <a:pt x="945" y="73"/>
                  <a:pt x="947" y="73"/>
                </a:cubicBezTo>
                <a:cubicBezTo>
                  <a:pt x="961" y="74"/>
                  <a:pt x="972" y="72"/>
                  <a:pt x="979" y="68"/>
                </a:cubicBezTo>
                <a:cubicBezTo>
                  <a:pt x="982" y="66"/>
                  <a:pt x="988" y="64"/>
                  <a:pt x="994" y="62"/>
                </a:cubicBezTo>
                <a:cubicBezTo>
                  <a:pt x="1005" y="60"/>
                  <a:pt x="1014" y="57"/>
                  <a:pt x="1029" y="57"/>
                </a:cubicBezTo>
                <a:cubicBezTo>
                  <a:pt x="1031" y="57"/>
                  <a:pt x="1034" y="56"/>
                  <a:pt x="1036" y="55"/>
                </a:cubicBezTo>
                <a:cubicBezTo>
                  <a:pt x="1036" y="56"/>
                  <a:pt x="1036" y="57"/>
                  <a:pt x="1036" y="57"/>
                </a:cubicBezTo>
                <a:cubicBezTo>
                  <a:pt x="1031" y="58"/>
                  <a:pt x="1026" y="59"/>
                  <a:pt x="1020" y="60"/>
                </a:cubicBezTo>
                <a:cubicBezTo>
                  <a:pt x="1027" y="61"/>
                  <a:pt x="1033" y="61"/>
                  <a:pt x="1038" y="60"/>
                </a:cubicBezTo>
                <a:cubicBezTo>
                  <a:pt x="1041" y="60"/>
                  <a:pt x="1043" y="58"/>
                  <a:pt x="1045" y="57"/>
                </a:cubicBezTo>
                <a:cubicBezTo>
                  <a:pt x="1042" y="57"/>
                  <a:pt x="1039" y="56"/>
                  <a:pt x="1036" y="56"/>
                </a:cubicBezTo>
                <a:cubicBezTo>
                  <a:pt x="1044" y="52"/>
                  <a:pt x="1046" y="51"/>
                  <a:pt x="1054" y="51"/>
                </a:cubicBezTo>
                <a:cubicBezTo>
                  <a:pt x="1059" y="50"/>
                  <a:pt x="1065" y="51"/>
                  <a:pt x="1072" y="51"/>
                </a:cubicBezTo>
                <a:cubicBezTo>
                  <a:pt x="1072" y="49"/>
                  <a:pt x="1072" y="48"/>
                  <a:pt x="1072" y="46"/>
                </a:cubicBezTo>
                <a:cubicBezTo>
                  <a:pt x="1082" y="45"/>
                  <a:pt x="1092" y="44"/>
                  <a:pt x="1103" y="44"/>
                </a:cubicBezTo>
                <a:cubicBezTo>
                  <a:pt x="1104" y="42"/>
                  <a:pt x="1100" y="39"/>
                  <a:pt x="1115" y="38"/>
                </a:cubicBezTo>
                <a:cubicBezTo>
                  <a:pt x="1119" y="38"/>
                  <a:pt x="1123" y="36"/>
                  <a:pt x="1126" y="35"/>
                </a:cubicBezTo>
                <a:cubicBezTo>
                  <a:pt x="1136" y="31"/>
                  <a:pt x="1149" y="29"/>
                  <a:pt x="1167" y="28"/>
                </a:cubicBezTo>
                <a:cubicBezTo>
                  <a:pt x="1165" y="27"/>
                  <a:pt x="1164" y="26"/>
                  <a:pt x="1163" y="25"/>
                </a:cubicBezTo>
                <a:cubicBezTo>
                  <a:pt x="1165" y="25"/>
                  <a:pt x="1167" y="25"/>
                  <a:pt x="1169" y="25"/>
                </a:cubicBezTo>
                <a:cubicBezTo>
                  <a:pt x="1171" y="25"/>
                  <a:pt x="1175" y="26"/>
                  <a:pt x="1176" y="26"/>
                </a:cubicBezTo>
                <a:cubicBezTo>
                  <a:pt x="1184" y="25"/>
                  <a:pt x="1189" y="27"/>
                  <a:pt x="1190" y="28"/>
                </a:cubicBezTo>
                <a:cubicBezTo>
                  <a:pt x="1193" y="31"/>
                  <a:pt x="1201" y="30"/>
                  <a:pt x="1206" y="30"/>
                </a:cubicBezTo>
                <a:cubicBezTo>
                  <a:pt x="1209" y="32"/>
                  <a:pt x="1211" y="33"/>
                  <a:pt x="1214" y="35"/>
                </a:cubicBezTo>
                <a:cubicBezTo>
                  <a:pt x="1218" y="36"/>
                  <a:pt x="1223" y="37"/>
                  <a:pt x="1228" y="38"/>
                </a:cubicBezTo>
                <a:cubicBezTo>
                  <a:pt x="1225" y="39"/>
                  <a:pt x="1221" y="41"/>
                  <a:pt x="1219" y="42"/>
                </a:cubicBezTo>
                <a:cubicBezTo>
                  <a:pt x="1217" y="43"/>
                  <a:pt x="1214" y="44"/>
                  <a:pt x="1215" y="45"/>
                </a:cubicBezTo>
                <a:cubicBezTo>
                  <a:pt x="1219" y="47"/>
                  <a:pt x="1212" y="47"/>
                  <a:pt x="1211" y="48"/>
                </a:cubicBezTo>
                <a:cubicBezTo>
                  <a:pt x="1215" y="50"/>
                  <a:pt x="1219" y="50"/>
                  <a:pt x="1222" y="48"/>
                </a:cubicBezTo>
                <a:cubicBezTo>
                  <a:pt x="1226" y="46"/>
                  <a:pt x="1231" y="45"/>
                  <a:pt x="1233" y="43"/>
                </a:cubicBezTo>
                <a:cubicBezTo>
                  <a:pt x="1238" y="38"/>
                  <a:pt x="1251" y="37"/>
                  <a:pt x="1264" y="36"/>
                </a:cubicBezTo>
                <a:cubicBezTo>
                  <a:pt x="1266" y="29"/>
                  <a:pt x="1284" y="26"/>
                  <a:pt x="1305" y="29"/>
                </a:cubicBezTo>
                <a:cubicBezTo>
                  <a:pt x="1311" y="30"/>
                  <a:pt x="1321" y="29"/>
                  <a:pt x="1323" y="32"/>
                </a:cubicBezTo>
                <a:cubicBezTo>
                  <a:pt x="1323" y="32"/>
                  <a:pt x="1327" y="32"/>
                  <a:pt x="1329" y="32"/>
                </a:cubicBezTo>
                <a:cubicBezTo>
                  <a:pt x="1341" y="33"/>
                  <a:pt x="1348" y="35"/>
                  <a:pt x="1349" y="38"/>
                </a:cubicBezTo>
                <a:cubicBezTo>
                  <a:pt x="1349" y="39"/>
                  <a:pt x="1348" y="40"/>
                  <a:pt x="1346" y="40"/>
                </a:cubicBezTo>
                <a:cubicBezTo>
                  <a:pt x="1340" y="41"/>
                  <a:pt x="1338" y="42"/>
                  <a:pt x="1341" y="43"/>
                </a:cubicBezTo>
                <a:cubicBezTo>
                  <a:pt x="1342" y="44"/>
                  <a:pt x="1340" y="45"/>
                  <a:pt x="1338" y="46"/>
                </a:cubicBezTo>
                <a:cubicBezTo>
                  <a:pt x="1334" y="47"/>
                  <a:pt x="1329" y="48"/>
                  <a:pt x="1324" y="50"/>
                </a:cubicBezTo>
                <a:cubicBezTo>
                  <a:pt x="1331" y="54"/>
                  <a:pt x="1325" y="57"/>
                  <a:pt x="1316" y="60"/>
                </a:cubicBezTo>
                <a:cubicBezTo>
                  <a:pt x="1311" y="62"/>
                  <a:pt x="1306" y="62"/>
                  <a:pt x="1309" y="65"/>
                </a:cubicBezTo>
                <a:cubicBezTo>
                  <a:pt x="1309" y="65"/>
                  <a:pt x="1305" y="66"/>
                  <a:pt x="1303" y="67"/>
                </a:cubicBezTo>
                <a:cubicBezTo>
                  <a:pt x="1306" y="68"/>
                  <a:pt x="1310" y="69"/>
                  <a:pt x="1313" y="70"/>
                </a:cubicBezTo>
                <a:cubicBezTo>
                  <a:pt x="1306" y="70"/>
                  <a:pt x="1301" y="71"/>
                  <a:pt x="1297" y="73"/>
                </a:cubicBezTo>
                <a:cubicBezTo>
                  <a:pt x="1309" y="73"/>
                  <a:pt x="1309" y="73"/>
                  <a:pt x="1313" y="70"/>
                </a:cubicBezTo>
                <a:close/>
                <a:moveTo>
                  <a:pt x="1160" y="40"/>
                </a:moveTo>
                <a:cubicBezTo>
                  <a:pt x="1164" y="40"/>
                  <a:pt x="1171" y="39"/>
                  <a:pt x="1172" y="36"/>
                </a:cubicBezTo>
                <a:cubicBezTo>
                  <a:pt x="1162" y="35"/>
                  <a:pt x="1153" y="34"/>
                  <a:pt x="1143" y="33"/>
                </a:cubicBezTo>
                <a:cubicBezTo>
                  <a:pt x="1141" y="35"/>
                  <a:pt x="1140" y="37"/>
                  <a:pt x="1139" y="38"/>
                </a:cubicBezTo>
                <a:cubicBezTo>
                  <a:pt x="1146" y="39"/>
                  <a:pt x="1152" y="39"/>
                  <a:pt x="1160" y="40"/>
                </a:cubicBezTo>
                <a:close/>
                <a:moveTo>
                  <a:pt x="1004" y="71"/>
                </a:moveTo>
                <a:cubicBezTo>
                  <a:pt x="1010" y="70"/>
                  <a:pt x="1017" y="68"/>
                  <a:pt x="1026" y="65"/>
                </a:cubicBezTo>
                <a:cubicBezTo>
                  <a:pt x="1010" y="66"/>
                  <a:pt x="996" y="64"/>
                  <a:pt x="986" y="68"/>
                </a:cubicBezTo>
                <a:cubicBezTo>
                  <a:pt x="992" y="69"/>
                  <a:pt x="997" y="70"/>
                  <a:pt x="1004" y="71"/>
                </a:cubicBezTo>
                <a:close/>
                <a:moveTo>
                  <a:pt x="1106" y="49"/>
                </a:moveTo>
                <a:cubicBezTo>
                  <a:pt x="1107" y="50"/>
                  <a:pt x="1108" y="50"/>
                  <a:pt x="1110" y="51"/>
                </a:cubicBezTo>
                <a:cubicBezTo>
                  <a:pt x="1118" y="49"/>
                  <a:pt x="1126" y="46"/>
                  <a:pt x="1135" y="44"/>
                </a:cubicBezTo>
                <a:cubicBezTo>
                  <a:pt x="1129" y="44"/>
                  <a:pt x="1123" y="43"/>
                  <a:pt x="1117" y="43"/>
                </a:cubicBezTo>
                <a:cubicBezTo>
                  <a:pt x="1113" y="45"/>
                  <a:pt x="1109" y="47"/>
                  <a:pt x="1106" y="49"/>
                </a:cubicBezTo>
                <a:close/>
                <a:moveTo>
                  <a:pt x="1962" y="47"/>
                </a:moveTo>
                <a:cubicBezTo>
                  <a:pt x="1985" y="48"/>
                  <a:pt x="1987" y="48"/>
                  <a:pt x="1995" y="44"/>
                </a:cubicBezTo>
                <a:cubicBezTo>
                  <a:pt x="1989" y="44"/>
                  <a:pt x="1983" y="45"/>
                  <a:pt x="1978" y="45"/>
                </a:cubicBezTo>
                <a:cubicBezTo>
                  <a:pt x="1972" y="45"/>
                  <a:pt x="1965" y="44"/>
                  <a:pt x="1962" y="47"/>
                </a:cubicBezTo>
                <a:close/>
                <a:moveTo>
                  <a:pt x="550" y="33"/>
                </a:moveTo>
                <a:cubicBezTo>
                  <a:pt x="551" y="33"/>
                  <a:pt x="551" y="32"/>
                  <a:pt x="552" y="32"/>
                </a:cubicBezTo>
                <a:cubicBezTo>
                  <a:pt x="550" y="31"/>
                  <a:pt x="547" y="31"/>
                  <a:pt x="546" y="30"/>
                </a:cubicBezTo>
                <a:cubicBezTo>
                  <a:pt x="544" y="29"/>
                  <a:pt x="546" y="28"/>
                  <a:pt x="544" y="27"/>
                </a:cubicBezTo>
                <a:cubicBezTo>
                  <a:pt x="543" y="26"/>
                  <a:pt x="539" y="26"/>
                  <a:pt x="536" y="26"/>
                </a:cubicBezTo>
                <a:cubicBezTo>
                  <a:pt x="534" y="26"/>
                  <a:pt x="531" y="27"/>
                  <a:pt x="531" y="27"/>
                </a:cubicBezTo>
                <a:cubicBezTo>
                  <a:pt x="533" y="29"/>
                  <a:pt x="535" y="31"/>
                  <a:pt x="539" y="32"/>
                </a:cubicBezTo>
                <a:cubicBezTo>
                  <a:pt x="541" y="33"/>
                  <a:pt x="546" y="33"/>
                  <a:pt x="550" y="33"/>
                </a:cubicBezTo>
                <a:close/>
                <a:moveTo>
                  <a:pt x="340" y="22"/>
                </a:moveTo>
                <a:cubicBezTo>
                  <a:pt x="341" y="22"/>
                  <a:pt x="341" y="23"/>
                  <a:pt x="341" y="23"/>
                </a:cubicBezTo>
                <a:cubicBezTo>
                  <a:pt x="354" y="25"/>
                  <a:pt x="361" y="25"/>
                  <a:pt x="370" y="20"/>
                </a:cubicBezTo>
                <a:cubicBezTo>
                  <a:pt x="359" y="21"/>
                  <a:pt x="350" y="21"/>
                  <a:pt x="340" y="22"/>
                </a:cubicBezTo>
                <a:close/>
                <a:moveTo>
                  <a:pt x="1390" y="50"/>
                </a:moveTo>
                <a:cubicBezTo>
                  <a:pt x="1391" y="53"/>
                  <a:pt x="1396" y="53"/>
                  <a:pt x="1403" y="53"/>
                </a:cubicBezTo>
                <a:cubicBezTo>
                  <a:pt x="1409" y="53"/>
                  <a:pt x="1411" y="49"/>
                  <a:pt x="1409" y="47"/>
                </a:cubicBezTo>
                <a:cubicBezTo>
                  <a:pt x="1403" y="48"/>
                  <a:pt x="1397" y="49"/>
                  <a:pt x="1390" y="50"/>
                </a:cubicBezTo>
                <a:close/>
                <a:moveTo>
                  <a:pt x="136" y="68"/>
                </a:moveTo>
                <a:cubicBezTo>
                  <a:pt x="130" y="68"/>
                  <a:pt x="126" y="68"/>
                  <a:pt x="118" y="69"/>
                </a:cubicBezTo>
                <a:cubicBezTo>
                  <a:pt x="122" y="71"/>
                  <a:pt x="126" y="73"/>
                  <a:pt x="129" y="75"/>
                </a:cubicBezTo>
                <a:cubicBezTo>
                  <a:pt x="130" y="75"/>
                  <a:pt x="132" y="75"/>
                  <a:pt x="133" y="75"/>
                </a:cubicBezTo>
                <a:cubicBezTo>
                  <a:pt x="134" y="73"/>
                  <a:pt x="135" y="71"/>
                  <a:pt x="136" y="68"/>
                </a:cubicBezTo>
                <a:close/>
                <a:moveTo>
                  <a:pt x="372" y="52"/>
                </a:moveTo>
                <a:cubicBezTo>
                  <a:pt x="385" y="51"/>
                  <a:pt x="378" y="48"/>
                  <a:pt x="378" y="46"/>
                </a:cubicBezTo>
                <a:cubicBezTo>
                  <a:pt x="377" y="44"/>
                  <a:pt x="376" y="43"/>
                  <a:pt x="367" y="44"/>
                </a:cubicBezTo>
                <a:cubicBezTo>
                  <a:pt x="369" y="47"/>
                  <a:pt x="370" y="49"/>
                  <a:pt x="372" y="52"/>
                </a:cubicBezTo>
                <a:close/>
                <a:moveTo>
                  <a:pt x="2060" y="27"/>
                </a:moveTo>
                <a:cubicBezTo>
                  <a:pt x="2059" y="28"/>
                  <a:pt x="2057" y="30"/>
                  <a:pt x="2059" y="30"/>
                </a:cubicBezTo>
                <a:cubicBezTo>
                  <a:pt x="2061" y="31"/>
                  <a:pt x="2067" y="31"/>
                  <a:pt x="2071" y="31"/>
                </a:cubicBezTo>
                <a:cubicBezTo>
                  <a:pt x="2075" y="31"/>
                  <a:pt x="2080" y="30"/>
                  <a:pt x="2077" y="28"/>
                </a:cubicBezTo>
                <a:cubicBezTo>
                  <a:pt x="2072" y="28"/>
                  <a:pt x="2067" y="27"/>
                  <a:pt x="2060" y="27"/>
                </a:cubicBezTo>
                <a:close/>
                <a:moveTo>
                  <a:pt x="1219" y="52"/>
                </a:moveTo>
                <a:cubicBezTo>
                  <a:pt x="1199" y="53"/>
                  <a:pt x="1193" y="55"/>
                  <a:pt x="1191" y="59"/>
                </a:cubicBezTo>
                <a:cubicBezTo>
                  <a:pt x="1196" y="58"/>
                  <a:pt x="1200" y="56"/>
                  <a:pt x="1204" y="55"/>
                </a:cubicBezTo>
                <a:cubicBezTo>
                  <a:pt x="1209" y="54"/>
                  <a:pt x="1214" y="53"/>
                  <a:pt x="1219" y="52"/>
                </a:cubicBezTo>
                <a:close/>
                <a:moveTo>
                  <a:pt x="760" y="35"/>
                </a:moveTo>
                <a:cubicBezTo>
                  <a:pt x="769" y="35"/>
                  <a:pt x="775" y="35"/>
                  <a:pt x="782" y="35"/>
                </a:cubicBezTo>
                <a:cubicBezTo>
                  <a:pt x="782" y="35"/>
                  <a:pt x="782" y="34"/>
                  <a:pt x="783" y="34"/>
                </a:cubicBezTo>
                <a:cubicBezTo>
                  <a:pt x="776" y="33"/>
                  <a:pt x="771" y="32"/>
                  <a:pt x="763" y="31"/>
                </a:cubicBezTo>
                <a:cubicBezTo>
                  <a:pt x="762" y="33"/>
                  <a:pt x="761" y="34"/>
                  <a:pt x="760" y="35"/>
                </a:cubicBezTo>
                <a:close/>
                <a:moveTo>
                  <a:pt x="137" y="30"/>
                </a:moveTo>
                <a:cubicBezTo>
                  <a:pt x="132" y="30"/>
                  <a:pt x="128" y="30"/>
                  <a:pt x="123" y="29"/>
                </a:cubicBezTo>
                <a:cubicBezTo>
                  <a:pt x="121" y="31"/>
                  <a:pt x="119" y="33"/>
                  <a:pt x="126" y="36"/>
                </a:cubicBezTo>
                <a:cubicBezTo>
                  <a:pt x="130" y="34"/>
                  <a:pt x="133" y="32"/>
                  <a:pt x="137" y="30"/>
                </a:cubicBezTo>
                <a:close/>
                <a:moveTo>
                  <a:pt x="1148" y="61"/>
                </a:moveTo>
                <a:cubicBezTo>
                  <a:pt x="1154" y="62"/>
                  <a:pt x="1160" y="63"/>
                  <a:pt x="1166" y="62"/>
                </a:cubicBezTo>
                <a:cubicBezTo>
                  <a:pt x="1167" y="61"/>
                  <a:pt x="1167" y="59"/>
                  <a:pt x="1166" y="59"/>
                </a:cubicBezTo>
                <a:cubicBezTo>
                  <a:pt x="1160" y="58"/>
                  <a:pt x="1153" y="58"/>
                  <a:pt x="1148" y="61"/>
                </a:cubicBezTo>
                <a:close/>
                <a:moveTo>
                  <a:pt x="402" y="54"/>
                </a:moveTo>
                <a:cubicBezTo>
                  <a:pt x="410" y="52"/>
                  <a:pt x="409" y="51"/>
                  <a:pt x="406" y="49"/>
                </a:cubicBezTo>
                <a:cubicBezTo>
                  <a:pt x="399" y="49"/>
                  <a:pt x="394" y="50"/>
                  <a:pt x="386" y="51"/>
                </a:cubicBezTo>
                <a:cubicBezTo>
                  <a:pt x="393" y="52"/>
                  <a:pt x="397" y="53"/>
                  <a:pt x="402" y="54"/>
                </a:cubicBezTo>
                <a:close/>
                <a:moveTo>
                  <a:pt x="493" y="39"/>
                </a:moveTo>
                <a:cubicBezTo>
                  <a:pt x="510" y="38"/>
                  <a:pt x="510" y="38"/>
                  <a:pt x="510" y="33"/>
                </a:cubicBezTo>
                <a:cubicBezTo>
                  <a:pt x="504" y="35"/>
                  <a:pt x="500" y="36"/>
                  <a:pt x="493" y="39"/>
                </a:cubicBezTo>
                <a:close/>
                <a:moveTo>
                  <a:pt x="139" y="26"/>
                </a:moveTo>
                <a:cubicBezTo>
                  <a:pt x="147" y="28"/>
                  <a:pt x="154" y="27"/>
                  <a:pt x="159" y="25"/>
                </a:cubicBezTo>
                <a:cubicBezTo>
                  <a:pt x="149" y="23"/>
                  <a:pt x="149" y="23"/>
                  <a:pt x="139" y="26"/>
                </a:cubicBezTo>
                <a:close/>
                <a:moveTo>
                  <a:pt x="393" y="29"/>
                </a:moveTo>
                <a:cubicBezTo>
                  <a:pt x="382" y="26"/>
                  <a:pt x="382" y="26"/>
                  <a:pt x="371" y="27"/>
                </a:cubicBezTo>
                <a:cubicBezTo>
                  <a:pt x="375" y="31"/>
                  <a:pt x="383" y="29"/>
                  <a:pt x="393" y="29"/>
                </a:cubicBezTo>
                <a:close/>
                <a:moveTo>
                  <a:pt x="512" y="68"/>
                </a:moveTo>
                <a:cubicBezTo>
                  <a:pt x="525" y="68"/>
                  <a:pt x="531" y="66"/>
                  <a:pt x="530" y="63"/>
                </a:cubicBezTo>
                <a:cubicBezTo>
                  <a:pt x="522" y="64"/>
                  <a:pt x="522" y="64"/>
                  <a:pt x="512" y="68"/>
                </a:cubicBezTo>
                <a:close/>
                <a:moveTo>
                  <a:pt x="2343" y="52"/>
                </a:moveTo>
                <a:cubicBezTo>
                  <a:pt x="2362" y="52"/>
                  <a:pt x="2351" y="48"/>
                  <a:pt x="2362" y="46"/>
                </a:cubicBezTo>
                <a:cubicBezTo>
                  <a:pt x="2345" y="46"/>
                  <a:pt x="2345" y="49"/>
                  <a:pt x="2343" y="52"/>
                </a:cubicBezTo>
                <a:close/>
                <a:moveTo>
                  <a:pt x="585" y="72"/>
                </a:moveTo>
                <a:cubicBezTo>
                  <a:pt x="579" y="69"/>
                  <a:pt x="573" y="69"/>
                  <a:pt x="569" y="70"/>
                </a:cubicBezTo>
                <a:cubicBezTo>
                  <a:pt x="566" y="71"/>
                  <a:pt x="565" y="72"/>
                  <a:pt x="564" y="73"/>
                </a:cubicBezTo>
                <a:cubicBezTo>
                  <a:pt x="565" y="73"/>
                  <a:pt x="566" y="74"/>
                  <a:pt x="567" y="74"/>
                </a:cubicBezTo>
                <a:cubicBezTo>
                  <a:pt x="572" y="73"/>
                  <a:pt x="578" y="73"/>
                  <a:pt x="585" y="72"/>
                </a:cubicBezTo>
                <a:close/>
                <a:moveTo>
                  <a:pt x="348" y="55"/>
                </a:moveTo>
                <a:cubicBezTo>
                  <a:pt x="348" y="55"/>
                  <a:pt x="349" y="55"/>
                  <a:pt x="349" y="56"/>
                </a:cubicBezTo>
                <a:cubicBezTo>
                  <a:pt x="354" y="56"/>
                  <a:pt x="358" y="58"/>
                  <a:pt x="363" y="56"/>
                </a:cubicBezTo>
                <a:cubicBezTo>
                  <a:pt x="364" y="55"/>
                  <a:pt x="361" y="54"/>
                  <a:pt x="360" y="53"/>
                </a:cubicBezTo>
                <a:cubicBezTo>
                  <a:pt x="356" y="54"/>
                  <a:pt x="352" y="54"/>
                  <a:pt x="348" y="55"/>
                </a:cubicBezTo>
                <a:close/>
                <a:moveTo>
                  <a:pt x="1553" y="57"/>
                </a:moveTo>
                <a:cubicBezTo>
                  <a:pt x="1541" y="59"/>
                  <a:pt x="1541" y="59"/>
                  <a:pt x="1545" y="62"/>
                </a:cubicBezTo>
                <a:cubicBezTo>
                  <a:pt x="1547" y="61"/>
                  <a:pt x="1560" y="61"/>
                  <a:pt x="1553" y="57"/>
                </a:cubicBezTo>
                <a:close/>
                <a:moveTo>
                  <a:pt x="1486" y="39"/>
                </a:moveTo>
                <a:cubicBezTo>
                  <a:pt x="1497" y="39"/>
                  <a:pt x="1497" y="39"/>
                  <a:pt x="1506" y="38"/>
                </a:cubicBezTo>
                <a:cubicBezTo>
                  <a:pt x="1496" y="37"/>
                  <a:pt x="1496" y="37"/>
                  <a:pt x="1486" y="39"/>
                </a:cubicBezTo>
                <a:close/>
                <a:moveTo>
                  <a:pt x="2225" y="53"/>
                </a:moveTo>
                <a:cubicBezTo>
                  <a:pt x="2227" y="55"/>
                  <a:pt x="2227" y="56"/>
                  <a:pt x="2228" y="56"/>
                </a:cubicBezTo>
                <a:cubicBezTo>
                  <a:pt x="2231" y="56"/>
                  <a:pt x="2234" y="57"/>
                  <a:pt x="2237" y="57"/>
                </a:cubicBezTo>
                <a:cubicBezTo>
                  <a:pt x="2238" y="57"/>
                  <a:pt x="2241" y="56"/>
                  <a:pt x="2241" y="56"/>
                </a:cubicBezTo>
                <a:cubicBezTo>
                  <a:pt x="2239" y="55"/>
                  <a:pt x="2237" y="54"/>
                  <a:pt x="2234" y="54"/>
                </a:cubicBezTo>
                <a:cubicBezTo>
                  <a:pt x="2232" y="53"/>
                  <a:pt x="2230" y="54"/>
                  <a:pt x="2225" y="53"/>
                </a:cubicBezTo>
                <a:close/>
                <a:moveTo>
                  <a:pt x="2274" y="36"/>
                </a:moveTo>
                <a:cubicBezTo>
                  <a:pt x="2273" y="36"/>
                  <a:pt x="2272" y="35"/>
                  <a:pt x="2270" y="35"/>
                </a:cubicBezTo>
                <a:cubicBezTo>
                  <a:pt x="2267" y="36"/>
                  <a:pt x="2263" y="36"/>
                  <a:pt x="2259" y="37"/>
                </a:cubicBezTo>
                <a:cubicBezTo>
                  <a:pt x="2259" y="37"/>
                  <a:pt x="2259" y="38"/>
                  <a:pt x="2259" y="38"/>
                </a:cubicBezTo>
                <a:cubicBezTo>
                  <a:pt x="2263" y="38"/>
                  <a:pt x="2267" y="39"/>
                  <a:pt x="2270" y="38"/>
                </a:cubicBezTo>
                <a:cubicBezTo>
                  <a:pt x="2272" y="38"/>
                  <a:pt x="2272" y="37"/>
                  <a:pt x="2274" y="36"/>
                </a:cubicBezTo>
                <a:close/>
                <a:moveTo>
                  <a:pt x="2179" y="50"/>
                </a:moveTo>
                <a:cubicBezTo>
                  <a:pt x="2176" y="49"/>
                  <a:pt x="2173" y="48"/>
                  <a:pt x="2168" y="49"/>
                </a:cubicBezTo>
                <a:cubicBezTo>
                  <a:pt x="2166" y="49"/>
                  <a:pt x="2164" y="50"/>
                  <a:pt x="2165" y="50"/>
                </a:cubicBezTo>
                <a:cubicBezTo>
                  <a:pt x="2168" y="52"/>
                  <a:pt x="2173" y="51"/>
                  <a:pt x="2179" y="50"/>
                </a:cubicBezTo>
                <a:close/>
                <a:moveTo>
                  <a:pt x="2138" y="44"/>
                </a:moveTo>
                <a:cubicBezTo>
                  <a:pt x="2140" y="43"/>
                  <a:pt x="2143" y="42"/>
                  <a:pt x="2143" y="41"/>
                </a:cubicBezTo>
                <a:cubicBezTo>
                  <a:pt x="2144" y="41"/>
                  <a:pt x="2140" y="40"/>
                  <a:pt x="2139" y="40"/>
                </a:cubicBezTo>
                <a:cubicBezTo>
                  <a:pt x="2136" y="40"/>
                  <a:pt x="2133" y="41"/>
                  <a:pt x="2131" y="42"/>
                </a:cubicBezTo>
                <a:cubicBezTo>
                  <a:pt x="2131" y="42"/>
                  <a:pt x="2135" y="43"/>
                  <a:pt x="2138" y="44"/>
                </a:cubicBezTo>
                <a:close/>
                <a:moveTo>
                  <a:pt x="112" y="65"/>
                </a:moveTo>
                <a:cubicBezTo>
                  <a:pt x="112" y="63"/>
                  <a:pt x="108" y="62"/>
                  <a:pt x="100" y="62"/>
                </a:cubicBezTo>
                <a:cubicBezTo>
                  <a:pt x="99" y="65"/>
                  <a:pt x="102" y="66"/>
                  <a:pt x="112" y="65"/>
                </a:cubicBezTo>
                <a:close/>
                <a:moveTo>
                  <a:pt x="629" y="63"/>
                </a:moveTo>
                <a:cubicBezTo>
                  <a:pt x="620" y="63"/>
                  <a:pt x="615" y="63"/>
                  <a:pt x="607" y="63"/>
                </a:cubicBezTo>
                <a:cubicBezTo>
                  <a:pt x="616" y="66"/>
                  <a:pt x="616" y="66"/>
                  <a:pt x="629" y="63"/>
                </a:cubicBezTo>
                <a:close/>
                <a:moveTo>
                  <a:pt x="1310" y="33"/>
                </a:moveTo>
                <a:cubicBezTo>
                  <a:pt x="1310" y="33"/>
                  <a:pt x="1309" y="32"/>
                  <a:pt x="1309" y="32"/>
                </a:cubicBezTo>
                <a:cubicBezTo>
                  <a:pt x="1304" y="32"/>
                  <a:pt x="1297" y="31"/>
                  <a:pt x="1291" y="34"/>
                </a:cubicBezTo>
                <a:cubicBezTo>
                  <a:pt x="1299" y="34"/>
                  <a:pt x="1305" y="34"/>
                  <a:pt x="1310" y="33"/>
                </a:cubicBezTo>
                <a:close/>
                <a:moveTo>
                  <a:pt x="482" y="35"/>
                </a:moveTo>
                <a:cubicBezTo>
                  <a:pt x="481" y="35"/>
                  <a:pt x="479" y="35"/>
                  <a:pt x="478" y="35"/>
                </a:cubicBezTo>
                <a:cubicBezTo>
                  <a:pt x="477" y="36"/>
                  <a:pt x="477" y="37"/>
                  <a:pt x="477" y="38"/>
                </a:cubicBezTo>
                <a:cubicBezTo>
                  <a:pt x="479" y="38"/>
                  <a:pt x="481" y="38"/>
                  <a:pt x="483" y="38"/>
                </a:cubicBezTo>
                <a:cubicBezTo>
                  <a:pt x="483" y="37"/>
                  <a:pt x="482" y="36"/>
                  <a:pt x="482" y="35"/>
                </a:cubicBezTo>
                <a:close/>
                <a:moveTo>
                  <a:pt x="405" y="31"/>
                </a:moveTo>
                <a:cubicBezTo>
                  <a:pt x="396" y="30"/>
                  <a:pt x="392" y="30"/>
                  <a:pt x="390" y="33"/>
                </a:cubicBezTo>
                <a:cubicBezTo>
                  <a:pt x="390" y="33"/>
                  <a:pt x="391" y="33"/>
                  <a:pt x="393" y="34"/>
                </a:cubicBezTo>
                <a:cubicBezTo>
                  <a:pt x="396" y="33"/>
                  <a:pt x="400" y="32"/>
                  <a:pt x="405" y="31"/>
                </a:cubicBezTo>
                <a:close/>
                <a:moveTo>
                  <a:pt x="567" y="26"/>
                </a:moveTo>
                <a:cubicBezTo>
                  <a:pt x="560" y="27"/>
                  <a:pt x="557" y="28"/>
                  <a:pt x="550" y="30"/>
                </a:cubicBezTo>
                <a:cubicBezTo>
                  <a:pt x="561" y="30"/>
                  <a:pt x="567" y="30"/>
                  <a:pt x="567" y="26"/>
                </a:cubicBezTo>
                <a:close/>
                <a:moveTo>
                  <a:pt x="1275" y="37"/>
                </a:moveTo>
                <a:cubicBezTo>
                  <a:pt x="1265" y="39"/>
                  <a:pt x="1265" y="40"/>
                  <a:pt x="1270" y="42"/>
                </a:cubicBezTo>
                <a:cubicBezTo>
                  <a:pt x="1272" y="41"/>
                  <a:pt x="1273" y="39"/>
                  <a:pt x="1275" y="37"/>
                </a:cubicBezTo>
                <a:close/>
                <a:moveTo>
                  <a:pt x="903" y="48"/>
                </a:moveTo>
                <a:cubicBezTo>
                  <a:pt x="902" y="48"/>
                  <a:pt x="902" y="47"/>
                  <a:pt x="901" y="47"/>
                </a:cubicBezTo>
                <a:cubicBezTo>
                  <a:pt x="898" y="47"/>
                  <a:pt x="895" y="48"/>
                  <a:pt x="892" y="48"/>
                </a:cubicBezTo>
                <a:cubicBezTo>
                  <a:pt x="892" y="48"/>
                  <a:pt x="893" y="49"/>
                  <a:pt x="894" y="49"/>
                </a:cubicBezTo>
                <a:cubicBezTo>
                  <a:pt x="897" y="49"/>
                  <a:pt x="900" y="49"/>
                  <a:pt x="903" y="48"/>
                </a:cubicBezTo>
                <a:close/>
                <a:moveTo>
                  <a:pt x="393" y="58"/>
                </a:moveTo>
                <a:cubicBezTo>
                  <a:pt x="404" y="58"/>
                  <a:pt x="408" y="57"/>
                  <a:pt x="406" y="54"/>
                </a:cubicBezTo>
                <a:cubicBezTo>
                  <a:pt x="402" y="55"/>
                  <a:pt x="399" y="56"/>
                  <a:pt x="393" y="58"/>
                </a:cubicBezTo>
                <a:close/>
                <a:moveTo>
                  <a:pt x="147" y="18"/>
                </a:moveTo>
                <a:cubicBezTo>
                  <a:pt x="144" y="18"/>
                  <a:pt x="140" y="17"/>
                  <a:pt x="140" y="17"/>
                </a:cubicBezTo>
                <a:cubicBezTo>
                  <a:pt x="138" y="18"/>
                  <a:pt x="137" y="19"/>
                  <a:pt x="136" y="19"/>
                </a:cubicBezTo>
                <a:cubicBezTo>
                  <a:pt x="136" y="20"/>
                  <a:pt x="139" y="20"/>
                  <a:pt x="140" y="20"/>
                </a:cubicBezTo>
                <a:cubicBezTo>
                  <a:pt x="142" y="20"/>
                  <a:pt x="144" y="19"/>
                  <a:pt x="147" y="18"/>
                </a:cubicBezTo>
                <a:close/>
                <a:moveTo>
                  <a:pt x="2139" y="54"/>
                </a:moveTo>
                <a:cubicBezTo>
                  <a:pt x="2141" y="52"/>
                  <a:pt x="2143" y="52"/>
                  <a:pt x="2143" y="51"/>
                </a:cubicBezTo>
                <a:cubicBezTo>
                  <a:pt x="2143" y="51"/>
                  <a:pt x="2140" y="50"/>
                  <a:pt x="2138" y="50"/>
                </a:cubicBezTo>
                <a:cubicBezTo>
                  <a:pt x="2137" y="50"/>
                  <a:pt x="2135" y="51"/>
                  <a:pt x="2135" y="52"/>
                </a:cubicBezTo>
                <a:cubicBezTo>
                  <a:pt x="2135" y="52"/>
                  <a:pt x="2137" y="53"/>
                  <a:pt x="2139" y="54"/>
                </a:cubicBezTo>
                <a:close/>
                <a:moveTo>
                  <a:pt x="307" y="37"/>
                </a:moveTo>
                <a:cubicBezTo>
                  <a:pt x="305" y="37"/>
                  <a:pt x="303" y="36"/>
                  <a:pt x="301" y="36"/>
                </a:cubicBezTo>
                <a:cubicBezTo>
                  <a:pt x="299" y="36"/>
                  <a:pt x="298" y="37"/>
                  <a:pt x="297" y="37"/>
                </a:cubicBezTo>
                <a:cubicBezTo>
                  <a:pt x="298" y="38"/>
                  <a:pt x="300" y="39"/>
                  <a:pt x="301" y="39"/>
                </a:cubicBezTo>
                <a:cubicBezTo>
                  <a:pt x="303" y="38"/>
                  <a:pt x="305" y="38"/>
                  <a:pt x="307" y="37"/>
                </a:cubicBezTo>
                <a:close/>
                <a:moveTo>
                  <a:pt x="985" y="39"/>
                </a:moveTo>
                <a:cubicBezTo>
                  <a:pt x="983" y="39"/>
                  <a:pt x="982" y="39"/>
                  <a:pt x="980" y="39"/>
                </a:cubicBezTo>
                <a:cubicBezTo>
                  <a:pt x="980" y="40"/>
                  <a:pt x="979" y="41"/>
                  <a:pt x="978" y="41"/>
                </a:cubicBezTo>
                <a:cubicBezTo>
                  <a:pt x="978" y="41"/>
                  <a:pt x="981" y="42"/>
                  <a:pt x="982" y="42"/>
                </a:cubicBezTo>
                <a:cubicBezTo>
                  <a:pt x="983" y="41"/>
                  <a:pt x="984" y="40"/>
                  <a:pt x="985" y="39"/>
                </a:cubicBezTo>
                <a:close/>
                <a:moveTo>
                  <a:pt x="42" y="24"/>
                </a:moveTo>
                <a:cubicBezTo>
                  <a:pt x="41" y="25"/>
                  <a:pt x="41" y="25"/>
                  <a:pt x="40" y="26"/>
                </a:cubicBezTo>
                <a:cubicBezTo>
                  <a:pt x="43" y="26"/>
                  <a:pt x="46" y="26"/>
                  <a:pt x="50" y="26"/>
                </a:cubicBezTo>
                <a:cubicBezTo>
                  <a:pt x="50" y="26"/>
                  <a:pt x="51" y="26"/>
                  <a:pt x="51" y="25"/>
                </a:cubicBezTo>
                <a:cubicBezTo>
                  <a:pt x="48" y="25"/>
                  <a:pt x="45" y="24"/>
                  <a:pt x="42" y="24"/>
                </a:cubicBezTo>
                <a:close/>
                <a:moveTo>
                  <a:pt x="2323" y="53"/>
                </a:moveTo>
                <a:cubicBezTo>
                  <a:pt x="2325" y="52"/>
                  <a:pt x="2326" y="52"/>
                  <a:pt x="2327" y="51"/>
                </a:cubicBezTo>
                <a:cubicBezTo>
                  <a:pt x="2324" y="51"/>
                  <a:pt x="2322" y="50"/>
                  <a:pt x="2320" y="50"/>
                </a:cubicBezTo>
                <a:cubicBezTo>
                  <a:pt x="2319" y="50"/>
                  <a:pt x="2317" y="51"/>
                  <a:pt x="2317" y="51"/>
                </a:cubicBezTo>
                <a:cubicBezTo>
                  <a:pt x="2318" y="52"/>
                  <a:pt x="2320" y="52"/>
                  <a:pt x="2323" y="53"/>
                </a:cubicBezTo>
                <a:close/>
                <a:moveTo>
                  <a:pt x="1263" y="67"/>
                </a:moveTo>
                <a:cubicBezTo>
                  <a:pt x="1268" y="69"/>
                  <a:pt x="1271" y="70"/>
                  <a:pt x="1275" y="67"/>
                </a:cubicBezTo>
                <a:cubicBezTo>
                  <a:pt x="1270" y="67"/>
                  <a:pt x="1267" y="67"/>
                  <a:pt x="1263" y="67"/>
                </a:cubicBezTo>
                <a:close/>
                <a:moveTo>
                  <a:pt x="403" y="37"/>
                </a:moveTo>
                <a:cubicBezTo>
                  <a:pt x="401" y="37"/>
                  <a:pt x="400" y="37"/>
                  <a:pt x="398" y="37"/>
                </a:cubicBezTo>
                <a:cubicBezTo>
                  <a:pt x="398" y="37"/>
                  <a:pt x="398" y="38"/>
                  <a:pt x="397" y="39"/>
                </a:cubicBezTo>
                <a:cubicBezTo>
                  <a:pt x="399" y="39"/>
                  <a:pt x="400" y="39"/>
                  <a:pt x="400" y="39"/>
                </a:cubicBezTo>
                <a:cubicBezTo>
                  <a:pt x="401" y="38"/>
                  <a:pt x="402" y="38"/>
                  <a:pt x="403" y="37"/>
                </a:cubicBezTo>
                <a:close/>
                <a:moveTo>
                  <a:pt x="462" y="44"/>
                </a:moveTo>
                <a:cubicBezTo>
                  <a:pt x="464" y="42"/>
                  <a:pt x="465" y="42"/>
                  <a:pt x="465" y="41"/>
                </a:cubicBezTo>
                <a:cubicBezTo>
                  <a:pt x="464" y="41"/>
                  <a:pt x="462" y="41"/>
                  <a:pt x="461" y="40"/>
                </a:cubicBezTo>
                <a:cubicBezTo>
                  <a:pt x="460" y="40"/>
                  <a:pt x="457" y="41"/>
                  <a:pt x="457" y="41"/>
                </a:cubicBezTo>
                <a:cubicBezTo>
                  <a:pt x="458" y="42"/>
                  <a:pt x="459" y="42"/>
                  <a:pt x="462" y="44"/>
                </a:cubicBezTo>
                <a:close/>
                <a:moveTo>
                  <a:pt x="2298" y="26"/>
                </a:moveTo>
                <a:cubicBezTo>
                  <a:pt x="2297" y="26"/>
                  <a:pt x="2297" y="26"/>
                  <a:pt x="2296" y="26"/>
                </a:cubicBezTo>
                <a:cubicBezTo>
                  <a:pt x="2294" y="26"/>
                  <a:pt x="2292" y="26"/>
                  <a:pt x="2291" y="27"/>
                </a:cubicBezTo>
                <a:cubicBezTo>
                  <a:pt x="2289" y="27"/>
                  <a:pt x="2289" y="28"/>
                  <a:pt x="2288" y="29"/>
                </a:cubicBezTo>
                <a:cubicBezTo>
                  <a:pt x="2289" y="29"/>
                  <a:pt x="2290" y="29"/>
                  <a:pt x="2291" y="29"/>
                </a:cubicBezTo>
                <a:cubicBezTo>
                  <a:pt x="2293" y="28"/>
                  <a:pt x="2296" y="27"/>
                  <a:pt x="2298" y="26"/>
                </a:cubicBezTo>
                <a:close/>
                <a:moveTo>
                  <a:pt x="170" y="74"/>
                </a:moveTo>
                <a:cubicBezTo>
                  <a:pt x="171" y="73"/>
                  <a:pt x="173" y="72"/>
                  <a:pt x="172" y="72"/>
                </a:cubicBezTo>
                <a:cubicBezTo>
                  <a:pt x="172" y="71"/>
                  <a:pt x="169" y="71"/>
                  <a:pt x="167" y="71"/>
                </a:cubicBezTo>
                <a:cubicBezTo>
                  <a:pt x="167" y="71"/>
                  <a:pt x="165" y="72"/>
                  <a:pt x="165" y="73"/>
                </a:cubicBezTo>
                <a:cubicBezTo>
                  <a:pt x="165" y="73"/>
                  <a:pt x="168" y="73"/>
                  <a:pt x="170" y="74"/>
                </a:cubicBezTo>
                <a:close/>
                <a:moveTo>
                  <a:pt x="95" y="42"/>
                </a:moveTo>
                <a:cubicBezTo>
                  <a:pt x="94" y="43"/>
                  <a:pt x="94" y="43"/>
                  <a:pt x="93" y="44"/>
                </a:cubicBezTo>
                <a:cubicBezTo>
                  <a:pt x="97" y="44"/>
                  <a:pt x="100" y="44"/>
                  <a:pt x="103" y="44"/>
                </a:cubicBezTo>
                <a:cubicBezTo>
                  <a:pt x="103" y="44"/>
                  <a:pt x="104" y="43"/>
                  <a:pt x="104" y="43"/>
                </a:cubicBezTo>
                <a:cubicBezTo>
                  <a:pt x="101" y="43"/>
                  <a:pt x="98" y="42"/>
                  <a:pt x="95" y="42"/>
                </a:cubicBezTo>
                <a:close/>
                <a:moveTo>
                  <a:pt x="2130" y="30"/>
                </a:moveTo>
                <a:cubicBezTo>
                  <a:pt x="2131" y="30"/>
                  <a:pt x="2131" y="30"/>
                  <a:pt x="2132" y="29"/>
                </a:cubicBezTo>
                <a:cubicBezTo>
                  <a:pt x="2129" y="29"/>
                  <a:pt x="2126" y="28"/>
                  <a:pt x="2123" y="28"/>
                </a:cubicBezTo>
                <a:cubicBezTo>
                  <a:pt x="2123" y="28"/>
                  <a:pt x="2122" y="29"/>
                  <a:pt x="2122" y="29"/>
                </a:cubicBezTo>
                <a:cubicBezTo>
                  <a:pt x="2125" y="29"/>
                  <a:pt x="2127" y="30"/>
                  <a:pt x="2130" y="30"/>
                </a:cubicBezTo>
                <a:close/>
                <a:moveTo>
                  <a:pt x="87" y="44"/>
                </a:moveTo>
                <a:cubicBezTo>
                  <a:pt x="86" y="43"/>
                  <a:pt x="85" y="43"/>
                  <a:pt x="84" y="43"/>
                </a:cubicBezTo>
                <a:cubicBezTo>
                  <a:pt x="82" y="44"/>
                  <a:pt x="80" y="44"/>
                  <a:pt x="77" y="45"/>
                </a:cubicBezTo>
                <a:cubicBezTo>
                  <a:pt x="78" y="45"/>
                  <a:pt x="79" y="45"/>
                  <a:pt x="79" y="45"/>
                </a:cubicBezTo>
                <a:cubicBezTo>
                  <a:pt x="82" y="45"/>
                  <a:pt x="84" y="44"/>
                  <a:pt x="87" y="44"/>
                </a:cubicBezTo>
                <a:close/>
              </a:path>
            </a:pathLst>
          </a:custGeom>
          <a:solidFill>
            <a:srgbClr val="FD848D"/>
          </a:solidFill>
          <a:ln>
            <a:noFill/>
          </a:ln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>
              <a:latin typeface="Futura-Condensed-Normal" pitchFamily="2" charset="0"/>
            </a:endParaRPr>
          </a:p>
        </p:txBody>
      </p:sp>
      <p:sp>
        <p:nvSpPr>
          <p:cNvPr id="26" name="Text Box 18"/>
          <p:cNvSpPr txBox="1">
            <a:spLocks noChangeArrowheads="1"/>
          </p:cNvSpPr>
          <p:nvPr/>
        </p:nvSpPr>
        <p:spPr bwMode="auto">
          <a:xfrm>
            <a:off x="355948" y="109515"/>
            <a:ext cx="9436137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4000" b="1" dirty="0">
                <a:solidFill>
                  <a:srgbClr val="9900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altLang="en-US" sz="4000" b="1" dirty="0" err="1">
                <a:solidFill>
                  <a:srgbClr val="9900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altLang="en-US" sz="4000" b="1" dirty="0">
                <a:solidFill>
                  <a:srgbClr val="9900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rgbClr val="9900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altLang="en-US" sz="4000" b="1" dirty="0">
                <a:solidFill>
                  <a:srgbClr val="9900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rgbClr val="9900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altLang="en-US" sz="4000" b="1" dirty="0">
                <a:solidFill>
                  <a:srgbClr val="9900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rgbClr val="9900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altLang="en-US" sz="4000" b="1" dirty="0">
                <a:solidFill>
                  <a:srgbClr val="9900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rgbClr val="9900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ơ</a:t>
            </a:r>
            <a:r>
              <a:rPr lang="en-US" altLang="en-US" sz="4000" b="1" dirty="0">
                <a:solidFill>
                  <a:srgbClr val="9900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rgbClr val="9900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ản</a:t>
            </a:r>
            <a:r>
              <a:rPr lang="en-US" altLang="en-US" sz="4000" b="1" dirty="0">
                <a:solidFill>
                  <a:srgbClr val="9900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rgbClr val="9900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4000" b="1" dirty="0">
                <a:solidFill>
                  <a:srgbClr val="9900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rgbClr val="9900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en-US" sz="4000" b="1" dirty="0">
                <a:solidFill>
                  <a:srgbClr val="9900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rgbClr val="9900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4000" b="1" dirty="0">
                <a:solidFill>
                  <a:srgbClr val="9900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29" name="Text Box 2"/>
          <p:cNvSpPr txBox="1">
            <a:spLocks noChangeArrowheads="1"/>
          </p:cNvSpPr>
          <p:nvPr/>
        </p:nvSpPr>
        <p:spPr bwMode="auto">
          <a:xfrm>
            <a:off x="892433" y="1035956"/>
            <a:ext cx="5950668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b="1" dirty="0">
                <a:solidFill>
                  <a:srgbClr val="00B0F0"/>
                </a:solidFill>
                <a:latin typeface="Times New Roman" panose="02020603050405020304" pitchFamily="18" charset="0"/>
              </a:rPr>
              <a:t>b. </a:t>
            </a:r>
            <a:r>
              <a:rPr lang="en-US" altLang="en-US" b="1" dirty="0" err="1">
                <a:solidFill>
                  <a:srgbClr val="00B0F0"/>
                </a:solidFill>
                <a:latin typeface="Times New Roman" panose="02020603050405020304" pitchFamily="18" charset="0"/>
              </a:rPr>
              <a:t>Quy</a:t>
            </a:r>
            <a:r>
              <a:rPr lang="en-US" altLang="en-US" b="1" dirty="0">
                <a:solidFill>
                  <a:srgbClr val="00B0F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B0F0"/>
                </a:solidFill>
                <a:latin typeface="Times New Roman" panose="02020603050405020304" pitchFamily="18" charset="0"/>
              </a:rPr>
              <a:t>đồng</a:t>
            </a:r>
            <a:r>
              <a:rPr lang="en-US" altLang="en-US" b="1" dirty="0">
                <a:solidFill>
                  <a:srgbClr val="00B0F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B0F0"/>
                </a:solidFill>
                <a:latin typeface="Times New Roman" panose="02020603050405020304" pitchFamily="18" charset="0"/>
              </a:rPr>
              <a:t>mẫu</a:t>
            </a:r>
            <a:r>
              <a:rPr lang="en-US" altLang="en-US" b="1" dirty="0">
                <a:solidFill>
                  <a:srgbClr val="00B0F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B0F0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b="1" dirty="0">
                <a:solidFill>
                  <a:srgbClr val="00B0F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B0F0"/>
                </a:solidFill>
                <a:latin typeface="Times New Roman" panose="02020603050405020304" pitchFamily="18" charset="0"/>
              </a:rPr>
              <a:t>các</a:t>
            </a:r>
            <a:r>
              <a:rPr lang="en-US" altLang="en-US" b="1" dirty="0">
                <a:solidFill>
                  <a:srgbClr val="00B0F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B0F0"/>
                </a:solidFill>
                <a:latin typeface="Times New Roman" panose="02020603050405020304" pitchFamily="18" charset="0"/>
              </a:rPr>
              <a:t>phân</a:t>
            </a:r>
            <a:r>
              <a:rPr lang="en-US" altLang="en-US" b="1" dirty="0">
                <a:solidFill>
                  <a:srgbClr val="00B0F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B0F0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b="1" dirty="0">
                <a:solidFill>
                  <a:srgbClr val="00B0F0"/>
                </a:solidFill>
                <a:latin typeface="Times New Roman" panose="02020603050405020304" pitchFamily="18" charset="0"/>
              </a:rPr>
              <a:t>:</a:t>
            </a:r>
          </a:p>
        </p:txBody>
      </p:sp>
      <p:sp>
        <p:nvSpPr>
          <p:cNvPr id="30" name="Text Box 3"/>
          <p:cNvSpPr txBox="1">
            <a:spLocks noChangeArrowheads="1"/>
          </p:cNvSpPr>
          <p:nvPr/>
        </p:nvSpPr>
        <p:spPr bwMode="auto">
          <a:xfrm>
            <a:off x="1419321" y="1700984"/>
            <a:ext cx="52578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indent="0" eaLnBrk="1" hangingPunct="1">
              <a:spcBef>
                <a:spcPct val="0"/>
              </a:spcBef>
              <a:buNone/>
            </a:pPr>
            <a:r>
              <a:rPr lang="en-US" altLang="en-US" sz="2800" i="1" dirty="0">
                <a:latin typeface="Times New Roman" panose="02020603050405020304" pitchFamily="18" charset="0"/>
              </a:rPr>
              <a:t>Ví dụ 1</a:t>
            </a:r>
            <a:r>
              <a:rPr lang="en-US" altLang="en-US" sz="2800" dirty="0">
                <a:latin typeface="Times New Roman" panose="02020603050405020304" pitchFamily="18" charset="0"/>
              </a:rPr>
              <a:t>: </a:t>
            </a:r>
            <a:r>
              <a:rPr lang="en-US" altLang="en-US" sz="2800" dirty="0" err="1">
                <a:latin typeface="Times New Roman" panose="02020603050405020304" pitchFamily="18" charset="0"/>
              </a:rPr>
              <a:t>Quy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đồng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mẫu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số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của</a:t>
            </a:r>
            <a:endParaRPr lang="en-US" altLang="en-US" sz="28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3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0665932"/>
              </p:ext>
            </p:extLst>
          </p:nvPr>
        </p:nvGraphicFramePr>
        <p:xfrm>
          <a:off x="5913534" y="1463084"/>
          <a:ext cx="715616" cy="10093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Equation" r:id="rId4" imgW="126890" imgH="228402" progId="Equation.DSMT4">
                  <p:embed/>
                </p:oleObj>
              </mc:Choice>
              <mc:Fallback>
                <p:oleObj name="Equation" r:id="rId4" imgW="126890" imgH="228402" progId="Equation.DSMT4">
                  <p:embed/>
                  <p:pic>
                    <p:nvPicPr>
                      <p:cNvPr id="1331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3534" y="1463084"/>
                        <a:ext cx="715616" cy="10093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1760564"/>
              </p:ext>
            </p:extLst>
          </p:nvPr>
        </p:nvGraphicFramePr>
        <p:xfrm>
          <a:off x="6957635" y="1463084"/>
          <a:ext cx="673939" cy="10375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Equation" r:id="rId6" imgW="126890" imgH="228402" progId="Equation.DSMT4">
                  <p:embed/>
                </p:oleObj>
              </mc:Choice>
              <mc:Fallback>
                <p:oleObj name="Equation" r:id="rId6" imgW="126890" imgH="228402" progId="Equation.DSMT4">
                  <p:embed/>
                  <p:pic>
                    <p:nvPicPr>
                      <p:cNvPr id="1331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7635" y="1463084"/>
                        <a:ext cx="673939" cy="10375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 Box 9"/>
          <p:cNvSpPr txBox="1">
            <a:spLocks noChangeArrowheads="1"/>
          </p:cNvSpPr>
          <p:nvPr/>
        </p:nvSpPr>
        <p:spPr bwMode="auto">
          <a:xfrm>
            <a:off x="6394928" y="1692303"/>
            <a:ext cx="63036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và</a:t>
            </a:r>
            <a:endParaRPr lang="en-US" altLang="en-US" sz="2800" dirty="0">
              <a:latin typeface="Times New Roman" panose="02020603050405020304" pitchFamily="18" charset="0"/>
            </a:endParaRPr>
          </a:p>
        </p:txBody>
      </p:sp>
      <p:sp>
        <p:nvSpPr>
          <p:cNvPr id="41" name="Text Box 28"/>
          <p:cNvSpPr txBox="1">
            <a:spLocks noChangeArrowheads="1"/>
          </p:cNvSpPr>
          <p:nvPr/>
        </p:nvSpPr>
        <p:spPr bwMode="auto">
          <a:xfrm>
            <a:off x="5744107" y="2900413"/>
            <a:ext cx="7620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9" name="TextBox 48"/>
              <p:cNvSpPr txBox="1"/>
              <p:nvPr/>
            </p:nvSpPr>
            <p:spPr>
              <a:xfrm>
                <a:off x="2061198" y="2735270"/>
                <a:ext cx="4231202" cy="90178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8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num>
                        <m:den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</m:den>
                      </m:f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= </m:t>
                      </m:r>
                      <m:f>
                        <m:f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 ×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7</m:t>
                          </m:r>
                        </m:num>
                        <m:den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 ×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7</m:t>
                          </m:r>
                        </m:den>
                      </m:f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= </m:t>
                      </m:r>
                      <m:f>
                        <m:f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14</m:t>
                          </m:r>
                        </m:num>
                        <m:den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35</m:t>
                          </m:r>
                        </m:den>
                      </m:f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49" name="TextBox 4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61198" y="2735270"/>
                <a:ext cx="4231202" cy="901785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9" name="TextBox 68"/>
              <p:cNvSpPr txBox="1"/>
              <p:nvPr/>
            </p:nvSpPr>
            <p:spPr>
              <a:xfrm>
                <a:off x="5815184" y="2687549"/>
                <a:ext cx="4231202" cy="91057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8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num>
                        <m:den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7</m:t>
                          </m:r>
                        </m:den>
                      </m:f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= </m:t>
                      </m:r>
                      <m:f>
                        <m:f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 ×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5</m:t>
                          </m:r>
                        </m:num>
                        <m:den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7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 ×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5</m:t>
                          </m:r>
                        </m:den>
                      </m:f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= </m:t>
                      </m:r>
                      <m:f>
                        <m:f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20</m:t>
                          </m:r>
                        </m:num>
                        <m:den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35</m:t>
                          </m:r>
                        </m:den>
                      </m:f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69" name="TextBox 6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15184" y="2687549"/>
                <a:ext cx="4231202" cy="910570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2" name="Text Box 68"/>
          <p:cNvSpPr txBox="1">
            <a:spLocks noChangeArrowheads="1"/>
          </p:cNvSpPr>
          <p:nvPr/>
        </p:nvSpPr>
        <p:spPr bwMode="auto">
          <a:xfrm>
            <a:off x="1419321" y="4002258"/>
            <a:ext cx="5334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indent="0" eaLnBrk="1" hangingPunct="1">
              <a:spcBef>
                <a:spcPct val="0"/>
              </a:spcBef>
              <a:buNone/>
            </a:pPr>
            <a:r>
              <a:rPr lang="en-US" altLang="en-US" sz="2800" i="1" dirty="0">
                <a:latin typeface="Times New Roman" panose="02020603050405020304" pitchFamily="18" charset="0"/>
              </a:rPr>
              <a:t>Ví dụ 2</a:t>
            </a:r>
            <a:r>
              <a:rPr lang="en-US" altLang="en-US" sz="2800" dirty="0">
                <a:latin typeface="Times New Roman" panose="02020603050405020304" pitchFamily="18" charset="0"/>
              </a:rPr>
              <a:t>: </a:t>
            </a:r>
            <a:r>
              <a:rPr lang="en-US" altLang="en-US" sz="2800" dirty="0" err="1">
                <a:latin typeface="Times New Roman" panose="02020603050405020304" pitchFamily="18" charset="0"/>
              </a:rPr>
              <a:t>Quy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đồng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mẫu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sô</a:t>
            </a:r>
            <a:r>
              <a:rPr lang="en-US" altLang="en-US" sz="2800" dirty="0">
                <a:latin typeface="Times New Roman" panose="02020603050405020304" pitchFamily="18" charset="0"/>
              </a:rPr>
              <a:t>́ </a:t>
            </a:r>
            <a:r>
              <a:rPr lang="en-US" altLang="en-US" sz="2800" dirty="0" err="1">
                <a:latin typeface="Times New Roman" panose="02020603050405020304" pitchFamily="18" charset="0"/>
              </a:rPr>
              <a:t>của</a:t>
            </a:r>
            <a:endParaRPr lang="en-US" altLang="en-US" sz="2800" dirty="0">
              <a:latin typeface="Times New Roman" panose="02020603050405020304" pitchFamily="18" charset="0"/>
            </a:endParaRPr>
          </a:p>
        </p:txBody>
      </p:sp>
      <p:sp>
        <p:nvSpPr>
          <p:cNvPr id="73" name="Text Box 71"/>
          <p:cNvSpPr txBox="1">
            <a:spLocks noChangeArrowheads="1"/>
          </p:cNvSpPr>
          <p:nvPr/>
        </p:nvSpPr>
        <p:spPr bwMode="auto">
          <a:xfrm>
            <a:off x="6306621" y="4021862"/>
            <a:ext cx="5229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dirty="0" err="1">
                <a:latin typeface="Times New Roman" panose="02020603050405020304" pitchFamily="18" charset="0"/>
              </a:rPr>
              <a:t>và</a:t>
            </a:r>
            <a:endParaRPr lang="en-US" altLang="en-US" sz="2800" dirty="0">
              <a:latin typeface="Times New Roman" panose="02020603050405020304" pitchFamily="18" charset="0"/>
            </a:endParaRPr>
          </a:p>
        </p:txBody>
      </p:sp>
      <p:sp>
        <p:nvSpPr>
          <p:cNvPr id="74" name="Text Box 72"/>
          <p:cNvSpPr txBox="1">
            <a:spLocks noChangeArrowheads="1"/>
          </p:cNvSpPr>
          <p:nvPr/>
        </p:nvSpPr>
        <p:spPr bwMode="auto">
          <a:xfrm>
            <a:off x="1419321" y="4910795"/>
            <a:ext cx="1717774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57200" indent="-4572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indent="0" eaLnBrk="1" hangingPunct="1">
              <a:spcBef>
                <a:spcPct val="0"/>
              </a:spcBef>
              <a:buNone/>
            </a:pPr>
            <a:r>
              <a:rPr lang="en-US" altLang="en-US" sz="2800" dirty="0" err="1">
                <a:latin typeface="Times New Roman" panose="02020603050405020304" pitchFamily="18" charset="0"/>
              </a:rPr>
              <a:t>Nhận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xét</a:t>
            </a:r>
            <a:r>
              <a:rPr lang="en-US" altLang="en-US" sz="2800" dirty="0">
                <a:latin typeface="Times New Roman" panose="02020603050405020304" pitchFamily="18" charset="0"/>
              </a:rPr>
              <a:t>:</a:t>
            </a:r>
            <a:endParaRPr lang="en-US" altLang="en-US" sz="2800" i="1" dirty="0">
              <a:latin typeface="Times New Roman" panose="02020603050405020304" pitchFamily="18" charset="0"/>
            </a:endParaRPr>
          </a:p>
        </p:txBody>
      </p:sp>
      <p:sp>
        <p:nvSpPr>
          <p:cNvPr id="75" name="Text Box 73"/>
          <p:cNvSpPr txBox="1">
            <a:spLocks noChangeArrowheads="1"/>
          </p:cNvSpPr>
          <p:nvPr/>
        </p:nvSpPr>
        <p:spPr bwMode="auto">
          <a:xfrm>
            <a:off x="3052003" y="4910795"/>
            <a:ext cx="67056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dirty="0">
                <a:latin typeface="Times New Roman" panose="02020603050405020304" pitchFamily="18" charset="0"/>
              </a:rPr>
              <a:t>10 : 5 = 2, </a:t>
            </a:r>
            <a:r>
              <a:rPr lang="en-US" altLang="en-US" sz="2800" dirty="0" err="1">
                <a:latin typeface="Times New Roman" panose="02020603050405020304" pitchFamily="18" charset="0"/>
              </a:rPr>
              <a:t>chọn</a:t>
            </a:r>
            <a:r>
              <a:rPr lang="en-US" altLang="en-US" sz="2800" dirty="0">
                <a:latin typeface="Times New Roman" panose="02020603050405020304" pitchFamily="18" charset="0"/>
              </a:rPr>
              <a:t> 10 là MSC. Ta có:</a:t>
            </a:r>
          </a:p>
        </p:txBody>
      </p:sp>
      <p:sp>
        <p:nvSpPr>
          <p:cNvPr id="76" name="Text Box 85"/>
          <p:cNvSpPr txBox="1">
            <a:spLocks noChangeArrowheads="1"/>
          </p:cNvSpPr>
          <p:nvPr/>
        </p:nvSpPr>
        <p:spPr bwMode="auto">
          <a:xfrm>
            <a:off x="6435385" y="5700640"/>
            <a:ext cx="19812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dirty="0" err="1">
                <a:latin typeface="Times New Roman" panose="02020603050405020304" pitchFamily="18" charset="0"/>
              </a:rPr>
              <a:t>giữ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nguyên</a:t>
            </a:r>
            <a:endParaRPr lang="en-US" altLang="en-US" sz="28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77" name="Object 8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6628414"/>
              </p:ext>
            </p:extLst>
          </p:nvPr>
        </p:nvGraphicFramePr>
        <p:xfrm>
          <a:off x="8144888" y="5504910"/>
          <a:ext cx="796842" cy="9417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Equation" r:id="rId10" imgW="152334" imgH="228501" progId="Equation.DSMT4">
                  <p:embed/>
                </p:oleObj>
              </mc:Choice>
              <mc:Fallback>
                <p:oleObj name="Equation" r:id="rId10" imgW="152334" imgH="228501" progId="Equation.DSMT4">
                  <p:embed/>
                  <p:pic>
                    <p:nvPicPr>
                      <p:cNvPr id="13398" name="Object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44888" y="5504910"/>
                        <a:ext cx="796842" cy="9417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" name="Object 6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2422841"/>
              </p:ext>
            </p:extLst>
          </p:nvPr>
        </p:nvGraphicFramePr>
        <p:xfrm>
          <a:off x="5815184" y="3875440"/>
          <a:ext cx="619846" cy="8974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Equation" r:id="rId12" imgW="114250" imgH="228501" progId="Equation.DSMT4">
                  <p:embed/>
                </p:oleObj>
              </mc:Choice>
              <mc:Fallback>
                <p:oleObj name="Equation" r:id="rId12" imgW="114250" imgH="228501" progId="Equation.DSMT4">
                  <p:embed/>
                  <p:pic>
                    <p:nvPicPr>
                      <p:cNvPr id="13381" name="Object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5184" y="3875440"/>
                        <a:ext cx="619846" cy="8974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" name="Object 7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7010131"/>
              </p:ext>
            </p:extLst>
          </p:nvPr>
        </p:nvGraphicFramePr>
        <p:xfrm>
          <a:off x="6753321" y="3867601"/>
          <a:ext cx="625560" cy="87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Equation" r:id="rId14" imgW="152334" imgH="228501" progId="Equation.DSMT4">
                  <p:embed/>
                </p:oleObj>
              </mc:Choice>
              <mc:Fallback>
                <p:oleObj name="Equation" r:id="rId14" imgW="152334" imgH="228501" progId="Equation.DSMT4">
                  <p:embed/>
                  <p:pic>
                    <p:nvPicPr>
                      <p:cNvPr id="13382" name="Object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3321" y="3867601"/>
                        <a:ext cx="625560" cy="874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" name="Text Box 73"/>
          <p:cNvSpPr txBox="1">
            <a:spLocks noChangeArrowheads="1"/>
          </p:cNvSpPr>
          <p:nvPr/>
        </p:nvSpPr>
        <p:spPr bwMode="auto">
          <a:xfrm>
            <a:off x="1454146" y="2296159"/>
            <a:ext cx="779267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dirty="0" err="1">
                <a:latin typeface="Times New Roman" panose="02020603050405020304" pitchFamily="18" charset="0"/>
              </a:rPr>
              <a:t>Lấy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tích</a:t>
            </a:r>
            <a:r>
              <a:rPr lang="en-US" altLang="en-US" sz="2800" dirty="0">
                <a:latin typeface="Times New Roman" panose="02020603050405020304" pitchFamily="18" charset="0"/>
              </a:rPr>
              <a:t> 5 x 7 = 35 </a:t>
            </a:r>
            <a:r>
              <a:rPr lang="en-US" altLang="en-US" sz="2800" dirty="0" err="1">
                <a:latin typeface="Times New Roman" panose="02020603050405020304" pitchFamily="18" charset="0"/>
              </a:rPr>
              <a:t>là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mẫu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số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chung</a:t>
            </a:r>
            <a:r>
              <a:rPr lang="en-US" altLang="en-US" sz="2800" dirty="0">
                <a:latin typeface="Times New Roman" panose="02020603050405020304" pitchFamily="18" charset="0"/>
              </a:rPr>
              <a:t> (MSC). Ta </a:t>
            </a:r>
            <a:r>
              <a:rPr lang="en-US" altLang="en-US" sz="2800" dirty="0" err="1">
                <a:latin typeface="Times New Roman" panose="02020603050405020304" pitchFamily="18" charset="0"/>
              </a:rPr>
              <a:t>có</a:t>
            </a:r>
            <a:endParaRPr lang="en-US" altLang="en-US" sz="2800" dirty="0">
              <a:latin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7" name="TextBox 86"/>
              <p:cNvSpPr txBox="1"/>
              <p:nvPr/>
            </p:nvSpPr>
            <p:spPr>
              <a:xfrm>
                <a:off x="2341759" y="5504911"/>
                <a:ext cx="3670079" cy="90178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8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</m:den>
                      </m:f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= </m:t>
                      </m:r>
                      <m:f>
                        <m:f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 ×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num>
                        <m:den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 ×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= </m:t>
                      </m:r>
                      <m:f>
                        <m:f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6</m:t>
                          </m:r>
                        </m:num>
                        <m:den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10</m:t>
                          </m:r>
                        </m:den>
                      </m:f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87" name="TextBox 8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41759" y="5504911"/>
                <a:ext cx="3670079" cy="901785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8" name="Text Box 28"/>
          <p:cNvSpPr txBox="1">
            <a:spLocks noChangeArrowheads="1"/>
          </p:cNvSpPr>
          <p:nvPr/>
        </p:nvSpPr>
        <p:spPr bwMode="auto">
          <a:xfrm>
            <a:off x="5694286" y="5637202"/>
            <a:ext cx="7620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</a:p>
        </p:txBody>
      </p:sp>
      <p:pic>
        <p:nvPicPr>
          <p:cNvPr id="89" name="Picture 9" descr="E:\0000000我图PPT\00001PNG素材\儿童卡通\tr.png"/>
          <p:cNvPicPr>
            <a:picLocks noChangeAspect="1" noChangeArrowheads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10369217" y="5674645"/>
            <a:ext cx="1761321" cy="11833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7" name="Picture 26">
            <a:extLst>
              <a:ext uri="{FF2B5EF4-FFF2-40B4-BE49-F238E27FC236}">
                <a16:creationId xmlns:a16="http://schemas.microsoft.com/office/drawing/2014/main" id="{B6AE8712-450C-4A5A-B218-65899F20FE32}"/>
              </a:ext>
            </a:extLst>
          </p:cNvPr>
          <p:cNvPicPr>
            <a:picLocks noChangeAspect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37142"/>
            <a:ext cx="914400" cy="914400"/>
          </a:xfrm>
          <a:prstGeom prst="ellipse">
            <a:avLst/>
          </a:prstGeom>
        </p:spPr>
      </p:pic>
    </p:spTree>
    <p:extLst>
      <p:ext uri="{BB962C8B-B14F-4D97-AF65-F5344CB8AC3E}">
        <p14:creationId xmlns:p14="http://schemas.microsoft.com/office/powerpoint/2010/main" val="26660883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14:switch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25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25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1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125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125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10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10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1" dur="80"/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2" dur="80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3" dur="80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8" dur="80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9" dur="80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0" dur="80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7" dur="80"/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8" dur="80"/>
                                        <p:tgtEl>
                                          <p:spTgt spid="8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9" dur="80"/>
                                        <p:tgtEl>
                                          <p:spTgt spid="8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4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9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4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9" dur="80"/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0" dur="80"/>
                                        <p:tgtEl>
                                          <p:spTgt spid="7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1" dur="80"/>
                                        <p:tgtEl>
                                          <p:spTgt spid="7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98" dur="80"/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99" dur="80"/>
                                        <p:tgtEl>
                                          <p:spTgt spid="7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0" dur="80"/>
                                        <p:tgtEl>
                                          <p:spTgt spid="7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2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03" dur="80"/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04" dur="80"/>
                                        <p:tgtEl>
                                          <p:spTgt spid="7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5" dur="80"/>
                                        <p:tgtEl>
                                          <p:spTgt spid="7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0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3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8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9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2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3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  <p:bldP spid="26" grpId="0"/>
      <p:bldP spid="29" grpId="0"/>
      <p:bldP spid="30" grpId="0"/>
      <p:bldP spid="33" grpId="0"/>
      <p:bldP spid="41" grpId="0"/>
      <p:bldP spid="49" grpId="0"/>
      <p:bldP spid="69" grpId="0"/>
      <p:bldP spid="72" grpId="0"/>
      <p:bldP spid="73" grpId="0"/>
      <p:bldP spid="74" grpId="0"/>
      <p:bldP spid="75" grpId="0"/>
      <p:bldP spid="76" grpId="0"/>
      <p:bldP spid="86" grpId="0"/>
      <p:bldP spid="87" grpId="0"/>
      <p:bldP spid="8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" name="图片 4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9208" b="10907"/>
          <a:stretch>
            <a:fillRect/>
          </a:stretch>
        </p:blipFill>
        <p:spPr>
          <a:xfrm>
            <a:off x="-131502" y="4608231"/>
            <a:ext cx="9453895" cy="2521867"/>
          </a:xfrm>
          <a:prstGeom prst="rect">
            <a:avLst/>
          </a:prstGeom>
        </p:spPr>
      </p:pic>
      <p:sp>
        <p:nvSpPr>
          <p:cNvPr id="31" name="Freeform 9"/>
          <p:cNvSpPr>
            <a:spLocks noEditPoints="1"/>
          </p:cNvSpPr>
          <p:nvPr/>
        </p:nvSpPr>
        <p:spPr bwMode="auto">
          <a:xfrm>
            <a:off x="402773" y="967185"/>
            <a:ext cx="2973473" cy="137909"/>
          </a:xfrm>
          <a:custGeom>
            <a:avLst/>
            <a:gdLst>
              <a:gd name="T0" fmla="*/ 1528 w 3138"/>
              <a:gd name="T1" fmla="*/ 25 h 91"/>
              <a:gd name="T2" fmla="*/ 1611 w 3138"/>
              <a:gd name="T3" fmla="*/ 33 h 91"/>
              <a:gd name="T4" fmla="*/ 1735 w 3138"/>
              <a:gd name="T5" fmla="*/ 46 h 91"/>
              <a:gd name="T6" fmla="*/ 1849 w 3138"/>
              <a:gd name="T7" fmla="*/ 52 h 91"/>
              <a:gd name="T8" fmla="*/ 1929 w 3138"/>
              <a:gd name="T9" fmla="*/ 50 h 91"/>
              <a:gd name="T10" fmla="*/ 2087 w 3138"/>
              <a:gd name="T11" fmla="*/ 24 h 91"/>
              <a:gd name="T12" fmla="*/ 2233 w 3138"/>
              <a:gd name="T13" fmla="*/ 23 h 91"/>
              <a:gd name="T14" fmla="*/ 2403 w 3138"/>
              <a:gd name="T15" fmla="*/ 30 h 91"/>
              <a:gd name="T16" fmla="*/ 2677 w 3138"/>
              <a:gd name="T17" fmla="*/ 19 h 91"/>
              <a:gd name="T18" fmla="*/ 2832 w 3138"/>
              <a:gd name="T19" fmla="*/ 26 h 91"/>
              <a:gd name="T20" fmla="*/ 3120 w 3138"/>
              <a:gd name="T21" fmla="*/ 0 h 91"/>
              <a:gd name="T22" fmla="*/ 2802 w 3138"/>
              <a:gd name="T23" fmla="*/ 31 h 91"/>
              <a:gd name="T24" fmla="*/ 2568 w 3138"/>
              <a:gd name="T25" fmla="*/ 40 h 91"/>
              <a:gd name="T26" fmla="*/ 2328 w 3138"/>
              <a:gd name="T27" fmla="*/ 62 h 91"/>
              <a:gd name="T28" fmla="*/ 2179 w 3138"/>
              <a:gd name="T29" fmla="*/ 58 h 91"/>
              <a:gd name="T30" fmla="*/ 2038 w 3138"/>
              <a:gd name="T31" fmla="*/ 41 h 91"/>
              <a:gd name="T32" fmla="*/ 1786 w 3138"/>
              <a:gd name="T33" fmla="*/ 84 h 91"/>
              <a:gd name="T34" fmla="*/ 1782 w 3138"/>
              <a:gd name="T35" fmla="*/ 39 h 91"/>
              <a:gd name="T36" fmla="*/ 1664 w 3138"/>
              <a:gd name="T37" fmla="*/ 34 h 91"/>
              <a:gd name="T38" fmla="*/ 1472 w 3138"/>
              <a:gd name="T39" fmla="*/ 52 h 91"/>
              <a:gd name="T40" fmla="*/ 1274 w 3138"/>
              <a:gd name="T41" fmla="*/ 78 h 91"/>
              <a:gd name="T42" fmla="*/ 1196 w 3138"/>
              <a:gd name="T43" fmla="*/ 70 h 91"/>
              <a:gd name="T44" fmla="*/ 1083 w 3138"/>
              <a:gd name="T45" fmla="*/ 57 h 91"/>
              <a:gd name="T46" fmla="*/ 910 w 3138"/>
              <a:gd name="T47" fmla="*/ 65 h 91"/>
              <a:gd name="T48" fmla="*/ 786 w 3138"/>
              <a:gd name="T49" fmla="*/ 65 h 91"/>
              <a:gd name="T50" fmla="*/ 722 w 3138"/>
              <a:gd name="T51" fmla="*/ 54 h 91"/>
              <a:gd name="T52" fmla="*/ 531 w 3138"/>
              <a:gd name="T53" fmla="*/ 79 h 91"/>
              <a:gd name="T54" fmla="*/ 553 w 3138"/>
              <a:gd name="T55" fmla="*/ 34 h 91"/>
              <a:gd name="T56" fmla="*/ 336 w 3138"/>
              <a:gd name="T57" fmla="*/ 70 h 91"/>
              <a:gd name="T58" fmla="*/ 313 w 3138"/>
              <a:gd name="T59" fmla="*/ 48 h 91"/>
              <a:gd name="T60" fmla="*/ 83 w 3138"/>
              <a:gd name="T61" fmla="*/ 49 h 91"/>
              <a:gd name="T62" fmla="*/ 27 w 3138"/>
              <a:gd name="T63" fmla="*/ 17 h 91"/>
              <a:gd name="T64" fmla="*/ 119 w 3138"/>
              <a:gd name="T65" fmla="*/ 20 h 91"/>
              <a:gd name="T66" fmla="*/ 122 w 3138"/>
              <a:gd name="T67" fmla="*/ 43 h 91"/>
              <a:gd name="T68" fmla="*/ 182 w 3138"/>
              <a:gd name="T69" fmla="*/ 59 h 91"/>
              <a:gd name="T70" fmla="*/ 319 w 3138"/>
              <a:gd name="T71" fmla="*/ 27 h 91"/>
              <a:gd name="T72" fmla="*/ 452 w 3138"/>
              <a:gd name="T73" fmla="*/ 51 h 91"/>
              <a:gd name="T74" fmla="*/ 588 w 3138"/>
              <a:gd name="T75" fmla="*/ 22 h 91"/>
              <a:gd name="T76" fmla="*/ 601 w 3138"/>
              <a:gd name="T77" fmla="*/ 63 h 91"/>
              <a:gd name="T78" fmla="*/ 718 w 3138"/>
              <a:gd name="T79" fmla="*/ 43 h 91"/>
              <a:gd name="T80" fmla="*/ 906 w 3138"/>
              <a:gd name="T81" fmla="*/ 40 h 91"/>
              <a:gd name="T82" fmla="*/ 970 w 3138"/>
              <a:gd name="T83" fmla="*/ 64 h 91"/>
              <a:gd name="T84" fmla="*/ 1072 w 3138"/>
              <a:gd name="T85" fmla="*/ 46 h 91"/>
              <a:gd name="T86" fmla="*/ 1211 w 3138"/>
              <a:gd name="T87" fmla="*/ 48 h 91"/>
              <a:gd name="T88" fmla="*/ 1303 w 3138"/>
              <a:gd name="T89" fmla="*/ 67 h 91"/>
              <a:gd name="T90" fmla="*/ 1110 w 3138"/>
              <a:gd name="T91" fmla="*/ 51 h 91"/>
              <a:gd name="T92" fmla="*/ 539 w 3138"/>
              <a:gd name="T93" fmla="*/ 32 h 91"/>
              <a:gd name="T94" fmla="*/ 136 w 3138"/>
              <a:gd name="T95" fmla="*/ 68 h 91"/>
              <a:gd name="T96" fmla="*/ 760 w 3138"/>
              <a:gd name="T97" fmla="*/ 35 h 91"/>
              <a:gd name="T98" fmla="*/ 406 w 3138"/>
              <a:gd name="T99" fmla="*/ 49 h 91"/>
              <a:gd name="T100" fmla="*/ 512 w 3138"/>
              <a:gd name="T101" fmla="*/ 68 h 91"/>
              <a:gd name="T102" fmla="*/ 1553 w 3138"/>
              <a:gd name="T103" fmla="*/ 57 h 91"/>
              <a:gd name="T104" fmla="*/ 2259 w 3138"/>
              <a:gd name="T105" fmla="*/ 37 h 91"/>
              <a:gd name="T106" fmla="*/ 100 w 3138"/>
              <a:gd name="T107" fmla="*/ 62 h 91"/>
              <a:gd name="T108" fmla="*/ 405 w 3138"/>
              <a:gd name="T109" fmla="*/ 31 h 91"/>
              <a:gd name="T110" fmla="*/ 903 w 3138"/>
              <a:gd name="T111" fmla="*/ 48 h 91"/>
              <a:gd name="T112" fmla="*/ 307 w 3138"/>
              <a:gd name="T113" fmla="*/ 37 h 91"/>
              <a:gd name="T114" fmla="*/ 42 w 3138"/>
              <a:gd name="T115" fmla="*/ 24 h 91"/>
              <a:gd name="T116" fmla="*/ 462 w 3138"/>
              <a:gd name="T117" fmla="*/ 44 h 91"/>
              <a:gd name="T118" fmla="*/ 165 w 3138"/>
              <a:gd name="T119" fmla="*/ 73 h 91"/>
              <a:gd name="T120" fmla="*/ 77 w 3138"/>
              <a:gd name="T121" fmla="*/ 45 h 9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  <a:cxn ang="0">
                <a:pos x="T118" y="T119"/>
              </a:cxn>
              <a:cxn ang="0">
                <a:pos x="T120" y="T121"/>
              </a:cxn>
            </a:cxnLst>
            <a:rect l="0" t="0" r="r" b="b"/>
            <a:pathLst>
              <a:path w="3138" h="91">
                <a:moveTo>
                  <a:pt x="1313" y="70"/>
                </a:moveTo>
                <a:cubicBezTo>
                  <a:pt x="1315" y="70"/>
                  <a:pt x="1319" y="69"/>
                  <a:pt x="1320" y="69"/>
                </a:cubicBezTo>
                <a:cubicBezTo>
                  <a:pt x="1325" y="65"/>
                  <a:pt x="1337" y="63"/>
                  <a:pt x="1349" y="61"/>
                </a:cubicBezTo>
                <a:cubicBezTo>
                  <a:pt x="1350" y="59"/>
                  <a:pt x="1350" y="57"/>
                  <a:pt x="1350" y="56"/>
                </a:cubicBezTo>
                <a:cubicBezTo>
                  <a:pt x="1362" y="55"/>
                  <a:pt x="1372" y="60"/>
                  <a:pt x="1384" y="55"/>
                </a:cubicBezTo>
                <a:cubicBezTo>
                  <a:pt x="1382" y="55"/>
                  <a:pt x="1380" y="54"/>
                  <a:pt x="1377" y="52"/>
                </a:cubicBezTo>
                <a:cubicBezTo>
                  <a:pt x="1389" y="48"/>
                  <a:pt x="1402" y="43"/>
                  <a:pt x="1415" y="38"/>
                </a:cubicBezTo>
                <a:cubicBezTo>
                  <a:pt x="1424" y="39"/>
                  <a:pt x="1432" y="40"/>
                  <a:pt x="1439" y="37"/>
                </a:cubicBezTo>
                <a:cubicBezTo>
                  <a:pt x="1432" y="37"/>
                  <a:pt x="1427" y="36"/>
                  <a:pt x="1419" y="36"/>
                </a:cubicBezTo>
                <a:cubicBezTo>
                  <a:pt x="1430" y="33"/>
                  <a:pt x="1439" y="30"/>
                  <a:pt x="1449" y="27"/>
                </a:cubicBezTo>
                <a:cubicBezTo>
                  <a:pt x="1450" y="27"/>
                  <a:pt x="1451" y="27"/>
                  <a:pt x="1452" y="27"/>
                </a:cubicBezTo>
                <a:cubicBezTo>
                  <a:pt x="1464" y="28"/>
                  <a:pt x="1473" y="25"/>
                  <a:pt x="1483" y="24"/>
                </a:cubicBezTo>
                <a:cubicBezTo>
                  <a:pt x="1497" y="22"/>
                  <a:pt x="1510" y="22"/>
                  <a:pt x="1522" y="25"/>
                </a:cubicBezTo>
                <a:cubicBezTo>
                  <a:pt x="1524" y="25"/>
                  <a:pt x="1527" y="25"/>
                  <a:pt x="1528" y="25"/>
                </a:cubicBezTo>
                <a:cubicBezTo>
                  <a:pt x="1527" y="27"/>
                  <a:pt x="1527" y="29"/>
                  <a:pt x="1526" y="31"/>
                </a:cubicBezTo>
                <a:cubicBezTo>
                  <a:pt x="1533" y="30"/>
                  <a:pt x="1538" y="30"/>
                  <a:pt x="1542" y="30"/>
                </a:cubicBezTo>
                <a:cubicBezTo>
                  <a:pt x="1543" y="30"/>
                  <a:pt x="1544" y="31"/>
                  <a:pt x="1544" y="31"/>
                </a:cubicBezTo>
                <a:cubicBezTo>
                  <a:pt x="1543" y="35"/>
                  <a:pt x="1534" y="38"/>
                  <a:pt x="1538" y="42"/>
                </a:cubicBezTo>
                <a:cubicBezTo>
                  <a:pt x="1526" y="45"/>
                  <a:pt x="1531" y="50"/>
                  <a:pt x="1519" y="53"/>
                </a:cubicBezTo>
                <a:cubicBezTo>
                  <a:pt x="1513" y="54"/>
                  <a:pt x="1512" y="57"/>
                  <a:pt x="1508" y="61"/>
                </a:cubicBezTo>
                <a:cubicBezTo>
                  <a:pt x="1520" y="60"/>
                  <a:pt x="1527" y="59"/>
                  <a:pt x="1533" y="57"/>
                </a:cubicBezTo>
                <a:cubicBezTo>
                  <a:pt x="1542" y="54"/>
                  <a:pt x="1552" y="52"/>
                  <a:pt x="1562" y="50"/>
                </a:cubicBezTo>
                <a:cubicBezTo>
                  <a:pt x="1563" y="50"/>
                  <a:pt x="1567" y="50"/>
                  <a:pt x="1569" y="50"/>
                </a:cubicBezTo>
                <a:cubicBezTo>
                  <a:pt x="1572" y="49"/>
                  <a:pt x="1578" y="49"/>
                  <a:pt x="1578" y="48"/>
                </a:cubicBezTo>
                <a:cubicBezTo>
                  <a:pt x="1577" y="45"/>
                  <a:pt x="1585" y="45"/>
                  <a:pt x="1591" y="45"/>
                </a:cubicBezTo>
                <a:cubicBezTo>
                  <a:pt x="1598" y="44"/>
                  <a:pt x="1608" y="44"/>
                  <a:pt x="1614" y="42"/>
                </a:cubicBezTo>
                <a:cubicBezTo>
                  <a:pt x="1621" y="41"/>
                  <a:pt x="1624" y="38"/>
                  <a:pt x="1630" y="36"/>
                </a:cubicBezTo>
                <a:cubicBezTo>
                  <a:pt x="1624" y="35"/>
                  <a:pt x="1618" y="34"/>
                  <a:pt x="1611" y="33"/>
                </a:cubicBezTo>
                <a:cubicBezTo>
                  <a:pt x="1617" y="31"/>
                  <a:pt x="1620" y="30"/>
                  <a:pt x="1625" y="31"/>
                </a:cubicBezTo>
                <a:cubicBezTo>
                  <a:pt x="1635" y="33"/>
                  <a:pt x="1638" y="33"/>
                  <a:pt x="1645" y="30"/>
                </a:cubicBezTo>
                <a:cubicBezTo>
                  <a:pt x="1648" y="29"/>
                  <a:pt x="1653" y="27"/>
                  <a:pt x="1656" y="26"/>
                </a:cubicBezTo>
                <a:cubicBezTo>
                  <a:pt x="1657" y="26"/>
                  <a:pt x="1656" y="25"/>
                  <a:pt x="1656" y="24"/>
                </a:cubicBezTo>
                <a:cubicBezTo>
                  <a:pt x="1661" y="24"/>
                  <a:pt x="1666" y="23"/>
                  <a:pt x="1670" y="23"/>
                </a:cubicBezTo>
                <a:cubicBezTo>
                  <a:pt x="1676" y="23"/>
                  <a:pt x="1682" y="22"/>
                  <a:pt x="1685" y="25"/>
                </a:cubicBezTo>
                <a:cubicBezTo>
                  <a:pt x="1686" y="25"/>
                  <a:pt x="1694" y="25"/>
                  <a:pt x="1699" y="25"/>
                </a:cubicBezTo>
                <a:cubicBezTo>
                  <a:pt x="1714" y="25"/>
                  <a:pt x="1715" y="25"/>
                  <a:pt x="1714" y="30"/>
                </a:cubicBezTo>
                <a:cubicBezTo>
                  <a:pt x="1713" y="32"/>
                  <a:pt x="1716" y="33"/>
                  <a:pt x="1718" y="36"/>
                </a:cubicBezTo>
                <a:cubicBezTo>
                  <a:pt x="1714" y="37"/>
                  <a:pt x="1710" y="39"/>
                  <a:pt x="1705" y="41"/>
                </a:cubicBezTo>
                <a:cubicBezTo>
                  <a:pt x="1712" y="42"/>
                  <a:pt x="1718" y="43"/>
                  <a:pt x="1724" y="43"/>
                </a:cubicBezTo>
                <a:cubicBezTo>
                  <a:pt x="1720" y="44"/>
                  <a:pt x="1717" y="45"/>
                  <a:pt x="1713" y="46"/>
                </a:cubicBezTo>
                <a:cubicBezTo>
                  <a:pt x="1716" y="47"/>
                  <a:pt x="1718" y="47"/>
                  <a:pt x="1720" y="48"/>
                </a:cubicBezTo>
                <a:cubicBezTo>
                  <a:pt x="1725" y="47"/>
                  <a:pt x="1730" y="47"/>
                  <a:pt x="1735" y="46"/>
                </a:cubicBezTo>
                <a:cubicBezTo>
                  <a:pt x="1728" y="44"/>
                  <a:pt x="1733" y="42"/>
                  <a:pt x="1737" y="40"/>
                </a:cubicBezTo>
                <a:cubicBezTo>
                  <a:pt x="1742" y="37"/>
                  <a:pt x="1749" y="35"/>
                  <a:pt x="1756" y="33"/>
                </a:cubicBezTo>
                <a:cubicBezTo>
                  <a:pt x="1767" y="30"/>
                  <a:pt x="1784" y="27"/>
                  <a:pt x="1789" y="22"/>
                </a:cubicBezTo>
                <a:cubicBezTo>
                  <a:pt x="1789" y="22"/>
                  <a:pt x="1794" y="21"/>
                  <a:pt x="1799" y="21"/>
                </a:cubicBezTo>
                <a:cubicBezTo>
                  <a:pt x="1797" y="23"/>
                  <a:pt x="1795" y="25"/>
                  <a:pt x="1792" y="27"/>
                </a:cubicBezTo>
                <a:cubicBezTo>
                  <a:pt x="1800" y="26"/>
                  <a:pt x="1807" y="26"/>
                  <a:pt x="1815" y="26"/>
                </a:cubicBezTo>
                <a:cubicBezTo>
                  <a:pt x="1813" y="25"/>
                  <a:pt x="1810" y="24"/>
                  <a:pt x="1809" y="23"/>
                </a:cubicBezTo>
                <a:cubicBezTo>
                  <a:pt x="1807" y="21"/>
                  <a:pt x="1810" y="18"/>
                  <a:pt x="1818" y="19"/>
                </a:cubicBezTo>
                <a:cubicBezTo>
                  <a:pt x="1825" y="19"/>
                  <a:pt x="1836" y="17"/>
                  <a:pt x="1838" y="21"/>
                </a:cubicBezTo>
                <a:cubicBezTo>
                  <a:pt x="1838" y="21"/>
                  <a:pt x="1842" y="22"/>
                  <a:pt x="1845" y="22"/>
                </a:cubicBezTo>
                <a:cubicBezTo>
                  <a:pt x="1854" y="23"/>
                  <a:pt x="1860" y="26"/>
                  <a:pt x="1861" y="27"/>
                </a:cubicBezTo>
                <a:cubicBezTo>
                  <a:pt x="1862" y="30"/>
                  <a:pt x="1869" y="31"/>
                  <a:pt x="1876" y="32"/>
                </a:cubicBezTo>
                <a:cubicBezTo>
                  <a:pt x="1866" y="35"/>
                  <a:pt x="1871" y="40"/>
                  <a:pt x="1857" y="43"/>
                </a:cubicBezTo>
                <a:cubicBezTo>
                  <a:pt x="1859" y="46"/>
                  <a:pt x="1845" y="48"/>
                  <a:pt x="1849" y="52"/>
                </a:cubicBezTo>
                <a:cubicBezTo>
                  <a:pt x="1850" y="52"/>
                  <a:pt x="1848" y="53"/>
                  <a:pt x="1847" y="54"/>
                </a:cubicBezTo>
                <a:cubicBezTo>
                  <a:pt x="1840" y="58"/>
                  <a:pt x="1836" y="62"/>
                  <a:pt x="1835" y="66"/>
                </a:cubicBezTo>
                <a:cubicBezTo>
                  <a:pt x="1835" y="67"/>
                  <a:pt x="1831" y="68"/>
                  <a:pt x="1829" y="70"/>
                </a:cubicBezTo>
                <a:cubicBezTo>
                  <a:pt x="1849" y="70"/>
                  <a:pt x="1853" y="70"/>
                  <a:pt x="1863" y="65"/>
                </a:cubicBezTo>
                <a:cubicBezTo>
                  <a:pt x="1866" y="63"/>
                  <a:pt x="1870" y="62"/>
                  <a:pt x="1879" y="62"/>
                </a:cubicBezTo>
                <a:cubicBezTo>
                  <a:pt x="1884" y="63"/>
                  <a:pt x="1891" y="62"/>
                  <a:pt x="1897" y="61"/>
                </a:cubicBezTo>
                <a:cubicBezTo>
                  <a:pt x="1899" y="55"/>
                  <a:pt x="1908" y="52"/>
                  <a:pt x="1926" y="53"/>
                </a:cubicBezTo>
                <a:cubicBezTo>
                  <a:pt x="1922" y="54"/>
                  <a:pt x="1918" y="55"/>
                  <a:pt x="1916" y="56"/>
                </a:cubicBezTo>
                <a:cubicBezTo>
                  <a:pt x="1915" y="57"/>
                  <a:pt x="1915" y="59"/>
                  <a:pt x="1915" y="60"/>
                </a:cubicBezTo>
                <a:cubicBezTo>
                  <a:pt x="1915" y="60"/>
                  <a:pt x="1919" y="61"/>
                  <a:pt x="1921" y="60"/>
                </a:cubicBezTo>
                <a:cubicBezTo>
                  <a:pt x="1926" y="60"/>
                  <a:pt x="1927" y="59"/>
                  <a:pt x="1925" y="58"/>
                </a:cubicBezTo>
                <a:cubicBezTo>
                  <a:pt x="1925" y="57"/>
                  <a:pt x="1926" y="57"/>
                  <a:pt x="1926" y="56"/>
                </a:cubicBezTo>
                <a:cubicBezTo>
                  <a:pt x="1930" y="56"/>
                  <a:pt x="1933" y="56"/>
                  <a:pt x="1937" y="56"/>
                </a:cubicBezTo>
                <a:cubicBezTo>
                  <a:pt x="1944" y="53"/>
                  <a:pt x="1934" y="52"/>
                  <a:pt x="1929" y="50"/>
                </a:cubicBezTo>
                <a:cubicBezTo>
                  <a:pt x="1935" y="50"/>
                  <a:pt x="1940" y="50"/>
                  <a:pt x="1944" y="50"/>
                </a:cubicBezTo>
                <a:cubicBezTo>
                  <a:pt x="1956" y="50"/>
                  <a:pt x="1958" y="50"/>
                  <a:pt x="1956" y="46"/>
                </a:cubicBezTo>
                <a:cubicBezTo>
                  <a:pt x="1955" y="44"/>
                  <a:pt x="1961" y="43"/>
                  <a:pt x="1966" y="43"/>
                </a:cubicBezTo>
                <a:cubicBezTo>
                  <a:pt x="1971" y="42"/>
                  <a:pt x="1977" y="42"/>
                  <a:pt x="1982" y="42"/>
                </a:cubicBezTo>
                <a:cubicBezTo>
                  <a:pt x="1986" y="40"/>
                  <a:pt x="1990" y="39"/>
                  <a:pt x="1994" y="37"/>
                </a:cubicBezTo>
                <a:cubicBezTo>
                  <a:pt x="1996" y="38"/>
                  <a:pt x="1998" y="38"/>
                  <a:pt x="2000" y="39"/>
                </a:cubicBezTo>
                <a:cubicBezTo>
                  <a:pt x="2007" y="35"/>
                  <a:pt x="2017" y="32"/>
                  <a:pt x="2035" y="34"/>
                </a:cubicBezTo>
                <a:cubicBezTo>
                  <a:pt x="2035" y="34"/>
                  <a:pt x="2034" y="33"/>
                  <a:pt x="2034" y="33"/>
                </a:cubicBezTo>
                <a:cubicBezTo>
                  <a:pt x="2031" y="32"/>
                  <a:pt x="2027" y="32"/>
                  <a:pt x="2024" y="32"/>
                </a:cubicBezTo>
                <a:cubicBezTo>
                  <a:pt x="2029" y="28"/>
                  <a:pt x="2029" y="28"/>
                  <a:pt x="2077" y="21"/>
                </a:cubicBezTo>
                <a:cubicBezTo>
                  <a:pt x="2075" y="20"/>
                  <a:pt x="2074" y="19"/>
                  <a:pt x="2073" y="19"/>
                </a:cubicBezTo>
                <a:cubicBezTo>
                  <a:pt x="2085" y="16"/>
                  <a:pt x="2085" y="16"/>
                  <a:pt x="2096" y="19"/>
                </a:cubicBezTo>
                <a:cubicBezTo>
                  <a:pt x="2093" y="19"/>
                  <a:pt x="2089" y="20"/>
                  <a:pt x="2086" y="21"/>
                </a:cubicBezTo>
                <a:cubicBezTo>
                  <a:pt x="2085" y="22"/>
                  <a:pt x="2087" y="23"/>
                  <a:pt x="2087" y="24"/>
                </a:cubicBezTo>
                <a:cubicBezTo>
                  <a:pt x="2090" y="23"/>
                  <a:pt x="2094" y="23"/>
                  <a:pt x="2095" y="22"/>
                </a:cubicBezTo>
                <a:cubicBezTo>
                  <a:pt x="2099" y="21"/>
                  <a:pt x="2101" y="19"/>
                  <a:pt x="2105" y="17"/>
                </a:cubicBezTo>
                <a:cubicBezTo>
                  <a:pt x="2106" y="17"/>
                  <a:pt x="2108" y="17"/>
                  <a:pt x="2108" y="17"/>
                </a:cubicBezTo>
                <a:cubicBezTo>
                  <a:pt x="2124" y="19"/>
                  <a:pt x="2138" y="20"/>
                  <a:pt x="2152" y="22"/>
                </a:cubicBezTo>
                <a:cubicBezTo>
                  <a:pt x="2150" y="23"/>
                  <a:pt x="2146" y="25"/>
                  <a:pt x="2147" y="27"/>
                </a:cubicBezTo>
                <a:cubicBezTo>
                  <a:pt x="2149" y="28"/>
                  <a:pt x="2155" y="29"/>
                  <a:pt x="2161" y="30"/>
                </a:cubicBezTo>
                <a:cubicBezTo>
                  <a:pt x="2175" y="33"/>
                  <a:pt x="2175" y="34"/>
                  <a:pt x="2159" y="37"/>
                </a:cubicBezTo>
                <a:cubicBezTo>
                  <a:pt x="2160" y="40"/>
                  <a:pt x="2160" y="42"/>
                  <a:pt x="2161" y="45"/>
                </a:cubicBezTo>
                <a:cubicBezTo>
                  <a:pt x="2167" y="43"/>
                  <a:pt x="2172" y="42"/>
                  <a:pt x="2177" y="41"/>
                </a:cubicBezTo>
                <a:cubicBezTo>
                  <a:pt x="2184" y="39"/>
                  <a:pt x="2187" y="36"/>
                  <a:pt x="2199" y="36"/>
                </a:cubicBezTo>
                <a:cubicBezTo>
                  <a:pt x="2202" y="36"/>
                  <a:pt x="2207" y="34"/>
                  <a:pt x="2206" y="33"/>
                </a:cubicBezTo>
                <a:cubicBezTo>
                  <a:pt x="2203" y="31"/>
                  <a:pt x="2204" y="30"/>
                  <a:pt x="2208" y="29"/>
                </a:cubicBezTo>
                <a:cubicBezTo>
                  <a:pt x="2212" y="28"/>
                  <a:pt x="2218" y="28"/>
                  <a:pt x="2221" y="27"/>
                </a:cubicBezTo>
                <a:cubicBezTo>
                  <a:pt x="2225" y="25"/>
                  <a:pt x="2228" y="24"/>
                  <a:pt x="2233" y="23"/>
                </a:cubicBezTo>
                <a:cubicBezTo>
                  <a:pt x="2243" y="21"/>
                  <a:pt x="2252" y="17"/>
                  <a:pt x="2266" y="18"/>
                </a:cubicBezTo>
                <a:cubicBezTo>
                  <a:pt x="2274" y="18"/>
                  <a:pt x="2282" y="18"/>
                  <a:pt x="2289" y="19"/>
                </a:cubicBezTo>
                <a:cubicBezTo>
                  <a:pt x="2302" y="20"/>
                  <a:pt x="2314" y="22"/>
                  <a:pt x="2326" y="24"/>
                </a:cubicBezTo>
                <a:cubicBezTo>
                  <a:pt x="2329" y="29"/>
                  <a:pt x="2329" y="29"/>
                  <a:pt x="2315" y="32"/>
                </a:cubicBezTo>
                <a:cubicBezTo>
                  <a:pt x="2317" y="37"/>
                  <a:pt x="2304" y="41"/>
                  <a:pt x="2299" y="45"/>
                </a:cubicBezTo>
                <a:cubicBezTo>
                  <a:pt x="2297" y="47"/>
                  <a:pt x="2291" y="48"/>
                  <a:pt x="2288" y="50"/>
                </a:cubicBezTo>
                <a:cubicBezTo>
                  <a:pt x="2285" y="51"/>
                  <a:pt x="2284" y="53"/>
                  <a:pt x="2281" y="56"/>
                </a:cubicBezTo>
                <a:cubicBezTo>
                  <a:pt x="2291" y="56"/>
                  <a:pt x="2300" y="55"/>
                  <a:pt x="2305" y="52"/>
                </a:cubicBezTo>
                <a:cubicBezTo>
                  <a:pt x="2309" y="50"/>
                  <a:pt x="2317" y="49"/>
                  <a:pt x="2325" y="47"/>
                </a:cubicBezTo>
                <a:cubicBezTo>
                  <a:pt x="2336" y="45"/>
                  <a:pt x="2345" y="43"/>
                  <a:pt x="2356" y="41"/>
                </a:cubicBezTo>
                <a:cubicBezTo>
                  <a:pt x="2360" y="40"/>
                  <a:pt x="2365" y="40"/>
                  <a:pt x="2370" y="39"/>
                </a:cubicBezTo>
                <a:cubicBezTo>
                  <a:pt x="2374" y="39"/>
                  <a:pt x="2378" y="38"/>
                  <a:pt x="2382" y="38"/>
                </a:cubicBezTo>
                <a:cubicBezTo>
                  <a:pt x="2389" y="37"/>
                  <a:pt x="2397" y="36"/>
                  <a:pt x="2405" y="34"/>
                </a:cubicBezTo>
                <a:cubicBezTo>
                  <a:pt x="2405" y="33"/>
                  <a:pt x="2404" y="32"/>
                  <a:pt x="2403" y="30"/>
                </a:cubicBezTo>
                <a:cubicBezTo>
                  <a:pt x="2410" y="29"/>
                  <a:pt x="2419" y="27"/>
                  <a:pt x="2426" y="26"/>
                </a:cubicBezTo>
                <a:cubicBezTo>
                  <a:pt x="2433" y="24"/>
                  <a:pt x="2440" y="22"/>
                  <a:pt x="2447" y="20"/>
                </a:cubicBezTo>
                <a:cubicBezTo>
                  <a:pt x="2462" y="16"/>
                  <a:pt x="2478" y="13"/>
                  <a:pt x="2497" y="12"/>
                </a:cubicBezTo>
                <a:cubicBezTo>
                  <a:pt x="2507" y="11"/>
                  <a:pt x="2516" y="13"/>
                  <a:pt x="2518" y="14"/>
                </a:cubicBezTo>
                <a:cubicBezTo>
                  <a:pt x="2523" y="18"/>
                  <a:pt x="2534" y="18"/>
                  <a:pt x="2546" y="20"/>
                </a:cubicBezTo>
                <a:cubicBezTo>
                  <a:pt x="2542" y="24"/>
                  <a:pt x="2537" y="28"/>
                  <a:pt x="2532" y="32"/>
                </a:cubicBezTo>
                <a:cubicBezTo>
                  <a:pt x="2542" y="30"/>
                  <a:pt x="2551" y="29"/>
                  <a:pt x="2560" y="27"/>
                </a:cubicBezTo>
                <a:cubicBezTo>
                  <a:pt x="2568" y="25"/>
                  <a:pt x="2576" y="23"/>
                  <a:pt x="2585" y="21"/>
                </a:cubicBezTo>
                <a:cubicBezTo>
                  <a:pt x="2585" y="20"/>
                  <a:pt x="2585" y="19"/>
                  <a:pt x="2584" y="19"/>
                </a:cubicBezTo>
                <a:cubicBezTo>
                  <a:pt x="2590" y="17"/>
                  <a:pt x="2596" y="15"/>
                  <a:pt x="2602" y="13"/>
                </a:cubicBezTo>
                <a:cubicBezTo>
                  <a:pt x="2614" y="11"/>
                  <a:pt x="2628" y="10"/>
                  <a:pt x="2640" y="12"/>
                </a:cubicBezTo>
                <a:cubicBezTo>
                  <a:pt x="2646" y="12"/>
                  <a:pt x="2654" y="11"/>
                  <a:pt x="2659" y="13"/>
                </a:cubicBezTo>
                <a:cubicBezTo>
                  <a:pt x="2662" y="15"/>
                  <a:pt x="2668" y="16"/>
                  <a:pt x="2673" y="18"/>
                </a:cubicBezTo>
                <a:cubicBezTo>
                  <a:pt x="2675" y="18"/>
                  <a:pt x="2678" y="19"/>
                  <a:pt x="2677" y="19"/>
                </a:cubicBezTo>
                <a:cubicBezTo>
                  <a:pt x="2674" y="23"/>
                  <a:pt x="2682" y="27"/>
                  <a:pt x="2677" y="31"/>
                </a:cubicBezTo>
                <a:cubicBezTo>
                  <a:pt x="2671" y="37"/>
                  <a:pt x="2667" y="43"/>
                  <a:pt x="2665" y="48"/>
                </a:cubicBezTo>
                <a:cubicBezTo>
                  <a:pt x="2664" y="50"/>
                  <a:pt x="2669" y="52"/>
                  <a:pt x="2668" y="54"/>
                </a:cubicBezTo>
                <a:cubicBezTo>
                  <a:pt x="2667" y="54"/>
                  <a:pt x="2673" y="55"/>
                  <a:pt x="2676" y="55"/>
                </a:cubicBezTo>
                <a:cubicBezTo>
                  <a:pt x="2678" y="52"/>
                  <a:pt x="2676" y="49"/>
                  <a:pt x="2682" y="47"/>
                </a:cubicBezTo>
                <a:cubicBezTo>
                  <a:pt x="2686" y="45"/>
                  <a:pt x="2697" y="45"/>
                  <a:pt x="2706" y="43"/>
                </a:cubicBezTo>
                <a:cubicBezTo>
                  <a:pt x="2707" y="43"/>
                  <a:pt x="2708" y="43"/>
                  <a:pt x="2709" y="43"/>
                </a:cubicBezTo>
                <a:cubicBezTo>
                  <a:pt x="2717" y="40"/>
                  <a:pt x="2726" y="38"/>
                  <a:pt x="2741" y="39"/>
                </a:cubicBezTo>
                <a:cubicBezTo>
                  <a:pt x="2739" y="37"/>
                  <a:pt x="2737" y="36"/>
                  <a:pt x="2736" y="34"/>
                </a:cubicBezTo>
                <a:cubicBezTo>
                  <a:pt x="2742" y="33"/>
                  <a:pt x="2747" y="32"/>
                  <a:pt x="2753" y="30"/>
                </a:cubicBezTo>
                <a:cubicBezTo>
                  <a:pt x="2759" y="28"/>
                  <a:pt x="2764" y="26"/>
                  <a:pt x="2771" y="25"/>
                </a:cubicBezTo>
                <a:cubicBezTo>
                  <a:pt x="2787" y="22"/>
                  <a:pt x="2805" y="23"/>
                  <a:pt x="2822" y="23"/>
                </a:cubicBezTo>
                <a:cubicBezTo>
                  <a:pt x="2824" y="23"/>
                  <a:pt x="2827" y="24"/>
                  <a:pt x="2830" y="25"/>
                </a:cubicBezTo>
                <a:cubicBezTo>
                  <a:pt x="2831" y="25"/>
                  <a:pt x="2831" y="26"/>
                  <a:pt x="2832" y="26"/>
                </a:cubicBezTo>
                <a:cubicBezTo>
                  <a:pt x="2849" y="29"/>
                  <a:pt x="2845" y="33"/>
                  <a:pt x="2842" y="37"/>
                </a:cubicBezTo>
                <a:cubicBezTo>
                  <a:pt x="2840" y="40"/>
                  <a:pt x="2837" y="43"/>
                  <a:pt x="2835" y="47"/>
                </a:cubicBezTo>
                <a:cubicBezTo>
                  <a:pt x="2834" y="49"/>
                  <a:pt x="2836" y="51"/>
                  <a:pt x="2837" y="54"/>
                </a:cubicBezTo>
                <a:cubicBezTo>
                  <a:pt x="2859" y="55"/>
                  <a:pt x="2873" y="52"/>
                  <a:pt x="2889" y="49"/>
                </a:cubicBezTo>
                <a:cubicBezTo>
                  <a:pt x="2893" y="48"/>
                  <a:pt x="2896" y="47"/>
                  <a:pt x="2900" y="47"/>
                </a:cubicBezTo>
                <a:cubicBezTo>
                  <a:pt x="2918" y="44"/>
                  <a:pt x="2939" y="42"/>
                  <a:pt x="2951" y="37"/>
                </a:cubicBezTo>
                <a:cubicBezTo>
                  <a:pt x="2954" y="36"/>
                  <a:pt x="2958" y="35"/>
                  <a:pt x="2961" y="34"/>
                </a:cubicBezTo>
                <a:cubicBezTo>
                  <a:pt x="2970" y="32"/>
                  <a:pt x="2979" y="31"/>
                  <a:pt x="2987" y="29"/>
                </a:cubicBezTo>
                <a:cubicBezTo>
                  <a:pt x="3002" y="25"/>
                  <a:pt x="3007" y="25"/>
                  <a:pt x="3019" y="30"/>
                </a:cubicBezTo>
                <a:cubicBezTo>
                  <a:pt x="3024" y="29"/>
                  <a:pt x="3028" y="28"/>
                  <a:pt x="3033" y="27"/>
                </a:cubicBezTo>
                <a:cubicBezTo>
                  <a:pt x="3034" y="26"/>
                  <a:pt x="3035" y="26"/>
                  <a:pt x="3036" y="26"/>
                </a:cubicBezTo>
                <a:cubicBezTo>
                  <a:pt x="3053" y="25"/>
                  <a:pt x="3058" y="20"/>
                  <a:pt x="3069" y="18"/>
                </a:cubicBezTo>
                <a:cubicBezTo>
                  <a:pt x="3081" y="15"/>
                  <a:pt x="3090" y="12"/>
                  <a:pt x="3100" y="8"/>
                </a:cubicBezTo>
                <a:cubicBezTo>
                  <a:pt x="3107" y="6"/>
                  <a:pt x="3112" y="3"/>
                  <a:pt x="3120" y="0"/>
                </a:cubicBezTo>
                <a:cubicBezTo>
                  <a:pt x="3124" y="0"/>
                  <a:pt x="3130" y="0"/>
                  <a:pt x="3138" y="0"/>
                </a:cubicBezTo>
                <a:cubicBezTo>
                  <a:pt x="3134" y="5"/>
                  <a:pt x="3126" y="10"/>
                  <a:pt x="3112" y="14"/>
                </a:cubicBezTo>
                <a:cubicBezTo>
                  <a:pt x="3096" y="19"/>
                  <a:pt x="3081" y="24"/>
                  <a:pt x="3063" y="29"/>
                </a:cubicBezTo>
                <a:cubicBezTo>
                  <a:pt x="3042" y="35"/>
                  <a:pt x="3022" y="41"/>
                  <a:pt x="2998" y="44"/>
                </a:cubicBezTo>
                <a:cubicBezTo>
                  <a:pt x="2993" y="42"/>
                  <a:pt x="2989" y="40"/>
                  <a:pt x="2985" y="38"/>
                </a:cubicBezTo>
                <a:cubicBezTo>
                  <a:pt x="2940" y="47"/>
                  <a:pt x="2897" y="56"/>
                  <a:pt x="2854" y="64"/>
                </a:cubicBezTo>
                <a:cubicBezTo>
                  <a:pt x="2849" y="63"/>
                  <a:pt x="2845" y="62"/>
                  <a:pt x="2841" y="62"/>
                </a:cubicBezTo>
                <a:cubicBezTo>
                  <a:pt x="2839" y="62"/>
                  <a:pt x="2837" y="62"/>
                  <a:pt x="2837" y="63"/>
                </a:cubicBezTo>
                <a:cubicBezTo>
                  <a:pt x="2835" y="64"/>
                  <a:pt x="2835" y="66"/>
                  <a:pt x="2828" y="66"/>
                </a:cubicBezTo>
                <a:cubicBezTo>
                  <a:pt x="2822" y="66"/>
                  <a:pt x="2816" y="66"/>
                  <a:pt x="2811" y="65"/>
                </a:cubicBezTo>
                <a:cubicBezTo>
                  <a:pt x="2795" y="62"/>
                  <a:pt x="2793" y="57"/>
                  <a:pt x="2806" y="52"/>
                </a:cubicBezTo>
                <a:cubicBezTo>
                  <a:pt x="2796" y="49"/>
                  <a:pt x="2802" y="45"/>
                  <a:pt x="2809" y="43"/>
                </a:cubicBezTo>
                <a:cubicBezTo>
                  <a:pt x="2819" y="39"/>
                  <a:pt x="2815" y="37"/>
                  <a:pt x="2809" y="33"/>
                </a:cubicBezTo>
                <a:cubicBezTo>
                  <a:pt x="2807" y="33"/>
                  <a:pt x="2805" y="32"/>
                  <a:pt x="2802" y="31"/>
                </a:cubicBezTo>
                <a:cubicBezTo>
                  <a:pt x="2787" y="34"/>
                  <a:pt x="2773" y="38"/>
                  <a:pt x="2758" y="41"/>
                </a:cubicBezTo>
                <a:cubicBezTo>
                  <a:pt x="2752" y="43"/>
                  <a:pt x="2745" y="45"/>
                  <a:pt x="2738" y="46"/>
                </a:cubicBezTo>
                <a:cubicBezTo>
                  <a:pt x="2731" y="47"/>
                  <a:pt x="2726" y="47"/>
                  <a:pt x="2723" y="50"/>
                </a:cubicBezTo>
                <a:cubicBezTo>
                  <a:pt x="2720" y="52"/>
                  <a:pt x="2711" y="53"/>
                  <a:pt x="2702" y="52"/>
                </a:cubicBezTo>
                <a:cubicBezTo>
                  <a:pt x="2687" y="60"/>
                  <a:pt x="2663" y="63"/>
                  <a:pt x="2637" y="65"/>
                </a:cubicBezTo>
                <a:cubicBezTo>
                  <a:pt x="2634" y="64"/>
                  <a:pt x="2632" y="62"/>
                  <a:pt x="2629" y="62"/>
                </a:cubicBezTo>
                <a:cubicBezTo>
                  <a:pt x="2620" y="58"/>
                  <a:pt x="2620" y="57"/>
                  <a:pt x="2628" y="53"/>
                </a:cubicBezTo>
                <a:cubicBezTo>
                  <a:pt x="2630" y="52"/>
                  <a:pt x="2632" y="50"/>
                  <a:pt x="2631" y="49"/>
                </a:cubicBezTo>
                <a:cubicBezTo>
                  <a:pt x="2630" y="45"/>
                  <a:pt x="2631" y="43"/>
                  <a:pt x="2643" y="40"/>
                </a:cubicBezTo>
                <a:cubicBezTo>
                  <a:pt x="2633" y="39"/>
                  <a:pt x="2635" y="36"/>
                  <a:pt x="2637" y="33"/>
                </a:cubicBezTo>
                <a:cubicBezTo>
                  <a:pt x="2638" y="29"/>
                  <a:pt x="2641" y="24"/>
                  <a:pt x="2640" y="19"/>
                </a:cubicBezTo>
                <a:cubicBezTo>
                  <a:pt x="2632" y="21"/>
                  <a:pt x="2621" y="22"/>
                  <a:pt x="2616" y="24"/>
                </a:cubicBezTo>
                <a:cubicBezTo>
                  <a:pt x="2605" y="28"/>
                  <a:pt x="2593" y="32"/>
                  <a:pt x="2580" y="35"/>
                </a:cubicBezTo>
                <a:cubicBezTo>
                  <a:pt x="2575" y="36"/>
                  <a:pt x="2573" y="38"/>
                  <a:pt x="2568" y="40"/>
                </a:cubicBezTo>
                <a:cubicBezTo>
                  <a:pt x="2551" y="44"/>
                  <a:pt x="2534" y="49"/>
                  <a:pt x="2517" y="53"/>
                </a:cubicBezTo>
                <a:cubicBezTo>
                  <a:pt x="2514" y="54"/>
                  <a:pt x="2510" y="55"/>
                  <a:pt x="2506" y="56"/>
                </a:cubicBezTo>
                <a:cubicBezTo>
                  <a:pt x="2496" y="58"/>
                  <a:pt x="2486" y="59"/>
                  <a:pt x="2477" y="56"/>
                </a:cubicBezTo>
                <a:cubicBezTo>
                  <a:pt x="2474" y="54"/>
                  <a:pt x="2467" y="54"/>
                  <a:pt x="2461" y="53"/>
                </a:cubicBezTo>
                <a:cubicBezTo>
                  <a:pt x="2469" y="50"/>
                  <a:pt x="2471" y="48"/>
                  <a:pt x="2472" y="45"/>
                </a:cubicBezTo>
                <a:cubicBezTo>
                  <a:pt x="2472" y="42"/>
                  <a:pt x="2470" y="37"/>
                  <a:pt x="2486" y="36"/>
                </a:cubicBezTo>
                <a:cubicBezTo>
                  <a:pt x="2495" y="35"/>
                  <a:pt x="2494" y="33"/>
                  <a:pt x="2481" y="31"/>
                </a:cubicBezTo>
                <a:cubicBezTo>
                  <a:pt x="2483" y="30"/>
                  <a:pt x="2482" y="28"/>
                  <a:pt x="2491" y="28"/>
                </a:cubicBezTo>
                <a:cubicBezTo>
                  <a:pt x="2504" y="28"/>
                  <a:pt x="2505" y="27"/>
                  <a:pt x="2499" y="23"/>
                </a:cubicBezTo>
                <a:cubicBezTo>
                  <a:pt x="2489" y="25"/>
                  <a:pt x="2478" y="27"/>
                  <a:pt x="2469" y="29"/>
                </a:cubicBezTo>
                <a:cubicBezTo>
                  <a:pt x="2462" y="31"/>
                  <a:pt x="2458" y="33"/>
                  <a:pt x="2450" y="35"/>
                </a:cubicBezTo>
                <a:cubicBezTo>
                  <a:pt x="2436" y="37"/>
                  <a:pt x="2426" y="42"/>
                  <a:pt x="2409" y="43"/>
                </a:cubicBezTo>
                <a:cubicBezTo>
                  <a:pt x="2394" y="49"/>
                  <a:pt x="2369" y="52"/>
                  <a:pt x="2351" y="57"/>
                </a:cubicBezTo>
                <a:cubicBezTo>
                  <a:pt x="2344" y="59"/>
                  <a:pt x="2336" y="61"/>
                  <a:pt x="2328" y="62"/>
                </a:cubicBezTo>
                <a:cubicBezTo>
                  <a:pt x="2314" y="65"/>
                  <a:pt x="2300" y="67"/>
                  <a:pt x="2285" y="70"/>
                </a:cubicBezTo>
                <a:cubicBezTo>
                  <a:pt x="2282" y="71"/>
                  <a:pt x="2278" y="71"/>
                  <a:pt x="2274" y="71"/>
                </a:cubicBezTo>
                <a:cubicBezTo>
                  <a:pt x="2265" y="72"/>
                  <a:pt x="2258" y="72"/>
                  <a:pt x="2252" y="75"/>
                </a:cubicBezTo>
                <a:cubicBezTo>
                  <a:pt x="2248" y="76"/>
                  <a:pt x="2240" y="76"/>
                  <a:pt x="2230" y="74"/>
                </a:cubicBezTo>
                <a:cubicBezTo>
                  <a:pt x="2228" y="75"/>
                  <a:pt x="2227" y="76"/>
                  <a:pt x="2226" y="77"/>
                </a:cubicBezTo>
                <a:cubicBezTo>
                  <a:pt x="2225" y="78"/>
                  <a:pt x="2224" y="78"/>
                  <a:pt x="2223" y="79"/>
                </a:cubicBezTo>
                <a:cubicBezTo>
                  <a:pt x="2215" y="77"/>
                  <a:pt x="2215" y="77"/>
                  <a:pt x="2228" y="72"/>
                </a:cubicBezTo>
                <a:cubicBezTo>
                  <a:pt x="2219" y="69"/>
                  <a:pt x="2213" y="73"/>
                  <a:pt x="2203" y="72"/>
                </a:cubicBezTo>
                <a:cubicBezTo>
                  <a:pt x="2212" y="68"/>
                  <a:pt x="2206" y="62"/>
                  <a:pt x="2219" y="58"/>
                </a:cubicBezTo>
                <a:cubicBezTo>
                  <a:pt x="2214" y="55"/>
                  <a:pt x="2222" y="53"/>
                  <a:pt x="2225" y="50"/>
                </a:cubicBezTo>
                <a:cubicBezTo>
                  <a:pt x="2227" y="49"/>
                  <a:pt x="2230" y="48"/>
                  <a:pt x="2233" y="48"/>
                </a:cubicBezTo>
                <a:cubicBezTo>
                  <a:pt x="2248" y="46"/>
                  <a:pt x="2247" y="43"/>
                  <a:pt x="2247" y="40"/>
                </a:cubicBezTo>
                <a:cubicBezTo>
                  <a:pt x="2231" y="40"/>
                  <a:pt x="2224" y="43"/>
                  <a:pt x="2216" y="46"/>
                </a:cubicBezTo>
                <a:cubicBezTo>
                  <a:pt x="2205" y="50"/>
                  <a:pt x="2198" y="56"/>
                  <a:pt x="2179" y="58"/>
                </a:cubicBezTo>
                <a:cubicBezTo>
                  <a:pt x="2178" y="58"/>
                  <a:pt x="2176" y="58"/>
                  <a:pt x="2176" y="58"/>
                </a:cubicBezTo>
                <a:cubicBezTo>
                  <a:pt x="2173" y="61"/>
                  <a:pt x="2169" y="63"/>
                  <a:pt x="2156" y="63"/>
                </a:cubicBezTo>
                <a:cubicBezTo>
                  <a:pt x="2154" y="67"/>
                  <a:pt x="2139" y="67"/>
                  <a:pt x="2134" y="70"/>
                </a:cubicBezTo>
                <a:cubicBezTo>
                  <a:pt x="2122" y="67"/>
                  <a:pt x="2111" y="66"/>
                  <a:pt x="2103" y="63"/>
                </a:cubicBezTo>
                <a:cubicBezTo>
                  <a:pt x="2098" y="62"/>
                  <a:pt x="2099" y="59"/>
                  <a:pt x="2100" y="56"/>
                </a:cubicBezTo>
                <a:cubicBezTo>
                  <a:pt x="2100" y="54"/>
                  <a:pt x="2102" y="52"/>
                  <a:pt x="2103" y="49"/>
                </a:cubicBezTo>
                <a:cubicBezTo>
                  <a:pt x="2106" y="49"/>
                  <a:pt x="2110" y="48"/>
                  <a:pt x="2115" y="47"/>
                </a:cubicBezTo>
                <a:cubicBezTo>
                  <a:pt x="2112" y="46"/>
                  <a:pt x="2110" y="45"/>
                  <a:pt x="2109" y="45"/>
                </a:cubicBezTo>
                <a:cubicBezTo>
                  <a:pt x="2104" y="41"/>
                  <a:pt x="2108" y="39"/>
                  <a:pt x="2119" y="37"/>
                </a:cubicBezTo>
                <a:cubicBezTo>
                  <a:pt x="2122" y="36"/>
                  <a:pt x="2127" y="35"/>
                  <a:pt x="2127" y="34"/>
                </a:cubicBezTo>
                <a:cubicBezTo>
                  <a:pt x="2127" y="33"/>
                  <a:pt x="2121" y="32"/>
                  <a:pt x="2118" y="31"/>
                </a:cubicBezTo>
                <a:cubicBezTo>
                  <a:pt x="2115" y="30"/>
                  <a:pt x="2112" y="29"/>
                  <a:pt x="2107" y="28"/>
                </a:cubicBezTo>
                <a:cubicBezTo>
                  <a:pt x="2095" y="30"/>
                  <a:pt x="2081" y="33"/>
                  <a:pt x="2067" y="37"/>
                </a:cubicBezTo>
                <a:cubicBezTo>
                  <a:pt x="2059" y="39"/>
                  <a:pt x="2052" y="42"/>
                  <a:pt x="2038" y="41"/>
                </a:cubicBezTo>
                <a:cubicBezTo>
                  <a:pt x="2034" y="41"/>
                  <a:pt x="2026" y="43"/>
                  <a:pt x="2026" y="44"/>
                </a:cubicBezTo>
                <a:cubicBezTo>
                  <a:pt x="2025" y="47"/>
                  <a:pt x="2020" y="47"/>
                  <a:pt x="2014" y="49"/>
                </a:cubicBezTo>
                <a:cubicBezTo>
                  <a:pt x="2007" y="50"/>
                  <a:pt x="2000" y="52"/>
                  <a:pt x="1992" y="53"/>
                </a:cubicBezTo>
                <a:cubicBezTo>
                  <a:pt x="1963" y="59"/>
                  <a:pt x="1933" y="66"/>
                  <a:pt x="1904" y="72"/>
                </a:cubicBezTo>
                <a:cubicBezTo>
                  <a:pt x="1899" y="71"/>
                  <a:pt x="1896" y="70"/>
                  <a:pt x="1893" y="70"/>
                </a:cubicBezTo>
                <a:cubicBezTo>
                  <a:pt x="1891" y="70"/>
                  <a:pt x="1889" y="71"/>
                  <a:pt x="1889" y="71"/>
                </a:cubicBezTo>
                <a:cubicBezTo>
                  <a:pt x="1880" y="76"/>
                  <a:pt x="1863" y="78"/>
                  <a:pt x="1846" y="79"/>
                </a:cubicBezTo>
                <a:cubicBezTo>
                  <a:pt x="1843" y="80"/>
                  <a:pt x="1839" y="79"/>
                  <a:pt x="1835" y="78"/>
                </a:cubicBezTo>
                <a:cubicBezTo>
                  <a:pt x="1829" y="78"/>
                  <a:pt x="1824" y="76"/>
                  <a:pt x="1819" y="78"/>
                </a:cubicBezTo>
                <a:cubicBezTo>
                  <a:pt x="1821" y="80"/>
                  <a:pt x="1823" y="82"/>
                  <a:pt x="1826" y="84"/>
                </a:cubicBezTo>
                <a:cubicBezTo>
                  <a:pt x="1816" y="84"/>
                  <a:pt x="1809" y="84"/>
                  <a:pt x="1803" y="84"/>
                </a:cubicBezTo>
                <a:cubicBezTo>
                  <a:pt x="1804" y="83"/>
                  <a:pt x="1805" y="82"/>
                  <a:pt x="1806" y="81"/>
                </a:cubicBezTo>
                <a:cubicBezTo>
                  <a:pt x="1805" y="81"/>
                  <a:pt x="1805" y="81"/>
                  <a:pt x="1804" y="81"/>
                </a:cubicBezTo>
                <a:cubicBezTo>
                  <a:pt x="1798" y="82"/>
                  <a:pt x="1792" y="83"/>
                  <a:pt x="1786" y="84"/>
                </a:cubicBezTo>
                <a:cubicBezTo>
                  <a:pt x="1786" y="81"/>
                  <a:pt x="1786" y="78"/>
                  <a:pt x="1786" y="75"/>
                </a:cubicBezTo>
                <a:cubicBezTo>
                  <a:pt x="1780" y="74"/>
                  <a:pt x="1774" y="73"/>
                  <a:pt x="1768" y="73"/>
                </a:cubicBezTo>
                <a:cubicBezTo>
                  <a:pt x="1771" y="67"/>
                  <a:pt x="1771" y="67"/>
                  <a:pt x="1789" y="65"/>
                </a:cubicBezTo>
                <a:cubicBezTo>
                  <a:pt x="1783" y="64"/>
                  <a:pt x="1779" y="63"/>
                  <a:pt x="1775" y="62"/>
                </a:cubicBezTo>
                <a:cubicBezTo>
                  <a:pt x="1776" y="60"/>
                  <a:pt x="1777" y="59"/>
                  <a:pt x="1779" y="56"/>
                </a:cubicBezTo>
                <a:cubicBezTo>
                  <a:pt x="1786" y="55"/>
                  <a:pt x="1795" y="55"/>
                  <a:pt x="1800" y="52"/>
                </a:cubicBezTo>
                <a:cubicBezTo>
                  <a:pt x="1801" y="51"/>
                  <a:pt x="1810" y="51"/>
                  <a:pt x="1816" y="50"/>
                </a:cubicBezTo>
                <a:cubicBezTo>
                  <a:pt x="1822" y="47"/>
                  <a:pt x="1811" y="47"/>
                  <a:pt x="1805" y="46"/>
                </a:cubicBezTo>
                <a:cubicBezTo>
                  <a:pt x="1808" y="42"/>
                  <a:pt x="1814" y="41"/>
                  <a:pt x="1826" y="40"/>
                </a:cubicBezTo>
                <a:cubicBezTo>
                  <a:pt x="1835" y="39"/>
                  <a:pt x="1843" y="38"/>
                  <a:pt x="1848" y="36"/>
                </a:cubicBezTo>
                <a:cubicBezTo>
                  <a:pt x="1837" y="33"/>
                  <a:pt x="1832" y="38"/>
                  <a:pt x="1821" y="37"/>
                </a:cubicBezTo>
                <a:cubicBezTo>
                  <a:pt x="1826" y="35"/>
                  <a:pt x="1837" y="33"/>
                  <a:pt x="1832" y="29"/>
                </a:cubicBezTo>
                <a:cubicBezTo>
                  <a:pt x="1829" y="30"/>
                  <a:pt x="1826" y="30"/>
                  <a:pt x="1824" y="30"/>
                </a:cubicBezTo>
                <a:cubicBezTo>
                  <a:pt x="1813" y="34"/>
                  <a:pt x="1799" y="37"/>
                  <a:pt x="1782" y="39"/>
                </a:cubicBezTo>
                <a:cubicBezTo>
                  <a:pt x="1780" y="39"/>
                  <a:pt x="1777" y="40"/>
                  <a:pt x="1776" y="41"/>
                </a:cubicBezTo>
                <a:cubicBezTo>
                  <a:pt x="1768" y="48"/>
                  <a:pt x="1742" y="50"/>
                  <a:pt x="1730" y="56"/>
                </a:cubicBezTo>
                <a:cubicBezTo>
                  <a:pt x="1727" y="58"/>
                  <a:pt x="1719" y="58"/>
                  <a:pt x="1712" y="59"/>
                </a:cubicBezTo>
                <a:cubicBezTo>
                  <a:pt x="1714" y="64"/>
                  <a:pt x="1694" y="65"/>
                  <a:pt x="1684" y="68"/>
                </a:cubicBezTo>
                <a:cubicBezTo>
                  <a:pt x="1677" y="70"/>
                  <a:pt x="1666" y="72"/>
                  <a:pt x="1655" y="73"/>
                </a:cubicBezTo>
                <a:cubicBezTo>
                  <a:pt x="1647" y="70"/>
                  <a:pt x="1650" y="65"/>
                  <a:pt x="1636" y="63"/>
                </a:cubicBezTo>
                <a:cubicBezTo>
                  <a:pt x="1652" y="62"/>
                  <a:pt x="1652" y="62"/>
                  <a:pt x="1652" y="57"/>
                </a:cubicBezTo>
                <a:cubicBezTo>
                  <a:pt x="1652" y="54"/>
                  <a:pt x="1662" y="53"/>
                  <a:pt x="1667" y="51"/>
                </a:cubicBezTo>
                <a:cubicBezTo>
                  <a:pt x="1667" y="51"/>
                  <a:pt x="1669" y="51"/>
                  <a:pt x="1671" y="50"/>
                </a:cubicBezTo>
                <a:cubicBezTo>
                  <a:pt x="1666" y="46"/>
                  <a:pt x="1666" y="46"/>
                  <a:pt x="1680" y="44"/>
                </a:cubicBezTo>
                <a:cubicBezTo>
                  <a:pt x="1684" y="43"/>
                  <a:pt x="1687" y="42"/>
                  <a:pt x="1693" y="41"/>
                </a:cubicBezTo>
                <a:cubicBezTo>
                  <a:pt x="1685" y="41"/>
                  <a:pt x="1679" y="40"/>
                  <a:pt x="1671" y="40"/>
                </a:cubicBezTo>
                <a:cubicBezTo>
                  <a:pt x="1678" y="38"/>
                  <a:pt x="1684" y="36"/>
                  <a:pt x="1690" y="34"/>
                </a:cubicBezTo>
                <a:cubicBezTo>
                  <a:pt x="1682" y="30"/>
                  <a:pt x="1672" y="36"/>
                  <a:pt x="1664" y="34"/>
                </a:cubicBezTo>
                <a:cubicBezTo>
                  <a:pt x="1663" y="35"/>
                  <a:pt x="1663" y="36"/>
                  <a:pt x="1660" y="37"/>
                </a:cubicBezTo>
                <a:cubicBezTo>
                  <a:pt x="1653" y="39"/>
                  <a:pt x="1646" y="42"/>
                  <a:pt x="1638" y="44"/>
                </a:cubicBezTo>
                <a:cubicBezTo>
                  <a:pt x="1621" y="47"/>
                  <a:pt x="1609" y="52"/>
                  <a:pt x="1595" y="56"/>
                </a:cubicBezTo>
                <a:cubicBezTo>
                  <a:pt x="1581" y="60"/>
                  <a:pt x="1570" y="65"/>
                  <a:pt x="1550" y="67"/>
                </a:cubicBezTo>
                <a:cubicBezTo>
                  <a:pt x="1546" y="67"/>
                  <a:pt x="1542" y="69"/>
                  <a:pt x="1541" y="70"/>
                </a:cubicBezTo>
                <a:cubicBezTo>
                  <a:pt x="1539" y="72"/>
                  <a:pt x="1536" y="73"/>
                  <a:pt x="1529" y="73"/>
                </a:cubicBezTo>
                <a:cubicBezTo>
                  <a:pt x="1528" y="73"/>
                  <a:pt x="1526" y="73"/>
                  <a:pt x="1525" y="74"/>
                </a:cubicBezTo>
                <a:cubicBezTo>
                  <a:pt x="1517" y="79"/>
                  <a:pt x="1499" y="80"/>
                  <a:pt x="1487" y="83"/>
                </a:cubicBezTo>
                <a:cubicBezTo>
                  <a:pt x="1480" y="85"/>
                  <a:pt x="1474" y="84"/>
                  <a:pt x="1469" y="83"/>
                </a:cubicBezTo>
                <a:cubicBezTo>
                  <a:pt x="1459" y="81"/>
                  <a:pt x="1450" y="79"/>
                  <a:pt x="1440" y="77"/>
                </a:cubicBezTo>
                <a:cubicBezTo>
                  <a:pt x="1441" y="73"/>
                  <a:pt x="1451" y="76"/>
                  <a:pt x="1456" y="75"/>
                </a:cubicBezTo>
                <a:cubicBezTo>
                  <a:pt x="1469" y="68"/>
                  <a:pt x="1469" y="68"/>
                  <a:pt x="1452" y="66"/>
                </a:cubicBezTo>
                <a:cubicBezTo>
                  <a:pt x="1455" y="64"/>
                  <a:pt x="1458" y="62"/>
                  <a:pt x="1462" y="60"/>
                </a:cubicBezTo>
                <a:cubicBezTo>
                  <a:pt x="1471" y="56"/>
                  <a:pt x="1472" y="56"/>
                  <a:pt x="1472" y="52"/>
                </a:cubicBezTo>
                <a:cubicBezTo>
                  <a:pt x="1482" y="50"/>
                  <a:pt x="1492" y="48"/>
                  <a:pt x="1500" y="46"/>
                </a:cubicBezTo>
                <a:cubicBezTo>
                  <a:pt x="1503" y="45"/>
                  <a:pt x="1502" y="43"/>
                  <a:pt x="1502" y="41"/>
                </a:cubicBezTo>
                <a:cubicBezTo>
                  <a:pt x="1490" y="42"/>
                  <a:pt x="1480" y="44"/>
                  <a:pt x="1470" y="41"/>
                </a:cubicBezTo>
                <a:cubicBezTo>
                  <a:pt x="1463" y="43"/>
                  <a:pt x="1457" y="45"/>
                  <a:pt x="1450" y="48"/>
                </a:cubicBezTo>
                <a:cubicBezTo>
                  <a:pt x="1448" y="48"/>
                  <a:pt x="1444" y="48"/>
                  <a:pt x="1440" y="48"/>
                </a:cubicBezTo>
                <a:cubicBezTo>
                  <a:pt x="1438" y="54"/>
                  <a:pt x="1419" y="54"/>
                  <a:pt x="1410" y="58"/>
                </a:cubicBezTo>
                <a:cubicBezTo>
                  <a:pt x="1407" y="59"/>
                  <a:pt x="1406" y="60"/>
                  <a:pt x="1404" y="62"/>
                </a:cubicBezTo>
                <a:cubicBezTo>
                  <a:pt x="1394" y="62"/>
                  <a:pt x="1384" y="62"/>
                  <a:pt x="1369" y="62"/>
                </a:cubicBezTo>
                <a:cubicBezTo>
                  <a:pt x="1376" y="64"/>
                  <a:pt x="1380" y="65"/>
                  <a:pt x="1386" y="66"/>
                </a:cubicBezTo>
                <a:cubicBezTo>
                  <a:pt x="1380" y="68"/>
                  <a:pt x="1374" y="70"/>
                  <a:pt x="1367" y="72"/>
                </a:cubicBezTo>
                <a:cubicBezTo>
                  <a:pt x="1357" y="74"/>
                  <a:pt x="1346" y="77"/>
                  <a:pt x="1335" y="79"/>
                </a:cubicBezTo>
                <a:cubicBezTo>
                  <a:pt x="1328" y="80"/>
                  <a:pt x="1320" y="81"/>
                  <a:pt x="1314" y="83"/>
                </a:cubicBezTo>
                <a:cubicBezTo>
                  <a:pt x="1302" y="86"/>
                  <a:pt x="1290" y="89"/>
                  <a:pt x="1276" y="84"/>
                </a:cubicBezTo>
                <a:cubicBezTo>
                  <a:pt x="1275" y="82"/>
                  <a:pt x="1275" y="80"/>
                  <a:pt x="1274" y="78"/>
                </a:cubicBezTo>
                <a:cubicBezTo>
                  <a:pt x="1267" y="78"/>
                  <a:pt x="1263" y="78"/>
                  <a:pt x="1265" y="80"/>
                </a:cubicBezTo>
                <a:cubicBezTo>
                  <a:pt x="1267" y="83"/>
                  <a:pt x="1262" y="84"/>
                  <a:pt x="1253" y="83"/>
                </a:cubicBezTo>
                <a:cubicBezTo>
                  <a:pt x="1247" y="82"/>
                  <a:pt x="1240" y="81"/>
                  <a:pt x="1233" y="80"/>
                </a:cubicBezTo>
                <a:cubicBezTo>
                  <a:pt x="1236" y="76"/>
                  <a:pt x="1239" y="72"/>
                  <a:pt x="1260" y="71"/>
                </a:cubicBezTo>
                <a:cubicBezTo>
                  <a:pt x="1254" y="69"/>
                  <a:pt x="1250" y="69"/>
                  <a:pt x="1247" y="68"/>
                </a:cubicBezTo>
                <a:cubicBezTo>
                  <a:pt x="1245" y="67"/>
                  <a:pt x="1242" y="66"/>
                  <a:pt x="1243" y="65"/>
                </a:cubicBezTo>
                <a:cubicBezTo>
                  <a:pt x="1243" y="64"/>
                  <a:pt x="1247" y="64"/>
                  <a:pt x="1250" y="63"/>
                </a:cubicBezTo>
                <a:cubicBezTo>
                  <a:pt x="1257" y="63"/>
                  <a:pt x="1265" y="62"/>
                  <a:pt x="1271" y="62"/>
                </a:cubicBezTo>
                <a:cubicBezTo>
                  <a:pt x="1280" y="59"/>
                  <a:pt x="1260" y="55"/>
                  <a:pt x="1276" y="53"/>
                </a:cubicBezTo>
                <a:cubicBezTo>
                  <a:pt x="1266" y="51"/>
                  <a:pt x="1262" y="53"/>
                  <a:pt x="1257" y="58"/>
                </a:cubicBezTo>
                <a:cubicBezTo>
                  <a:pt x="1253" y="58"/>
                  <a:pt x="1250" y="57"/>
                  <a:pt x="1245" y="57"/>
                </a:cubicBezTo>
                <a:cubicBezTo>
                  <a:pt x="1241" y="59"/>
                  <a:pt x="1238" y="61"/>
                  <a:pt x="1234" y="63"/>
                </a:cubicBezTo>
                <a:cubicBezTo>
                  <a:pt x="1228" y="66"/>
                  <a:pt x="1216" y="67"/>
                  <a:pt x="1206" y="69"/>
                </a:cubicBezTo>
                <a:cubicBezTo>
                  <a:pt x="1203" y="69"/>
                  <a:pt x="1196" y="69"/>
                  <a:pt x="1196" y="70"/>
                </a:cubicBezTo>
                <a:cubicBezTo>
                  <a:pt x="1191" y="75"/>
                  <a:pt x="1173" y="76"/>
                  <a:pt x="1162" y="79"/>
                </a:cubicBezTo>
                <a:cubicBezTo>
                  <a:pt x="1158" y="80"/>
                  <a:pt x="1150" y="80"/>
                  <a:pt x="1144" y="81"/>
                </a:cubicBezTo>
                <a:cubicBezTo>
                  <a:pt x="1144" y="82"/>
                  <a:pt x="1144" y="82"/>
                  <a:pt x="1145" y="85"/>
                </a:cubicBezTo>
                <a:cubicBezTo>
                  <a:pt x="1141" y="83"/>
                  <a:pt x="1139" y="83"/>
                  <a:pt x="1139" y="82"/>
                </a:cubicBezTo>
                <a:cubicBezTo>
                  <a:pt x="1141" y="78"/>
                  <a:pt x="1142" y="74"/>
                  <a:pt x="1144" y="70"/>
                </a:cubicBezTo>
                <a:cubicBezTo>
                  <a:pt x="1137" y="71"/>
                  <a:pt x="1132" y="72"/>
                  <a:pt x="1127" y="73"/>
                </a:cubicBezTo>
                <a:cubicBezTo>
                  <a:pt x="1117" y="70"/>
                  <a:pt x="1129" y="66"/>
                  <a:pt x="1124" y="63"/>
                </a:cubicBezTo>
                <a:cubicBezTo>
                  <a:pt x="1134" y="62"/>
                  <a:pt x="1137" y="60"/>
                  <a:pt x="1139" y="57"/>
                </a:cubicBezTo>
                <a:cubicBezTo>
                  <a:pt x="1140" y="55"/>
                  <a:pt x="1140" y="51"/>
                  <a:pt x="1154" y="50"/>
                </a:cubicBezTo>
                <a:cubicBezTo>
                  <a:pt x="1158" y="50"/>
                  <a:pt x="1160" y="47"/>
                  <a:pt x="1163" y="45"/>
                </a:cubicBezTo>
                <a:cubicBezTo>
                  <a:pt x="1161" y="45"/>
                  <a:pt x="1160" y="44"/>
                  <a:pt x="1159" y="44"/>
                </a:cubicBezTo>
                <a:cubicBezTo>
                  <a:pt x="1150" y="46"/>
                  <a:pt x="1142" y="48"/>
                  <a:pt x="1133" y="50"/>
                </a:cubicBezTo>
                <a:cubicBezTo>
                  <a:pt x="1127" y="52"/>
                  <a:pt x="1120" y="54"/>
                  <a:pt x="1113" y="56"/>
                </a:cubicBezTo>
                <a:cubicBezTo>
                  <a:pt x="1104" y="58"/>
                  <a:pt x="1095" y="59"/>
                  <a:pt x="1083" y="57"/>
                </a:cubicBezTo>
                <a:cubicBezTo>
                  <a:pt x="1081" y="56"/>
                  <a:pt x="1075" y="57"/>
                  <a:pt x="1071" y="59"/>
                </a:cubicBezTo>
                <a:cubicBezTo>
                  <a:pt x="1077" y="59"/>
                  <a:pt x="1084" y="59"/>
                  <a:pt x="1092" y="60"/>
                </a:cubicBezTo>
                <a:cubicBezTo>
                  <a:pt x="1089" y="61"/>
                  <a:pt x="1087" y="62"/>
                  <a:pt x="1084" y="63"/>
                </a:cubicBezTo>
                <a:cubicBezTo>
                  <a:pt x="1067" y="65"/>
                  <a:pt x="1056" y="70"/>
                  <a:pt x="1040" y="73"/>
                </a:cubicBezTo>
                <a:cubicBezTo>
                  <a:pt x="1018" y="77"/>
                  <a:pt x="997" y="81"/>
                  <a:pt x="974" y="85"/>
                </a:cubicBezTo>
                <a:cubicBezTo>
                  <a:pt x="967" y="87"/>
                  <a:pt x="956" y="86"/>
                  <a:pt x="947" y="86"/>
                </a:cubicBezTo>
                <a:cubicBezTo>
                  <a:pt x="939" y="90"/>
                  <a:pt x="931" y="91"/>
                  <a:pt x="913" y="90"/>
                </a:cubicBezTo>
                <a:cubicBezTo>
                  <a:pt x="910" y="88"/>
                  <a:pt x="912" y="83"/>
                  <a:pt x="892" y="83"/>
                </a:cubicBezTo>
                <a:cubicBezTo>
                  <a:pt x="895" y="83"/>
                  <a:pt x="897" y="83"/>
                  <a:pt x="900" y="82"/>
                </a:cubicBezTo>
                <a:cubicBezTo>
                  <a:pt x="899" y="80"/>
                  <a:pt x="877" y="81"/>
                  <a:pt x="887" y="76"/>
                </a:cubicBezTo>
                <a:cubicBezTo>
                  <a:pt x="891" y="76"/>
                  <a:pt x="895" y="77"/>
                  <a:pt x="899" y="77"/>
                </a:cubicBezTo>
                <a:cubicBezTo>
                  <a:pt x="902" y="77"/>
                  <a:pt x="905" y="76"/>
                  <a:pt x="908" y="75"/>
                </a:cubicBezTo>
                <a:cubicBezTo>
                  <a:pt x="908" y="71"/>
                  <a:pt x="898" y="73"/>
                  <a:pt x="891" y="73"/>
                </a:cubicBezTo>
                <a:cubicBezTo>
                  <a:pt x="899" y="70"/>
                  <a:pt x="915" y="69"/>
                  <a:pt x="910" y="65"/>
                </a:cubicBezTo>
                <a:cubicBezTo>
                  <a:pt x="915" y="65"/>
                  <a:pt x="919" y="66"/>
                  <a:pt x="923" y="66"/>
                </a:cubicBezTo>
                <a:cubicBezTo>
                  <a:pt x="924" y="61"/>
                  <a:pt x="938" y="62"/>
                  <a:pt x="949" y="61"/>
                </a:cubicBezTo>
                <a:cubicBezTo>
                  <a:pt x="946" y="60"/>
                  <a:pt x="943" y="60"/>
                  <a:pt x="941" y="59"/>
                </a:cubicBezTo>
                <a:cubicBezTo>
                  <a:pt x="932" y="56"/>
                  <a:pt x="935" y="53"/>
                  <a:pt x="948" y="52"/>
                </a:cubicBezTo>
                <a:cubicBezTo>
                  <a:pt x="953" y="52"/>
                  <a:pt x="957" y="51"/>
                  <a:pt x="962" y="50"/>
                </a:cubicBezTo>
                <a:cubicBezTo>
                  <a:pt x="959" y="48"/>
                  <a:pt x="957" y="47"/>
                  <a:pt x="955" y="45"/>
                </a:cubicBezTo>
                <a:cubicBezTo>
                  <a:pt x="959" y="43"/>
                  <a:pt x="964" y="42"/>
                  <a:pt x="971" y="40"/>
                </a:cubicBezTo>
                <a:cubicBezTo>
                  <a:pt x="965" y="40"/>
                  <a:pt x="961" y="40"/>
                  <a:pt x="957" y="39"/>
                </a:cubicBezTo>
                <a:cubicBezTo>
                  <a:pt x="910" y="53"/>
                  <a:pt x="861" y="67"/>
                  <a:pt x="803" y="78"/>
                </a:cubicBezTo>
                <a:cubicBezTo>
                  <a:pt x="798" y="76"/>
                  <a:pt x="793" y="74"/>
                  <a:pt x="786" y="71"/>
                </a:cubicBezTo>
                <a:cubicBezTo>
                  <a:pt x="783" y="72"/>
                  <a:pt x="780" y="74"/>
                  <a:pt x="778" y="75"/>
                </a:cubicBezTo>
                <a:cubicBezTo>
                  <a:pt x="768" y="74"/>
                  <a:pt x="772" y="72"/>
                  <a:pt x="769" y="70"/>
                </a:cubicBezTo>
                <a:cubicBezTo>
                  <a:pt x="779" y="70"/>
                  <a:pt x="788" y="69"/>
                  <a:pt x="796" y="69"/>
                </a:cubicBezTo>
                <a:cubicBezTo>
                  <a:pt x="803" y="65"/>
                  <a:pt x="791" y="66"/>
                  <a:pt x="786" y="65"/>
                </a:cubicBezTo>
                <a:cubicBezTo>
                  <a:pt x="791" y="62"/>
                  <a:pt x="797" y="59"/>
                  <a:pt x="802" y="56"/>
                </a:cubicBezTo>
                <a:cubicBezTo>
                  <a:pt x="803" y="53"/>
                  <a:pt x="800" y="50"/>
                  <a:pt x="804" y="48"/>
                </a:cubicBezTo>
                <a:cubicBezTo>
                  <a:pt x="808" y="46"/>
                  <a:pt x="818" y="45"/>
                  <a:pt x="828" y="43"/>
                </a:cubicBezTo>
                <a:cubicBezTo>
                  <a:pt x="824" y="41"/>
                  <a:pt x="820" y="40"/>
                  <a:pt x="815" y="38"/>
                </a:cubicBezTo>
                <a:cubicBezTo>
                  <a:pt x="818" y="38"/>
                  <a:pt x="821" y="37"/>
                  <a:pt x="824" y="36"/>
                </a:cubicBezTo>
                <a:cubicBezTo>
                  <a:pt x="824" y="32"/>
                  <a:pt x="808" y="34"/>
                  <a:pt x="806" y="31"/>
                </a:cubicBezTo>
                <a:cubicBezTo>
                  <a:pt x="804" y="31"/>
                  <a:pt x="801" y="31"/>
                  <a:pt x="799" y="32"/>
                </a:cubicBezTo>
                <a:cubicBezTo>
                  <a:pt x="796" y="33"/>
                  <a:pt x="793" y="34"/>
                  <a:pt x="790" y="36"/>
                </a:cubicBezTo>
                <a:cubicBezTo>
                  <a:pt x="794" y="37"/>
                  <a:pt x="798" y="37"/>
                  <a:pt x="803" y="38"/>
                </a:cubicBezTo>
                <a:cubicBezTo>
                  <a:pt x="794" y="40"/>
                  <a:pt x="786" y="41"/>
                  <a:pt x="774" y="40"/>
                </a:cubicBezTo>
                <a:cubicBezTo>
                  <a:pt x="765" y="43"/>
                  <a:pt x="756" y="46"/>
                  <a:pt x="746" y="49"/>
                </a:cubicBezTo>
                <a:cubicBezTo>
                  <a:pt x="744" y="48"/>
                  <a:pt x="742" y="47"/>
                  <a:pt x="740" y="46"/>
                </a:cubicBezTo>
                <a:cubicBezTo>
                  <a:pt x="739" y="46"/>
                  <a:pt x="737" y="47"/>
                  <a:pt x="737" y="48"/>
                </a:cubicBezTo>
                <a:cubicBezTo>
                  <a:pt x="737" y="51"/>
                  <a:pt x="730" y="52"/>
                  <a:pt x="722" y="54"/>
                </a:cubicBezTo>
                <a:cubicBezTo>
                  <a:pt x="712" y="55"/>
                  <a:pt x="704" y="57"/>
                  <a:pt x="695" y="59"/>
                </a:cubicBezTo>
                <a:cubicBezTo>
                  <a:pt x="688" y="60"/>
                  <a:pt x="683" y="63"/>
                  <a:pt x="672" y="62"/>
                </a:cubicBezTo>
                <a:cubicBezTo>
                  <a:pt x="673" y="65"/>
                  <a:pt x="658" y="63"/>
                  <a:pt x="657" y="66"/>
                </a:cubicBezTo>
                <a:cubicBezTo>
                  <a:pt x="657" y="67"/>
                  <a:pt x="650" y="68"/>
                  <a:pt x="645" y="70"/>
                </a:cubicBezTo>
                <a:cubicBezTo>
                  <a:pt x="645" y="67"/>
                  <a:pt x="646" y="65"/>
                  <a:pt x="646" y="63"/>
                </a:cubicBezTo>
                <a:cubicBezTo>
                  <a:pt x="637" y="64"/>
                  <a:pt x="636" y="66"/>
                  <a:pt x="635" y="67"/>
                </a:cubicBezTo>
                <a:cubicBezTo>
                  <a:pt x="635" y="69"/>
                  <a:pt x="632" y="70"/>
                  <a:pt x="629" y="71"/>
                </a:cubicBezTo>
                <a:cubicBezTo>
                  <a:pt x="618" y="73"/>
                  <a:pt x="608" y="76"/>
                  <a:pt x="594" y="76"/>
                </a:cubicBezTo>
                <a:cubicBezTo>
                  <a:pt x="592" y="76"/>
                  <a:pt x="591" y="76"/>
                  <a:pt x="590" y="76"/>
                </a:cubicBezTo>
                <a:cubicBezTo>
                  <a:pt x="580" y="79"/>
                  <a:pt x="568" y="79"/>
                  <a:pt x="554" y="78"/>
                </a:cubicBezTo>
                <a:cubicBezTo>
                  <a:pt x="553" y="80"/>
                  <a:pt x="559" y="82"/>
                  <a:pt x="549" y="83"/>
                </a:cubicBezTo>
                <a:cubicBezTo>
                  <a:pt x="540" y="84"/>
                  <a:pt x="535" y="81"/>
                  <a:pt x="528" y="81"/>
                </a:cubicBezTo>
                <a:cubicBezTo>
                  <a:pt x="528" y="81"/>
                  <a:pt x="527" y="80"/>
                  <a:pt x="527" y="80"/>
                </a:cubicBezTo>
                <a:cubicBezTo>
                  <a:pt x="528" y="79"/>
                  <a:pt x="530" y="79"/>
                  <a:pt x="531" y="79"/>
                </a:cubicBezTo>
                <a:cubicBezTo>
                  <a:pt x="535" y="79"/>
                  <a:pt x="540" y="79"/>
                  <a:pt x="546" y="80"/>
                </a:cubicBezTo>
                <a:cubicBezTo>
                  <a:pt x="539" y="74"/>
                  <a:pt x="519" y="74"/>
                  <a:pt x="507" y="72"/>
                </a:cubicBezTo>
                <a:cubicBezTo>
                  <a:pt x="506" y="69"/>
                  <a:pt x="504" y="66"/>
                  <a:pt x="502" y="63"/>
                </a:cubicBezTo>
                <a:cubicBezTo>
                  <a:pt x="516" y="62"/>
                  <a:pt x="517" y="58"/>
                  <a:pt x="530" y="55"/>
                </a:cubicBezTo>
                <a:cubicBezTo>
                  <a:pt x="524" y="55"/>
                  <a:pt x="521" y="55"/>
                  <a:pt x="517" y="54"/>
                </a:cubicBezTo>
                <a:cubicBezTo>
                  <a:pt x="521" y="51"/>
                  <a:pt x="528" y="49"/>
                  <a:pt x="539" y="49"/>
                </a:cubicBezTo>
                <a:cubicBezTo>
                  <a:pt x="541" y="51"/>
                  <a:pt x="544" y="53"/>
                  <a:pt x="547" y="55"/>
                </a:cubicBezTo>
                <a:cubicBezTo>
                  <a:pt x="550" y="54"/>
                  <a:pt x="552" y="53"/>
                  <a:pt x="554" y="52"/>
                </a:cubicBezTo>
                <a:cubicBezTo>
                  <a:pt x="564" y="51"/>
                  <a:pt x="573" y="50"/>
                  <a:pt x="582" y="46"/>
                </a:cubicBezTo>
                <a:cubicBezTo>
                  <a:pt x="566" y="47"/>
                  <a:pt x="561" y="50"/>
                  <a:pt x="554" y="52"/>
                </a:cubicBezTo>
                <a:cubicBezTo>
                  <a:pt x="553" y="51"/>
                  <a:pt x="552" y="50"/>
                  <a:pt x="551" y="48"/>
                </a:cubicBezTo>
                <a:cubicBezTo>
                  <a:pt x="549" y="47"/>
                  <a:pt x="544" y="46"/>
                  <a:pt x="538" y="45"/>
                </a:cubicBezTo>
                <a:cubicBezTo>
                  <a:pt x="541" y="44"/>
                  <a:pt x="543" y="43"/>
                  <a:pt x="547" y="42"/>
                </a:cubicBezTo>
                <a:cubicBezTo>
                  <a:pt x="557" y="39"/>
                  <a:pt x="557" y="39"/>
                  <a:pt x="553" y="34"/>
                </a:cubicBezTo>
                <a:cubicBezTo>
                  <a:pt x="540" y="37"/>
                  <a:pt x="531" y="35"/>
                  <a:pt x="521" y="33"/>
                </a:cubicBezTo>
                <a:cubicBezTo>
                  <a:pt x="513" y="36"/>
                  <a:pt x="521" y="38"/>
                  <a:pt x="522" y="41"/>
                </a:cubicBezTo>
                <a:cubicBezTo>
                  <a:pt x="512" y="43"/>
                  <a:pt x="501" y="45"/>
                  <a:pt x="490" y="47"/>
                </a:cubicBezTo>
                <a:cubicBezTo>
                  <a:pt x="488" y="47"/>
                  <a:pt x="484" y="48"/>
                  <a:pt x="483" y="47"/>
                </a:cubicBezTo>
                <a:cubicBezTo>
                  <a:pt x="480" y="47"/>
                  <a:pt x="480" y="45"/>
                  <a:pt x="475" y="46"/>
                </a:cubicBezTo>
                <a:cubicBezTo>
                  <a:pt x="473" y="47"/>
                  <a:pt x="476" y="49"/>
                  <a:pt x="476" y="50"/>
                </a:cubicBezTo>
                <a:cubicBezTo>
                  <a:pt x="477" y="50"/>
                  <a:pt x="477" y="50"/>
                  <a:pt x="477" y="51"/>
                </a:cubicBezTo>
                <a:cubicBezTo>
                  <a:pt x="466" y="54"/>
                  <a:pt x="455" y="57"/>
                  <a:pt x="441" y="59"/>
                </a:cubicBezTo>
                <a:cubicBezTo>
                  <a:pt x="427" y="62"/>
                  <a:pt x="418" y="65"/>
                  <a:pt x="405" y="68"/>
                </a:cubicBezTo>
                <a:cubicBezTo>
                  <a:pt x="393" y="67"/>
                  <a:pt x="381" y="67"/>
                  <a:pt x="370" y="66"/>
                </a:cubicBezTo>
                <a:cubicBezTo>
                  <a:pt x="370" y="67"/>
                  <a:pt x="369" y="67"/>
                  <a:pt x="369" y="68"/>
                </a:cubicBezTo>
                <a:cubicBezTo>
                  <a:pt x="373" y="68"/>
                  <a:pt x="377" y="69"/>
                  <a:pt x="381" y="69"/>
                </a:cubicBezTo>
                <a:cubicBezTo>
                  <a:pt x="381" y="71"/>
                  <a:pt x="381" y="72"/>
                  <a:pt x="381" y="73"/>
                </a:cubicBezTo>
                <a:cubicBezTo>
                  <a:pt x="364" y="74"/>
                  <a:pt x="357" y="67"/>
                  <a:pt x="336" y="70"/>
                </a:cubicBezTo>
                <a:cubicBezTo>
                  <a:pt x="352" y="65"/>
                  <a:pt x="351" y="65"/>
                  <a:pt x="335" y="63"/>
                </a:cubicBezTo>
                <a:cubicBezTo>
                  <a:pt x="331" y="59"/>
                  <a:pt x="335" y="56"/>
                  <a:pt x="343" y="52"/>
                </a:cubicBezTo>
                <a:cubicBezTo>
                  <a:pt x="346" y="51"/>
                  <a:pt x="347" y="50"/>
                  <a:pt x="349" y="48"/>
                </a:cubicBezTo>
                <a:cubicBezTo>
                  <a:pt x="351" y="48"/>
                  <a:pt x="352" y="48"/>
                  <a:pt x="353" y="48"/>
                </a:cubicBezTo>
                <a:cubicBezTo>
                  <a:pt x="355" y="48"/>
                  <a:pt x="357" y="47"/>
                  <a:pt x="359" y="47"/>
                </a:cubicBezTo>
                <a:cubicBezTo>
                  <a:pt x="359" y="47"/>
                  <a:pt x="358" y="46"/>
                  <a:pt x="358" y="46"/>
                </a:cubicBezTo>
                <a:cubicBezTo>
                  <a:pt x="355" y="46"/>
                  <a:pt x="353" y="47"/>
                  <a:pt x="351" y="47"/>
                </a:cubicBezTo>
                <a:cubicBezTo>
                  <a:pt x="350" y="47"/>
                  <a:pt x="350" y="48"/>
                  <a:pt x="350" y="49"/>
                </a:cubicBezTo>
                <a:cubicBezTo>
                  <a:pt x="342" y="47"/>
                  <a:pt x="344" y="45"/>
                  <a:pt x="349" y="43"/>
                </a:cubicBezTo>
                <a:cubicBezTo>
                  <a:pt x="358" y="40"/>
                  <a:pt x="366" y="36"/>
                  <a:pt x="376" y="32"/>
                </a:cubicBezTo>
                <a:cubicBezTo>
                  <a:pt x="363" y="33"/>
                  <a:pt x="355" y="34"/>
                  <a:pt x="351" y="36"/>
                </a:cubicBezTo>
                <a:cubicBezTo>
                  <a:pt x="347" y="39"/>
                  <a:pt x="343" y="40"/>
                  <a:pt x="333" y="40"/>
                </a:cubicBezTo>
                <a:cubicBezTo>
                  <a:pt x="320" y="41"/>
                  <a:pt x="320" y="41"/>
                  <a:pt x="317" y="45"/>
                </a:cubicBezTo>
                <a:cubicBezTo>
                  <a:pt x="317" y="46"/>
                  <a:pt x="315" y="47"/>
                  <a:pt x="313" y="48"/>
                </a:cubicBezTo>
                <a:cubicBezTo>
                  <a:pt x="299" y="48"/>
                  <a:pt x="296" y="52"/>
                  <a:pt x="287" y="54"/>
                </a:cubicBezTo>
                <a:cubicBezTo>
                  <a:pt x="275" y="58"/>
                  <a:pt x="264" y="61"/>
                  <a:pt x="252" y="64"/>
                </a:cubicBezTo>
                <a:cubicBezTo>
                  <a:pt x="249" y="65"/>
                  <a:pt x="247" y="66"/>
                  <a:pt x="243" y="67"/>
                </a:cubicBezTo>
                <a:cubicBezTo>
                  <a:pt x="238" y="66"/>
                  <a:pt x="234" y="65"/>
                  <a:pt x="229" y="63"/>
                </a:cubicBezTo>
                <a:cubicBezTo>
                  <a:pt x="221" y="64"/>
                  <a:pt x="220" y="66"/>
                  <a:pt x="223" y="68"/>
                </a:cubicBezTo>
                <a:cubicBezTo>
                  <a:pt x="223" y="67"/>
                  <a:pt x="223" y="67"/>
                  <a:pt x="223" y="67"/>
                </a:cubicBezTo>
                <a:cubicBezTo>
                  <a:pt x="220" y="68"/>
                  <a:pt x="214" y="68"/>
                  <a:pt x="213" y="69"/>
                </a:cubicBezTo>
                <a:cubicBezTo>
                  <a:pt x="208" y="74"/>
                  <a:pt x="195" y="76"/>
                  <a:pt x="180" y="76"/>
                </a:cubicBezTo>
                <a:cubicBezTo>
                  <a:pt x="178" y="77"/>
                  <a:pt x="176" y="77"/>
                  <a:pt x="174" y="77"/>
                </a:cubicBezTo>
                <a:cubicBezTo>
                  <a:pt x="173" y="76"/>
                  <a:pt x="172" y="75"/>
                  <a:pt x="172" y="75"/>
                </a:cubicBezTo>
                <a:cubicBezTo>
                  <a:pt x="158" y="74"/>
                  <a:pt x="148" y="75"/>
                  <a:pt x="141" y="79"/>
                </a:cubicBezTo>
                <a:cubicBezTo>
                  <a:pt x="116" y="75"/>
                  <a:pt x="94" y="71"/>
                  <a:pt x="93" y="62"/>
                </a:cubicBezTo>
                <a:cubicBezTo>
                  <a:pt x="93" y="60"/>
                  <a:pt x="90" y="58"/>
                  <a:pt x="94" y="55"/>
                </a:cubicBezTo>
                <a:cubicBezTo>
                  <a:pt x="95" y="54"/>
                  <a:pt x="95" y="50"/>
                  <a:pt x="83" y="49"/>
                </a:cubicBezTo>
                <a:cubicBezTo>
                  <a:pt x="82" y="51"/>
                  <a:pt x="81" y="52"/>
                  <a:pt x="79" y="53"/>
                </a:cubicBezTo>
                <a:cubicBezTo>
                  <a:pt x="76" y="56"/>
                  <a:pt x="71" y="57"/>
                  <a:pt x="60" y="56"/>
                </a:cubicBezTo>
                <a:cubicBezTo>
                  <a:pt x="56" y="55"/>
                  <a:pt x="53" y="55"/>
                  <a:pt x="50" y="55"/>
                </a:cubicBezTo>
                <a:cubicBezTo>
                  <a:pt x="47" y="54"/>
                  <a:pt x="44" y="54"/>
                  <a:pt x="40" y="54"/>
                </a:cubicBezTo>
                <a:cubicBezTo>
                  <a:pt x="43" y="52"/>
                  <a:pt x="45" y="50"/>
                  <a:pt x="47" y="49"/>
                </a:cubicBezTo>
                <a:cubicBezTo>
                  <a:pt x="42" y="48"/>
                  <a:pt x="37" y="47"/>
                  <a:pt x="30" y="45"/>
                </a:cubicBezTo>
                <a:cubicBezTo>
                  <a:pt x="37" y="44"/>
                  <a:pt x="42" y="44"/>
                  <a:pt x="48" y="43"/>
                </a:cubicBezTo>
                <a:cubicBezTo>
                  <a:pt x="39" y="40"/>
                  <a:pt x="43" y="37"/>
                  <a:pt x="50" y="34"/>
                </a:cubicBezTo>
                <a:cubicBezTo>
                  <a:pt x="44" y="28"/>
                  <a:pt x="23" y="27"/>
                  <a:pt x="8" y="23"/>
                </a:cubicBezTo>
                <a:cubicBezTo>
                  <a:pt x="16" y="22"/>
                  <a:pt x="22" y="21"/>
                  <a:pt x="29" y="20"/>
                </a:cubicBezTo>
                <a:cubicBezTo>
                  <a:pt x="22" y="18"/>
                  <a:pt x="19" y="16"/>
                  <a:pt x="7" y="16"/>
                </a:cubicBezTo>
                <a:cubicBezTo>
                  <a:pt x="1" y="17"/>
                  <a:pt x="0" y="15"/>
                  <a:pt x="3" y="13"/>
                </a:cubicBezTo>
                <a:cubicBezTo>
                  <a:pt x="6" y="12"/>
                  <a:pt x="11" y="11"/>
                  <a:pt x="14" y="10"/>
                </a:cubicBezTo>
                <a:cubicBezTo>
                  <a:pt x="25" y="11"/>
                  <a:pt x="26" y="14"/>
                  <a:pt x="27" y="17"/>
                </a:cubicBezTo>
                <a:cubicBezTo>
                  <a:pt x="32" y="16"/>
                  <a:pt x="36" y="15"/>
                  <a:pt x="41" y="14"/>
                </a:cubicBezTo>
                <a:cubicBezTo>
                  <a:pt x="44" y="14"/>
                  <a:pt x="49" y="15"/>
                  <a:pt x="53" y="16"/>
                </a:cubicBezTo>
                <a:cubicBezTo>
                  <a:pt x="54" y="18"/>
                  <a:pt x="54" y="20"/>
                  <a:pt x="55" y="23"/>
                </a:cubicBezTo>
                <a:cubicBezTo>
                  <a:pt x="62" y="22"/>
                  <a:pt x="67" y="21"/>
                  <a:pt x="73" y="20"/>
                </a:cubicBezTo>
                <a:cubicBezTo>
                  <a:pt x="74" y="23"/>
                  <a:pt x="60" y="23"/>
                  <a:pt x="61" y="26"/>
                </a:cubicBezTo>
                <a:cubicBezTo>
                  <a:pt x="63" y="26"/>
                  <a:pt x="66" y="26"/>
                  <a:pt x="71" y="26"/>
                </a:cubicBezTo>
                <a:cubicBezTo>
                  <a:pt x="67" y="27"/>
                  <a:pt x="65" y="28"/>
                  <a:pt x="61" y="29"/>
                </a:cubicBezTo>
                <a:cubicBezTo>
                  <a:pt x="63" y="30"/>
                  <a:pt x="64" y="31"/>
                  <a:pt x="66" y="33"/>
                </a:cubicBezTo>
                <a:cubicBezTo>
                  <a:pt x="63" y="33"/>
                  <a:pt x="60" y="33"/>
                  <a:pt x="56" y="33"/>
                </a:cubicBezTo>
                <a:cubicBezTo>
                  <a:pt x="57" y="37"/>
                  <a:pt x="57" y="37"/>
                  <a:pt x="71" y="38"/>
                </a:cubicBezTo>
                <a:cubicBezTo>
                  <a:pt x="81" y="38"/>
                  <a:pt x="89" y="37"/>
                  <a:pt x="90" y="34"/>
                </a:cubicBezTo>
                <a:cubicBezTo>
                  <a:pt x="91" y="32"/>
                  <a:pt x="95" y="31"/>
                  <a:pt x="99" y="30"/>
                </a:cubicBezTo>
                <a:cubicBezTo>
                  <a:pt x="104" y="28"/>
                  <a:pt x="110" y="26"/>
                  <a:pt x="110" y="24"/>
                </a:cubicBezTo>
                <a:cubicBezTo>
                  <a:pt x="110" y="21"/>
                  <a:pt x="112" y="20"/>
                  <a:pt x="119" y="20"/>
                </a:cubicBezTo>
                <a:cubicBezTo>
                  <a:pt x="129" y="20"/>
                  <a:pt x="130" y="18"/>
                  <a:pt x="131" y="16"/>
                </a:cubicBezTo>
                <a:cubicBezTo>
                  <a:pt x="131" y="14"/>
                  <a:pt x="131" y="12"/>
                  <a:pt x="131" y="10"/>
                </a:cubicBezTo>
                <a:cubicBezTo>
                  <a:pt x="131" y="9"/>
                  <a:pt x="133" y="7"/>
                  <a:pt x="134" y="5"/>
                </a:cubicBezTo>
                <a:cubicBezTo>
                  <a:pt x="141" y="6"/>
                  <a:pt x="145" y="7"/>
                  <a:pt x="152" y="7"/>
                </a:cubicBezTo>
                <a:cubicBezTo>
                  <a:pt x="148" y="9"/>
                  <a:pt x="145" y="9"/>
                  <a:pt x="140" y="11"/>
                </a:cubicBezTo>
                <a:cubicBezTo>
                  <a:pt x="150" y="11"/>
                  <a:pt x="157" y="11"/>
                  <a:pt x="165" y="11"/>
                </a:cubicBezTo>
                <a:cubicBezTo>
                  <a:pt x="164" y="11"/>
                  <a:pt x="162" y="13"/>
                  <a:pt x="161" y="14"/>
                </a:cubicBezTo>
                <a:cubicBezTo>
                  <a:pt x="169" y="14"/>
                  <a:pt x="169" y="14"/>
                  <a:pt x="175" y="11"/>
                </a:cubicBezTo>
                <a:cubicBezTo>
                  <a:pt x="178" y="12"/>
                  <a:pt x="184" y="13"/>
                  <a:pt x="184" y="13"/>
                </a:cubicBezTo>
                <a:cubicBezTo>
                  <a:pt x="184" y="15"/>
                  <a:pt x="184" y="18"/>
                  <a:pt x="172" y="18"/>
                </a:cubicBezTo>
                <a:cubicBezTo>
                  <a:pt x="177" y="21"/>
                  <a:pt x="178" y="23"/>
                  <a:pt x="167" y="24"/>
                </a:cubicBezTo>
                <a:cubicBezTo>
                  <a:pt x="170" y="26"/>
                  <a:pt x="172" y="28"/>
                  <a:pt x="174" y="29"/>
                </a:cubicBezTo>
                <a:cubicBezTo>
                  <a:pt x="161" y="33"/>
                  <a:pt x="150" y="37"/>
                  <a:pt x="138" y="40"/>
                </a:cubicBezTo>
                <a:cubicBezTo>
                  <a:pt x="134" y="41"/>
                  <a:pt x="127" y="41"/>
                  <a:pt x="122" y="43"/>
                </a:cubicBezTo>
                <a:cubicBezTo>
                  <a:pt x="130" y="43"/>
                  <a:pt x="137" y="43"/>
                  <a:pt x="145" y="43"/>
                </a:cubicBezTo>
                <a:cubicBezTo>
                  <a:pt x="142" y="45"/>
                  <a:pt x="156" y="48"/>
                  <a:pt x="142" y="50"/>
                </a:cubicBezTo>
                <a:cubicBezTo>
                  <a:pt x="139" y="46"/>
                  <a:pt x="128" y="47"/>
                  <a:pt x="118" y="46"/>
                </a:cubicBezTo>
                <a:cubicBezTo>
                  <a:pt x="119" y="49"/>
                  <a:pt x="118" y="51"/>
                  <a:pt x="115" y="54"/>
                </a:cubicBezTo>
                <a:cubicBezTo>
                  <a:pt x="122" y="54"/>
                  <a:pt x="128" y="53"/>
                  <a:pt x="135" y="52"/>
                </a:cubicBezTo>
                <a:cubicBezTo>
                  <a:pt x="139" y="57"/>
                  <a:pt x="117" y="55"/>
                  <a:pt x="115" y="59"/>
                </a:cubicBezTo>
                <a:cubicBezTo>
                  <a:pt x="123" y="61"/>
                  <a:pt x="131" y="64"/>
                  <a:pt x="141" y="66"/>
                </a:cubicBezTo>
                <a:cubicBezTo>
                  <a:pt x="146" y="66"/>
                  <a:pt x="155" y="66"/>
                  <a:pt x="162" y="66"/>
                </a:cubicBezTo>
                <a:cubicBezTo>
                  <a:pt x="163" y="66"/>
                  <a:pt x="164" y="67"/>
                  <a:pt x="165" y="68"/>
                </a:cubicBezTo>
                <a:cubicBezTo>
                  <a:pt x="175" y="68"/>
                  <a:pt x="184" y="68"/>
                  <a:pt x="195" y="67"/>
                </a:cubicBezTo>
                <a:cubicBezTo>
                  <a:pt x="195" y="65"/>
                  <a:pt x="194" y="63"/>
                  <a:pt x="194" y="59"/>
                </a:cubicBezTo>
                <a:cubicBezTo>
                  <a:pt x="187" y="62"/>
                  <a:pt x="184" y="63"/>
                  <a:pt x="179" y="65"/>
                </a:cubicBezTo>
                <a:cubicBezTo>
                  <a:pt x="177" y="64"/>
                  <a:pt x="176" y="62"/>
                  <a:pt x="174" y="61"/>
                </a:cubicBezTo>
                <a:cubicBezTo>
                  <a:pt x="177" y="60"/>
                  <a:pt x="180" y="59"/>
                  <a:pt x="182" y="59"/>
                </a:cubicBezTo>
                <a:cubicBezTo>
                  <a:pt x="194" y="59"/>
                  <a:pt x="205" y="59"/>
                  <a:pt x="216" y="60"/>
                </a:cubicBezTo>
                <a:cubicBezTo>
                  <a:pt x="225" y="60"/>
                  <a:pt x="235" y="61"/>
                  <a:pt x="245" y="62"/>
                </a:cubicBezTo>
                <a:cubicBezTo>
                  <a:pt x="253" y="60"/>
                  <a:pt x="242" y="58"/>
                  <a:pt x="238" y="56"/>
                </a:cubicBezTo>
                <a:cubicBezTo>
                  <a:pt x="242" y="55"/>
                  <a:pt x="246" y="53"/>
                  <a:pt x="249" y="52"/>
                </a:cubicBezTo>
                <a:cubicBezTo>
                  <a:pt x="256" y="52"/>
                  <a:pt x="262" y="54"/>
                  <a:pt x="270" y="51"/>
                </a:cubicBezTo>
                <a:cubicBezTo>
                  <a:pt x="265" y="51"/>
                  <a:pt x="261" y="50"/>
                  <a:pt x="257" y="49"/>
                </a:cubicBezTo>
                <a:cubicBezTo>
                  <a:pt x="260" y="48"/>
                  <a:pt x="264" y="46"/>
                  <a:pt x="268" y="45"/>
                </a:cubicBezTo>
                <a:cubicBezTo>
                  <a:pt x="274" y="46"/>
                  <a:pt x="281" y="48"/>
                  <a:pt x="289" y="50"/>
                </a:cubicBezTo>
                <a:cubicBezTo>
                  <a:pt x="290" y="47"/>
                  <a:pt x="290" y="46"/>
                  <a:pt x="290" y="44"/>
                </a:cubicBezTo>
                <a:cubicBezTo>
                  <a:pt x="281" y="43"/>
                  <a:pt x="271" y="43"/>
                  <a:pt x="261" y="42"/>
                </a:cubicBezTo>
                <a:cubicBezTo>
                  <a:pt x="263" y="40"/>
                  <a:pt x="267" y="39"/>
                  <a:pt x="273" y="39"/>
                </a:cubicBezTo>
                <a:cubicBezTo>
                  <a:pt x="280" y="39"/>
                  <a:pt x="286" y="39"/>
                  <a:pt x="286" y="37"/>
                </a:cubicBezTo>
                <a:cubicBezTo>
                  <a:pt x="287" y="36"/>
                  <a:pt x="288" y="36"/>
                  <a:pt x="289" y="36"/>
                </a:cubicBezTo>
                <a:cubicBezTo>
                  <a:pt x="305" y="34"/>
                  <a:pt x="310" y="30"/>
                  <a:pt x="319" y="27"/>
                </a:cubicBezTo>
                <a:cubicBezTo>
                  <a:pt x="328" y="24"/>
                  <a:pt x="338" y="20"/>
                  <a:pt x="348" y="17"/>
                </a:cubicBezTo>
                <a:cubicBezTo>
                  <a:pt x="356" y="15"/>
                  <a:pt x="363" y="13"/>
                  <a:pt x="372" y="11"/>
                </a:cubicBezTo>
                <a:cubicBezTo>
                  <a:pt x="375" y="11"/>
                  <a:pt x="380" y="11"/>
                  <a:pt x="387" y="10"/>
                </a:cubicBezTo>
                <a:cubicBezTo>
                  <a:pt x="384" y="13"/>
                  <a:pt x="382" y="14"/>
                  <a:pt x="380" y="16"/>
                </a:cubicBezTo>
                <a:cubicBezTo>
                  <a:pt x="383" y="16"/>
                  <a:pt x="386" y="17"/>
                  <a:pt x="390" y="18"/>
                </a:cubicBezTo>
                <a:cubicBezTo>
                  <a:pt x="386" y="19"/>
                  <a:pt x="382" y="21"/>
                  <a:pt x="378" y="22"/>
                </a:cubicBezTo>
                <a:cubicBezTo>
                  <a:pt x="394" y="22"/>
                  <a:pt x="407" y="22"/>
                  <a:pt x="418" y="22"/>
                </a:cubicBezTo>
                <a:cubicBezTo>
                  <a:pt x="433" y="27"/>
                  <a:pt x="419" y="30"/>
                  <a:pt x="413" y="34"/>
                </a:cubicBezTo>
                <a:cubicBezTo>
                  <a:pt x="418" y="36"/>
                  <a:pt x="424" y="37"/>
                  <a:pt x="415" y="40"/>
                </a:cubicBezTo>
                <a:cubicBezTo>
                  <a:pt x="412" y="41"/>
                  <a:pt x="412" y="42"/>
                  <a:pt x="410" y="44"/>
                </a:cubicBezTo>
                <a:cubicBezTo>
                  <a:pt x="407" y="44"/>
                  <a:pt x="403" y="45"/>
                  <a:pt x="396" y="46"/>
                </a:cubicBezTo>
                <a:cubicBezTo>
                  <a:pt x="407" y="46"/>
                  <a:pt x="415" y="47"/>
                  <a:pt x="422" y="47"/>
                </a:cubicBezTo>
                <a:cubicBezTo>
                  <a:pt x="427" y="46"/>
                  <a:pt x="431" y="44"/>
                  <a:pt x="436" y="42"/>
                </a:cubicBezTo>
                <a:cubicBezTo>
                  <a:pt x="442" y="45"/>
                  <a:pt x="428" y="51"/>
                  <a:pt x="452" y="51"/>
                </a:cubicBezTo>
                <a:cubicBezTo>
                  <a:pt x="447" y="48"/>
                  <a:pt x="452" y="44"/>
                  <a:pt x="442" y="41"/>
                </a:cubicBezTo>
                <a:cubicBezTo>
                  <a:pt x="452" y="39"/>
                  <a:pt x="465" y="38"/>
                  <a:pt x="463" y="33"/>
                </a:cubicBezTo>
                <a:cubicBezTo>
                  <a:pt x="477" y="32"/>
                  <a:pt x="490" y="32"/>
                  <a:pt x="504" y="31"/>
                </a:cubicBezTo>
                <a:cubicBezTo>
                  <a:pt x="504" y="31"/>
                  <a:pt x="504" y="30"/>
                  <a:pt x="504" y="30"/>
                </a:cubicBezTo>
                <a:cubicBezTo>
                  <a:pt x="502" y="30"/>
                  <a:pt x="500" y="30"/>
                  <a:pt x="498" y="29"/>
                </a:cubicBezTo>
                <a:cubicBezTo>
                  <a:pt x="496" y="29"/>
                  <a:pt x="494" y="28"/>
                  <a:pt x="492" y="27"/>
                </a:cubicBezTo>
                <a:cubicBezTo>
                  <a:pt x="495" y="27"/>
                  <a:pt x="498" y="26"/>
                  <a:pt x="500" y="26"/>
                </a:cubicBezTo>
                <a:cubicBezTo>
                  <a:pt x="515" y="26"/>
                  <a:pt x="525" y="25"/>
                  <a:pt x="532" y="21"/>
                </a:cubicBezTo>
                <a:cubicBezTo>
                  <a:pt x="535" y="19"/>
                  <a:pt x="546" y="18"/>
                  <a:pt x="553" y="16"/>
                </a:cubicBezTo>
                <a:cubicBezTo>
                  <a:pt x="559" y="18"/>
                  <a:pt x="564" y="19"/>
                  <a:pt x="570" y="20"/>
                </a:cubicBezTo>
                <a:cubicBezTo>
                  <a:pt x="566" y="21"/>
                  <a:pt x="562" y="22"/>
                  <a:pt x="559" y="23"/>
                </a:cubicBezTo>
                <a:cubicBezTo>
                  <a:pt x="559" y="23"/>
                  <a:pt x="559" y="24"/>
                  <a:pt x="560" y="24"/>
                </a:cubicBezTo>
                <a:cubicBezTo>
                  <a:pt x="563" y="24"/>
                  <a:pt x="566" y="24"/>
                  <a:pt x="570" y="24"/>
                </a:cubicBezTo>
                <a:cubicBezTo>
                  <a:pt x="576" y="23"/>
                  <a:pt x="582" y="22"/>
                  <a:pt x="588" y="22"/>
                </a:cubicBezTo>
                <a:cubicBezTo>
                  <a:pt x="593" y="22"/>
                  <a:pt x="600" y="23"/>
                  <a:pt x="602" y="24"/>
                </a:cubicBezTo>
                <a:cubicBezTo>
                  <a:pt x="606" y="26"/>
                  <a:pt x="601" y="27"/>
                  <a:pt x="595" y="28"/>
                </a:cubicBezTo>
                <a:cubicBezTo>
                  <a:pt x="593" y="28"/>
                  <a:pt x="591" y="29"/>
                  <a:pt x="587" y="31"/>
                </a:cubicBezTo>
                <a:cubicBezTo>
                  <a:pt x="596" y="31"/>
                  <a:pt x="602" y="31"/>
                  <a:pt x="612" y="31"/>
                </a:cubicBezTo>
                <a:cubicBezTo>
                  <a:pt x="607" y="32"/>
                  <a:pt x="604" y="33"/>
                  <a:pt x="601" y="34"/>
                </a:cubicBezTo>
                <a:cubicBezTo>
                  <a:pt x="595" y="35"/>
                  <a:pt x="588" y="36"/>
                  <a:pt x="597" y="39"/>
                </a:cubicBezTo>
                <a:cubicBezTo>
                  <a:pt x="600" y="40"/>
                  <a:pt x="599" y="42"/>
                  <a:pt x="596" y="42"/>
                </a:cubicBezTo>
                <a:cubicBezTo>
                  <a:pt x="591" y="44"/>
                  <a:pt x="586" y="46"/>
                  <a:pt x="583" y="49"/>
                </a:cubicBezTo>
                <a:cubicBezTo>
                  <a:pt x="580" y="50"/>
                  <a:pt x="579" y="51"/>
                  <a:pt x="580" y="53"/>
                </a:cubicBezTo>
                <a:cubicBezTo>
                  <a:pt x="581" y="55"/>
                  <a:pt x="578" y="57"/>
                  <a:pt x="573" y="58"/>
                </a:cubicBezTo>
                <a:cubicBezTo>
                  <a:pt x="565" y="60"/>
                  <a:pt x="555" y="62"/>
                  <a:pt x="546" y="64"/>
                </a:cubicBezTo>
                <a:cubicBezTo>
                  <a:pt x="538" y="66"/>
                  <a:pt x="538" y="66"/>
                  <a:pt x="542" y="69"/>
                </a:cubicBezTo>
                <a:cubicBezTo>
                  <a:pt x="552" y="68"/>
                  <a:pt x="561" y="68"/>
                  <a:pt x="573" y="67"/>
                </a:cubicBezTo>
                <a:cubicBezTo>
                  <a:pt x="580" y="66"/>
                  <a:pt x="590" y="65"/>
                  <a:pt x="601" y="63"/>
                </a:cubicBezTo>
                <a:cubicBezTo>
                  <a:pt x="608" y="59"/>
                  <a:pt x="608" y="59"/>
                  <a:pt x="624" y="61"/>
                </a:cubicBezTo>
                <a:cubicBezTo>
                  <a:pt x="627" y="56"/>
                  <a:pt x="641" y="58"/>
                  <a:pt x="650" y="58"/>
                </a:cubicBezTo>
                <a:cubicBezTo>
                  <a:pt x="656" y="57"/>
                  <a:pt x="662" y="58"/>
                  <a:pt x="669" y="57"/>
                </a:cubicBezTo>
                <a:cubicBezTo>
                  <a:pt x="664" y="56"/>
                  <a:pt x="659" y="54"/>
                  <a:pt x="655" y="53"/>
                </a:cubicBezTo>
                <a:cubicBezTo>
                  <a:pt x="659" y="52"/>
                  <a:pt x="666" y="52"/>
                  <a:pt x="672" y="51"/>
                </a:cubicBezTo>
                <a:cubicBezTo>
                  <a:pt x="677" y="49"/>
                  <a:pt x="668" y="46"/>
                  <a:pt x="682" y="45"/>
                </a:cubicBezTo>
                <a:cubicBezTo>
                  <a:pt x="682" y="46"/>
                  <a:pt x="682" y="48"/>
                  <a:pt x="681" y="49"/>
                </a:cubicBezTo>
                <a:cubicBezTo>
                  <a:pt x="692" y="52"/>
                  <a:pt x="705" y="51"/>
                  <a:pt x="717" y="50"/>
                </a:cubicBezTo>
                <a:cubicBezTo>
                  <a:pt x="717" y="46"/>
                  <a:pt x="704" y="48"/>
                  <a:pt x="698" y="46"/>
                </a:cubicBezTo>
                <a:cubicBezTo>
                  <a:pt x="700" y="45"/>
                  <a:pt x="703" y="44"/>
                  <a:pt x="707" y="43"/>
                </a:cubicBezTo>
                <a:cubicBezTo>
                  <a:pt x="706" y="42"/>
                  <a:pt x="704" y="42"/>
                  <a:pt x="702" y="41"/>
                </a:cubicBezTo>
                <a:cubicBezTo>
                  <a:pt x="703" y="40"/>
                  <a:pt x="704" y="40"/>
                  <a:pt x="705" y="40"/>
                </a:cubicBezTo>
                <a:cubicBezTo>
                  <a:pt x="712" y="39"/>
                  <a:pt x="717" y="39"/>
                  <a:pt x="717" y="42"/>
                </a:cubicBezTo>
                <a:cubicBezTo>
                  <a:pt x="717" y="42"/>
                  <a:pt x="718" y="43"/>
                  <a:pt x="718" y="43"/>
                </a:cubicBezTo>
                <a:cubicBezTo>
                  <a:pt x="739" y="43"/>
                  <a:pt x="727" y="38"/>
                  <a:pt x="736" y="36"/>
                </a:cubicBezTo>
                <a:cubicBezTo>
                  <a:pt x="738" y="37"/>
                  <a:pt x="741" y="38"/>
                  <a:pt x="744" y="40"/>
                </a:cubicBezTo>
                <a:cubicBezTo>
                  <a:pt x="748" y="38"/>
                  <a:pt x="754" y="36"/>
                  <a:pt x="755" y="34"/>
                </a:cubicBezTo>
                <a:cubicBezTo>
                  <a:pt x="756" y="32"/>
                  <a:pt x="759" y="30"/>
                  <a:pt x="765" y="29"/>
                </a:cubicBezTo>
                <a:cubicBezTo>
                  <a:pt x="775" y="27"/>
                  <a:pt x="785" y="26"/>
                  <a:pt x="795" y="24"/>
                </a:cubicBezTo>
                <a:cubicBezTo>
                  <a:pt x="795" y="24"/>
                  <a:pt x="796" y="24"/>
                  <a:pt x="796" y="24"/>
                </a:cubicBezTo>
                <a:cubicBezTo>
                  <a:pt x="819" y="24"/>
                  <a:pt x="832" y="29"/>
                  <a:pt x="846" y="32"/>
                </a:cubicBezTo>
                <a:cubicBezTo>
                  <a:pt x="857" y="36"/>
                  <a:pt x="857" y="39"/>
                  <a:pt x="845" y="43"/>
                </a:cubicBezTo>
                <a:cubicBezTo>
                  <a:pt x="848" y="43"/>
                  <a:pt x="850" y="44"/>
                  <a:pt x="853" y="45"/>
                </a:cubicBezTo>
                <a:cubicBezTo>
                  <a:pt x="846" y="48"/>
                  <a:pt x="841" y="50"/>
                  <a:pt x="833" y="53"/>
                </a:cubicBezTo>
                <a:cubicBezTo>
                  <a:pt x="843" y="54"/>
                  <a:pt x="851" y="55"/>
                  <a:pt x="861" y="56"/>
                </a:cubicBezTo>
                <a:cubicBezTo>
                  <a:pt x="862" y="54"/>
                  <a:pt x="863" y="52"/>
                  <a:pt x="865" y="50"/>
                </a:cubicBezTo>
                <a:cubicBezTo>
                  <a:pt x="871" y="50"/>
                  <a:pt x="878" y="49"/>
                  <a:pt x="886" y="48"/>
                </a:cubicBezTo>
                <a:cubicBezTo>
                  <a:pt x="887" y="44"/>
                  <a:pt x="893" y="42"/>
                  <a:pt x="906" y="40"/>
                </a:cubicBezTo>
                <a:cubicBezTo>
                  <a:pt x="914" y="39"/>
                  <a:pt x="922" y="36"/>
                  <a:pt x="930" y="34"/>
                </a:cubicBezTo>
                <a:cubicBezTo>
                  <a:pt x="930" y="34"/>
                  <a:pt x="931" y="34"/>
                  <a:pt x="931" y="34"/>
                </a:cubicBezTo>
                <a:cubicBezTo>
                  <a:pt x="947" y="37"/>
                  <a:pt x="950" y="29"/>
                  <a:pt x="963" y="30"/>
                </a:cubicBezTo>
                <a:cubicBezTo>
                  <a:pt x="963" y="30"/>
                  <a:pt x="966" y="28"/>
                  <a:pt x="968" y="27"/>
                </a:cubicBezTo>
                <a:cubicBezTo>
                  <a:pt x="970" y="26"/>
                  <a:pt x="979" y="25"/>
                  <a:pt x="979" y="26"/>
                </a:cubicBezTo>
                <a:cubicBezTo>
                  <a:pt x="979" y="30"/>
                  <a:pt x="990" y="29"/>
                  <a:pt x="1000" y="29"/>
                </a:cubicBezTo>
                <a:cubicBezTo>
                  <a:pt x="998" y="31"/>
                  <a:pt x="996" y="32"/>
                  <a:pt x="994" y="34"/>
                </a:cubicBezTo>
                <a:cubicBezTo>
                  <a:pt x="1000" y="34"/>
                  <a:pt x="1004" y="35"/>
                  <a:pt x="1009" y="35"/>
                </a:cubicBezTo>
                <a:cubicBezTo>
                  <a:pt x="1009" y="37"/>
                  <a:pt x="1010" y="39"/>
                  <a:pt x="1010" y="42"/>
                </a:cubicBezTo>
                <a:cubicBezTo>
                  <a:pt x="1004" y="43"/>
                  <a:pt x="998" y="44"/>
                  <a:pt x="991" y="45"/>
                </a:cubicBezTo>
                <a:cubicBezTo>
                  <a:pt x="993" y="46"/>
                  <a:pt x="995" y="47"/>
                  <a:pt x="998" y="48"/>
                </a:cubicBezTo>
                <a:cubicBezTo>
                  <a:pt x="991" y="51"/>
                  <a:pt x="983" y="55"/>
                  <a:pt x="976" y="58"/>
                </a:cubicBezTo>
                <a:cubicBezTo>
                  <a:pt x="974" y="59"/>
                  <a:pt x="972" y="60"/>
                  <a:pt x="971" y="62"/>
                </a:cubicBezTo>
                <a:cubicBezTo>
                  <a:pt x="970" y="62"/>
                  <a:pt x="971" y="63"/>
                  <a:pt x="970" y="64"/>
                </a:cubicBezTo>
                <a:cubicBezTo>
                  <a:pt x="968" y="69"/>
                  <a:pt x="960" y="71"/>
                  <a:pt x="939" y="70"/>
                </a:cubicBezTo>
                <a:cubicBezTo>
                  <a:pt x="943" y="72"/>
                  <a:pt x="945" y="73"/>
                  <a:pt x="947" y="73"/>
                </a:cubicBezTo>
                <a:cubicBezTo>
                  <a:pt x="961" y="74"/>
                  <a:pt x="972" y="72"/>
                  <a:pt x="979" y="68"/>
                </a:cubicBezTo>
                <a:cubicBezTo>
                  <a:pt x="982" y="66"/>
                  <a:pt x="988" y="64"/>
                  <a:pt x="994" y="62"/>
                </a:cubicBezTo>
                <a:cubicBezTo>
                  <a:pt x="1005" y="60"/>
                  <a:pt x="1014" y="57"/>
                  <a:pt x="1029" y="57"/>
                </a:cubicBezTo>
                <a:cubicBezTo>
                  <a:pt x="1031" y="57"/>
                  <a:pt x="1034" y="56"/>
                  <a:pt x="1036" y="55"/>
                </a:cubicBezTo>
                <a:cubicBezTo>
                  <a:pt x="1036" y="56"/>
                  <a:pt x="1036" y="57"/>
                  <a:pt x="1036" y="57"/>
                </a:cubicBezTo>
                <a:cubicBezTo>
                  <a:pt x="1031" y="58"/>
                  <a:pt x="1026" y="59"/>
                  <a:pt x="1020" y="60"/>
                </a:cubicBezTo>
                <a:cubicBezTo>
                  <a:pt x="1027" y="61"/>
                  <a:pt x="1033" y="61"/>
                  <a:pt x="1038" y="60"/>
                </a:cubicBezTo>
                <a:cubicBezTo>
                  <a:pt x="1041" y="60"/>
                  <a:pt x="1043" y="58"/>
                  <a:pt x="1045" y="57"/>
                </a:cubicBezTo>
                <a:cubicBezTo>
                  <a:pt x="1042" y="57"/>
                  <a:pt x="1039" y="56"/>
                  <a:pt x="1036" y="56"/>
                </a:cubicBezTo>
                <a:cubicBezTo>
                  <a:pt x="1044" y="52"/>
                  <a:pt x="1046" y="51"/>
                  <a:pt x="1054" y="51"/>
                </a:cubicBezTo>
                <a:cubicBezTo>
                  <a:pt x="1059" y="50"/>
                  <a:pt x="1065" y="51"/>
                  <a:pt x="1072" y="51"/>
                </a:cubicBezTo>
                <a:cubicBezTo>
                  <a:pt x="1072" y="49"/>
                  <a:pt x="1072" y="48"/>
                  <a:pt x="1072" y="46"/>
                </a:cubicBezTo>
                <a:cubicBezTo>
                  <a:pt x="1082" y="45"/>
                  <a:pt x="1092" y="44"/>
                  <a:pt x="1103" y="44"/>
                </a:cubicBezTo>
                <a:cubicBezTo>
                  <a:pt x="1104" y="42"/>
                  <a:pt x="1100" y="39"/>
                  <a:pt x="1115" y="38"/>
                </a:cubicBezTo>
                <a:cubicBezTo>
                  <a:pt x="1119" y="38"/>
                  <a:pt x="1123" y="36"/>
                  <a:pt x="1126" y="35"/>
                </a:cubicBezTo>
                <a:cubicBezTo>
                  <a:pt x="1136" y="31"/>
                  <a:pt x="1149" y="29"/>
                  <a:pt x="1167" y="28"/>
                </a:cubicBezTo>
                <a:cubicBezTo>
                  <a:pt x="1165" y="27"/>
                  <a:pt x="1164" y="26"/>
                  <a:pt x="1163" y="25"/>
                </a:cubicBezTo>
                <a:cubicBezTo>
                  <a:pt x="1165" y="25"/>
                  <a:pt x="1167" y="25"/>
                  <a:pt x="1169" y="25"/>
                </a:cubicBezTo>
                <a:cubicBezTo>
                  <a:pt x="1171" y="25"/>
                  <a:pt x="1175" y="26"/>
                  <a:pt x="1176" y="26"/>
                </a:cubicBezTo>
                <a:cubicBezTo>
                  <a:pt x="1184" y="25"/>
                  <a:pt x="1189" y="27"/>
                  <a:pt x="1190" y="28"/>
                </a:cubicBezTo>
                <a:cubicBezTo>
                  <a:pt x="1193" y="31"/>
                  <a:pt x="1201" y="30"/>
                  <a:pt x="1206" y="30"/>
                </a:cubicBezTo>
                <a:cubicBezTo>
                  <a:pt x="1209" y="32"/>
                  <a:pt x="1211" y="33"/>
                  <a:pt x="1214" y="35"/>
                </a:cubicBezTo>
                <a:cubicBezTo>
                  <a:pt x="1218" y="36"/>
                  <a:pt x="1223" y="37"/>
                  <a:pt x="1228" y="38"/>
                </a:cubicBezTo>
                <a:cubicBezTo>
                  <a:pt x="1225" y="39"/>
                  <a:pt x="1221" y="41"/>
                  <a:pt x="1219" y="42"/>
                </a:cubicBezTo>
                <a:cubicBezTo>
                  <a:pt x="1217" y="43"/>
                  <a:pt x="1214" y="44"/>
                  <a:pt x="1215" y="45"/>
                </a:cubicBezTo>
                <a:cubicBezTo>
                  <a:pt x="1219" y="47"/>
                  <a:pt x="1212" y="47"/>
                  <a:pt x="1211" y="48"/>
                </a:cubicBezTo>
                <a:cubicBezTo>
                  <a:pt x="1215" y="50"/>
                  <a:pt x="1219" y="50"/>
                  <a:pt x="1222" y="48"/>
                </a:cubicBezTo>
                <a:cubicBezTo>
                  <a:pt x="1226" y="46"/>
                  <a:pt x="1231" y="45"/>
                  <a:pt x="1233" y="43"/>
                </a:cubicBezTo>
                <a:cubicBezTo>
                  <a:pt x="1238" y="38"/>
                  <a:pt x="1251" y="37"/>
                  <a:pt x="1264" y="36"/>
                </a:cubicBezTo>
                <a:cubicBezTo>
                  <a:pt x="1266" y="29"/>
                  <a:pt x="1284" y="26"/>
                  <a:pt x="1305" y="29"/>
                </a:cubicBezTo>
                <a:cubicBezTo>
                  <a:pt x="1311" y="30"/>
                  <a:pt x="1321" y="29"/>
                  <a:pt x="1323" y="32"/>
                </a:cubicBezTo>
                <a:cubicBezTo>
                  <a:pt x="1323" y="32"/>
                  <a:pt x="1327" y="32"/>
                  <a:pt x="1329" y="32"/>
                </a:cubicBezTo>
                <a:cubicBezTo>
                  <a:pt x="1341" y="33"/>
                  <a:pt x="1348" y="35"/>
                  <a:pt x="1349" y="38"/>
                </a:cubicBezTo>
                <a:cubicBezTo>
                  <a:pt x="1349" y="39"/>
                  <a:pt x="1348" y="40"/>
                  <a:pt x="1346" y="40"/>
                </a:cubicBezTo>
                <a:cubicBezTo>
                  <a:pt x="1340" y="41"/>
                  <a:pt x="1338" y="42"/>
                  <a:pt x="1341" y="43"/>
                </a:cubicBezTo>
                <a:cubicBezTo>
                  <a:pt x="1342" y="44"/>
                  <a:pt x="1340" y="45"/>
                  <a:pt x="1338" y="46"/>
                </a:cubicBezTo>
                <a:cubicBezTo>
                  <a:pt x="1334" y="47"/>
                  <a:pt x="1329" y="48"/>
                  <a:pt x="1324" y="50"/>
                </a:cubicBezTo>
                <a:cubicBezTo>
                  <a:pt x="1331" y="54"/>
                  <a:pt x="1325" y="57"/>
                  <a:pt x="1316" y="60"/>
                </a:cubicBezTo>
                <a:cubicBezTo>
                  <a:pt x="1311" y="62"/>
                  <a:pt x="1306" y="62"/>
                  <a:pt x="1309" y="65"/>
                </a:cubicBezTo>
                <a:cubicBezTo>
                  <a:pt x="1309" y="65"/>
                  <a:pt x="1305" y="66"/>
                  <a:pt x="1303" y="67"/>
                </a:cubicBezTo>
                <a:cubicBezTo>
                  <a:pt x="1306" y="68"/>
                  <a:pt x="1310" y="69"/>
                  <a:pt x="1313" y="70"/>
                </a:cubicBezTo>
                <a:cubicBezTo>
                  <a:pt x="1306" y="70"/>
                  <a:pt x="1301" y="71"/>
                  <a:pt x="1297" y="73"/>
                </a:cubicBezTo>
                <a:cubicBezTo>
                  <a:pt x="1309" y="73"/>
                  <a:pt x="1309" y="73"/>
                  <a:pt x="1313" y="70"/>
                </a:cubicBezTo>
                <a:close/>
                <a:moveTo>
                  <a:pt x="1160" y="40"/>
                </a:moveTo>
                <a:cubicBezTo>
                  <a:pt x="1164" y="40"/>
                  <a:pt x="1171" y="39"/>
                  <a:pt x="1172" y="36"/>
                </a:cubicBezTo>
                <a:cubicBezTo>
                  <a:pt x="1162" y="35"/>
                  <a:pt x="1153" y="34"/>
                  <a:pt x="1143" y="33"/>
                </a:cubicBezTo>
                <a:cubicBezTo>
                  <a:pt x="1141" y="35"/>
                  <a:pt x="1140" y="37"/>
                  <a:pt x="1139" y="38"/>
                </a:cubicBezTo>
                <a:cubicBezTo>
                  <a:pt x="1146" y="39"/>
                  <a:pt x="1152" y="39"/>
                  <a:pt x="1160" y="40"/>
                </a:cubicBezTo>
                <a:close/>
                <a:moveTo>
                  <a:pt x="1004" y="71"/>
                </a:moveTo>
                <a:cubicBezTo>
                  <a:pt x="1010" y="70"/>
                  <a:pt x="1017" y="68"/>
                  <a:pt x="1026" y="65"/>
                </a:cubicBezTo>
                <a:cubicBezTo>
                  <a:pt x="1010" y="66"/>
                  <a:pt x="996" y="64"/>
                  <a:pt x="986" y="68"/>
                </a:cubicBezTo>
                <a:cubicBezTo>
                  <a:pt x="992" y="69"/>
                  <a:pt x="997" y="70"/>
                  <a:pt x="1004" y="71"/>
                </a:cubicBezTo>
                <a:close/>
                <a:moveTo>
                  <a:pt x="1106" y="49"/>
                </a:moveTo>
                <a:cubicBezTo>
                  <a:pt x="1107" y="50"/>
                  <a:pt x="1108" y="50"/>
                  <a:pt x="1110" y="51"/>
                </a:cubicBezTo>
                <a:cubicBezTo>
                  <a:pt x="1118" y="49"/>
                  <a:pt x="1126" y="46"/>
                  <a:pt x="1135" y="44"/>
                </a:cubicBezTo>
                <a:cubicBezTo>
                  <a:pt x="1129" y="44"/>
                  <a:pt x="1123" y="43"/>
                  <a:pt x="1117" y="43"/>
                </a:cubicBezTo>
                <a:cubicBezTo>
                  <a:pt x="1113" y="45"/>
                  <a:pt x="1109" y="47"/>
                  <a:pt x="1106" y="49"/>
                </a:cubicBezTo>
                <a:close/>
                <a:moveTo>
                  <a:pt x="1962" y="47"/>
                </a:moveTo>
                <a:cubicBezTo>
                  <a:pt x="1985" y="48"/>
                  <a:pt x="1987" y="48"/>
                  <a:pt x="1995" y="44"/>
                </a:cubicBezTo>
                <a:cubicBezTo>
                  <a:pt x="1989" y="44"/>
                  <a:pt x="1983" y="45"/>
                  <a:pt x="1978" y="45"/>
                </a:cubicBezTo>
                <a:cubicBezTo>
                  <a:pt x="1972" y="45"/>
                  <a:pt x="1965" y="44"/>
                  <a:pt x="1962" y="47"/>
                </a:cubicBezTo>
                <a:close/>
                <a:moveTo>
                  <a:pt x="550" y="33"/>
                </a:moveTo>
                <a:cubicBezTo>
                  <a:pt x="551" y="33"/>
                  <a:pt x="551" y="32"/>
                  <a:pt x="552" y="32"/>
                </a:cubicBezTo>
                <a:cubicBezTo>
                  <a:pt x="550" y="31"/>
                  <a:pt x="547" y="31"/>
                  <a:pt x="546" y="30"/>
                </a:cubicBezTo>
                <a:cubicBezTo>
                  <a:pt x="544" y="29"/>
                  <a:pt x="546" y="28"/>
                  <a:pt x="544" y="27"/>
                </a:cubicBezTo>
                <a:cubicBezTo>
                  <a:pt x="543" y="26"/>
                  <a:pt x="539" y="26"/>
                  <a:pt x="536" y="26"/>
                </a:cubicBezTo>
                <a:cubicBezTo>
                  <a:pt x="534" y="26"/>
                  <a:pt x="531" y="27"/>
                  <a:pt x="531" y="27"/>
                </a:cubicBezTo>
                <a:cubicBezTo>
                  <a:pt x="533" y="29"/>
                  <a:pt x="535" y="31"/>
                  <a:pt x="539" y="32"/>
                </a:cubicBezTo>
                <a:cubicBezTo>
                  <a:pt x="541" y="33"/>
                  <a:pt x="546" y="33"/>
                  <a:pt x="550" y="33"/>
                </a:cubicBezTo>
                <a:close/>
                <a:moveTo>
                  <a:pt x="340" y="22"/>
                </a:moveTo>
                <a:cubicBezTo>
                  <a:pt x="341" y="22"/>
                  <a:pt x="341" y="23"/>
                  <a:pt x="341" y="23"/>
                </a:cubicBezTo>
                <a:cubicBezTo>
                  <a:pt x="354" y="25"/>
                  <a:pt x="361" y="25"/>
                  <a:pt x="370" y="20"/>
                </a:cubicBezTo>
                <a:cubicBezTo>
                  <a:pt x="359" y="21"/>
                  <a:pt x="350" y="21"/>
                  <a:pt x="340" y="22"/>
                </a:cubicBezTo>
                <a:close/>
                <a:moveTo>
                  <a:pt x="1390" y="50"/>
                </a:moveTo>
                <a:cubicBezTo>
                  <a:pt x="1391" y="53"/>
                  <a:pt x="1396" y="53"/>
                  <a:pt x="1403" y="53"/>
                </a:cubicBezTo>
                <a:cubicBezTo>
                  <a:pt x="1409" y="53"/>
                  <a:pt x="1411" y="49"/>
                  <a:pt x="1409" y="47"/>
                </a:cubicBezTo>
                <a:cubicBezTo>
                  <a:pt x="1403" y="48"/>
                  <a:pt x="1397" y="49"/>
                  <a:pt x="1390" y="50"/>
                </a:cubicBezTo>
                <a:close/>
                <a:moveTo>
                  <a:pt x="136" y="68"/>
                </a:moveTo>
                <a:cubicBezTo>
                  <a:pt x="130" y="68"/>
                  <a:pt x="126" y="68"/>
                  <a:pt x="118" y="69"/>
                </a:cubicBezTo>
                <a:cubicBezTo>
                  <a:pt x="122" y="71"/>
                  <a:pt x="126" y="73"/>
                  <a:pt x="129" y="75"/>
                </a:cubicBezTo>
                <a:cubicBezTo>
                  <a:pt x="130" y="75"/>
                  <a:pt x="132" y="75"/>
                  <a:pt x="133" y="75"/>
                </a:cubicBezTo>
                <a:cubicBezTo>
                  <a:pt x="134" y="73"/>
                  <a:pt x="135" y="71"/>
                  <a:pt x="136" y="68"/>
                </a:cubicBezTo>
                <a:close/>
                <a:moveTo>
                  <a:pt x="372" y="52"/>
                </a:moveTo>
                <a:cubicBezTo>
                  <a:pt x="385" y="51"/>
                  <a:pt x="378" y="48"/>
                  <a:pt x="378" y="46"/>
                </a:cubicBezTo>
                <a:cubicBezTo>
                  <a:pt x="377" y="44"/>
                  <a:pt x="376" y="43"/>
                  <a:pt x="367" y="44"/>
                </a:cubicBezTo>
                <a:cubicBezTo>
                  <a:pt x="369" y="47"/>
                  <a:pt x="370" y="49"/>
                  <a:pt x="372" y="52"/>
                </a:cubicBezTo>
                <a:close/>
                <a:moveTo>
                  <a:pt x="2060" y="27"/>
                </a:moveTo>
                <a:cubicBezTo>
                  <a:pt x="2059" y="28"/>
                  <a:pt x="2057" y="30"/>
                  <a:pt x="2059" y="30"/>
                </a:cubicBezTo>
                <a:cubicBezTo>
                  <a:pt x="2061" y="31"/>
                  <a:pt x="2067" y="31"/>
                  <a:pt x="2071" y="31"/>
                </a:cubicBezTo>
                <a:cubicBezTo>
                  <a:pt x="2075" y="31"/>
                  <a:pt x="2080" y="30"/>
                  <a:pt x="2077" y="28"/>
                </a:cubicBezTo>
                <a:cubicBezTo>
                  <a:pt x="2072" y="28"/>
                  <a:pt x="2067" y="27"/>
                  <a:pt x="2060" y="27"/>
                </a:cubicBezTo>
                <a:close/>
                <a:moveTo>
                  <a:pt x="1219" y="52"/>
                </a:moveTo>
                <a:cubicBezTo>
                  <a:pt x="1199" y="53"/>
                  <a:pt x="1193" y="55"/>
                  <a:pt x="1191" y="59"/>
                </a:cubicBezTo>
                <a:cubicBezTo>
                  <a:pt x="1196" y="58"/>
                  <a:pt x="1200" y="56"/>
                  <a:pt x="1204" y="55"/>
                </a:cubicBezTo>
                <a:cubicBezTo>
                  <a:pt x="1209" y="54"/>
                  <a:pt x="1214" y="53"/>
                  <a:pt x="1219" y="52"/>
                </a:cubicBezTo>
                <a:close/>
                <a:moveTo>
                  <a:pt x="760" y="35"/>
                </a:moveTo>
                <a:cubicBezTo>
                  <a:pt x="769" y="35"/>
                  <a:pt x="775" y="35"/>
                  <a:pt x="782" y="35"/>
                </a:cubicBezTo>
                <a:cubicBezTo>
                  <a:pt x="782" y="35"/>
                  <a:pt x="782" y="34"/>
                  <a:pt x="783" y="34"/>
                </a:cubicBezTo>
                <a:cubicBezTo>
                  <a:pt x="776" y="33"/>
                  <a:pt x="771" y="32"/>
                  <a:pt x="763" y="31"/>
                </a:cubicBezTo>
                <a:cubicBezTo>
                  <a:pt x="762" y="33"/>
                  <a:pt x="761" y="34"/>
                  <a:pt x="760" y="35"/>
                </a:cubicBezTo>
                <a:close/>
                <a:moveTo>
                  <a:pt x="137" y="30"/>
                </a:moveTo>
                <a:cubicBezTo>
                  <a:pt x="132" y="30"/>
                  <a:pt x="128" y="30"/>
                  <a:pt x="123" y="29"/>
                </a:cubicBezTo>
                <a:cubicBezTo>
                  <a:pt x="121" y="31"/>
                  <a:pt x="119" y="33"/>
                  <a:pt x="126" y="36"/>
                </a:cubicBezTo>
                <a:cubicBezTo>
                  <a:pt x="130" y="34"/>
                  <a:pt x="133" y="32"/>
                  <a:pt x="137" y="30"/>
                </a:cubicBezTo>
                <a:close/>
                <a:moveTo>
                  <a:pt x="1148" y="61"/>
                </a:moveTo>
                <a:cubicBezTo>
                  <a:pt x="1154" y="62"/>
                  <a:pt x="1160" y="63"/>
                  <a:pt x="1166" y="62"/>
                </a:cubicBezTo>
                <a:cubicBezTo>
                  <a:pt x="1167" y="61"/>
                  <a:pt x="1167" y="59"/>
                  <a:pt x="1166" y="59"/>
                </a:cubicBezTo>
                <a:cubicBezTo>
                  <a:pt x="1160" y="58"/>
                  <a:pt x="1153" y="58"/>
                  <a:pt x="1148" y="61"/>
                </a:cubicBezTo>
                <a:close/>
                <a:moveTo>
                  <a:pt x="402" y="54"/>
                </a:moveTo>
                <a:cubicBezTo>
                  <a:pt x="410" y="52"/>
                  <a:pt x="409" y="51"/>
                  <a:pt x="406" y="49"/>
                </a:cubicBezTo>
                <a:cubicBezTo>
                  <a:pt x="399" y="49"/>
                  <a:pt x="394" y="50"/>
                  <a:pt x="386" y="51"/>
                </a:cubicBezTo>
                <a:cubicBezTo>
                  <a:pt x="393" y="52"/>
                  <a:pt x="397" y="53"/>
                  <a:pt x="402" y="54"/>
                </a:cubicBezTo>
                <a:close/>
                <a:moveTo>
                  <a:pt x="493" y="39"/>
                </a:moveTo>
                <a:cubicBezTo>
                  <a:pt x="510" y="38"/>
                  <a:pt x="510" y="38"/>
                  <a:pt x="510" y="33"/>
                </a:cubicBezTo>
                <a:cubicBezTo>
                  <a:pt x="504" y="35"/>
                  <a:pt x="500" y="36"/>
                  <a:pt x="493" y="39"/>
                </a:cubicBezTo>
                <a:close/>
                <a:moveTo>
                  <a:pt x="139" y="26"/>
                </a:moveTo>
                <a:cubicBezTo>
                  <a:pt x="147" y="28"/>
                  <a:pt x="154" y="27"/>
                  <a:pt x="159" y="25"/>
                </a:cubicBezTo>
                <a:cubicBezTo>
                  <a:pt x="149" y="23"/>
                  <a:pt x="149" y="23"/>
                  <a:pt x="139" y="26"/>
                </a:cubicBezTo>
                <a:close/>
                <a:moveTo>
                  <a:pt x="393" y="29"/>
                </a:moveTo>
                <a:cubicBezTo>
                  <a:pt x="382" y="26"/>
                  <a:pt x="382" y="26"/>
                  <a:pt x="371" y="27"/>
                </a:cubicBezTo>
                <a:cubicBezTo>
                  <a:pt x="375" y="31"/>
                  <a:pt x="383" y="29"/>
                  <a:pt x="393" y="29"/>
                </a:cubicBezTo>
                <a:close/>
                <a:moveTo>
                  <a:pt x="512" y="68"/>
                </a:moveTo>
                <a:cubicBezTo>
                  <a:pt x="525" y="68"/>
                  <a:pt x="531" y="66"/>
                  <a:pt x="530" y="63"/>
                </a:cubicBezTo>
                <a:cubicBezTo>
                  <a:pt x="522" y="64"/>
                  <a:pt x="522" y="64"/>
                  <a:pt x="512" y="68"/>
                </a:cubicBezTo>
                <a:close/>
                <a:moveTo>
                  <a:pt x="2343" y="52"/>
                </a:moveTo>
                <a:cubicBezTo>
                  <a:pt x="2362" y="52"/>
                  <a:pt x="2351" y="48"/>
                  <a:pt x="2362" y="46"/>
                </a:cubicBezTo>
                <a:cubicBezTo>
                  <a:pt x="2345" y="46"/>
                  <a:pt x="2345" y="49"/>
                  <a:pt x="2343" y="52"/>
                </a:cubicBezTo>
                <a:close/>
                <a:moveTo>
                  <a:pt x="585" y="72"/>
                </a:moveTo>
                <a:cubicBezTo>
                  <a:pt x="579" y="69"/>
                  <a:pt x="573" y="69"/>
                  <a:pt x="569" y="70"/>
                </a:cubicBezTo>
                <a:cubicBezTo>
                  <a:pt x="566" y="71"/>
                  <a:pt x="565" y="72"/>
                  <a:pt x="564" y="73"/>
                </a:cubicBezTo>
                <a:cubicBezTo>
                  <a:pt x="565" y="73"/>
                  <a:pt x="566" y="74"/>
                  <a:pt x="567" y="74"/>
                </a:cubicBezTo>
                <a:cubicBezTo>
                  <a:pt x="572" y="73"/>
                  <a:pt x="578" y="73"/>
                  <a:pt x="585" y="72"/>
                </a:cubicBezTo>
                <a:close/>
                <a:moveTo>
                  <a:pt x="348" y="55"/>
                </a:moveTo>
                <a:cubicBezTo>
                  <a:pt x="348" y="55"/>
                  <a:pt x="349" y="55"/>
                  <a:pt x="349" y="56"/>
                </a:cubicBezTo>
                <a:cubicBezTo>
                  <a:pt x="354" y="56"/>
                  <a:pt x="358" y="58"/>
                  <a:pt x="363" y="56"/>
                </a:cubicBezTo>
                <a:cubicBezTo>
                  <a:pt x="364" y="55"/>
                  <a:pt x="361" y="54"/>
                  <a:pt x="360" y="53"/>
                </a:cubicBezTo>
                <a:cubicBezTo>
                  <a:pt x="356" y="54"/>
                  <a:pt x="352" y="54"/>
                  <a:pt x="348" y="55"/>
                </a:cubicBezTo>
                <a:close/>
                <a:moveTo>
                  <a:pt x="1553" y="57"/>
                </a:moveTo>
                <a:cubicBezTo>
                  <a:pt x="1541" y="59"/>
                  <a:pt x="1541" y="59"/>
                  <a:pt x="1545" y="62"/>
                </a:cubicBezTo>
                <a:cubicBezTo>
                  <a:pt x="1547" y="61"/>
                  <a:pt x="1560" y="61"/>
                  <a:pt x="1553" y="57"/>
                </a:cubicBezTo>
                <a:close/>
                <a:moveTo>
                  <a:pt x="1486" y="39"/>
                </a:moveTo>
                <a:cubicBezTo>
                  <a:pt x="1497" y="39"/>
                  <a:pt x="1497" y="39"/>
                  <a:pt x="1506" y="38"/>
                </a:cubicBezTo>
                <a:cubicBezTo>
                  <a:pt x="1496" y="37"/>
                  <a:pt x="1496" y="37"/>
                  <a:pt x="1486" y="39"/>
                </a:cubicBezTo>
                <a:close/>
                <a:moveTo>
                  <a:pt x="2225" y="53"/>
                </a:moveTo>
                <a:cubicBezTo>
                  <a:pt x="2227" y="55"/>
                  <a:pt x="2227" y="56"/>
                  <a:pt x="2228" y="56"/>
                </a:cubicBezTo>
                <a:cubicBezTo>
                  <a:pt x="2231" y="56"/>
                  <a:pt x="2234" y="57"/>
                  <a:pt x="2237" y="57"/>
                </a:cubicBezTo>
                <a:cubicBezTo>
                  <a:pt x="2238" y="57"/>
                  <a:pt x="2241" y="56"/>
                  <a:pt x="2241" y="56"/>
                </a:cubicBezTo>
                <a:cubicBezTo>
                  <a:pt x="2239" y="55"/>
                  <a:pt x="2237" y="54"/>
                  <a:pt x="2234" y="54"/>
                </a:cubicBezTo>
                <a:cubicBezTo>
                  <a:pt x="2232" y="53"/>
                  <a:pt x="2230" y="54"/>
                  <a:pt x="2225" y="53"/>
                </a:cubicBezTo>
                <a:close/>
                <a:moveTo>
                  <a:pt x="2274" y="36"/>
                </a:moveTo>
                <a:cubicBezTo>
                  <a:pt x="2273" y="36"/>
                  <a:pt x="2272" y="35"/>
                  <a:pt x="2270" y="35"/>
                </a:cubicBezTo>
                <a:cubicBezTo>
                  <a:pt x="2267" y="36"/>
                  <a:pt x="2263" y="36"/>
                  <a:pt x="2259" y="37"/>
                </a:cubicBezTo>
                <a:cubicBezTo>
                  <a:pt x="2259" y="37"/>
                  <a:pt x="2259" y="38"/>
                  <a:pt x="2259" y="38"/>
                </a:cubicBezTo>
                <a:cubicBezTo>
                  <a:pt x="2263" y="38"/>
                  <a:pt x="2267" y="39"/>
                  <a:pt x="2270" y="38"/>
                </a:cubicBezTo>
                <a:cubicBezTo>
                  <a:pt x="2272" y="38"/>
                  <a:pt x="2272" y="37"/>
                  <a:pt x="2274" y="36"/>
                </a:cubicBezTo>
                <a:close/>
                <a:moveTo>
                  <a:pt x="2179" y="50"/>
                </a:moveTo>
                <a:cubicBezTo>
                  <a:pt x="2176" y="49"/>
                  <a:pt x="2173" y="48"/>
                  <a:pt x="2168" y="49"/>
                </a:cubicBezTo>
                <a:cubicBezTo>
                  <a:pt x="2166" y="49"/>
                  <a:pt x="2164" y="50"/>
                  <a:pt x="2165" y="50"/>
                </a:cubicBezTo>
                <a:cubicBezTo>
                  <a:pt x="2168" y="52"/>
                  <a:pt x="2173" y="51"/>
                  <a:pt x="2179" y="50"/>
                </a:cubicBezTo>
                <a:close/>
                <a:moveTo>
                  <a:pt x="2138" y="44"/>
                </a:moveTo>
                <a:cubicBezTo>
                  <a:pt x="2140" y="43"/>
                  <a:pt x="2143" y="42"/>
                  <a:pt x="2143" y="41"/>
                </a:cubicBezTo>
                <a:cubicBezTo>
                  <a:pt x="2144" y="41"/>
                  <a:pt x="2140" y="40"/>
                  <a:pt x="2139" y="40"/>
                </a:cubicBezTo>
                <a:cubicBezTo>
                  <a:pt x="2136" y="40"/>
                  <a:pt x="2133" y="41"/>
                  <a:pt x="2131" y="42"/>
                </a:cubicBezTo>
                <a:cubicBezTo>
                  <a:pt x="2131" y="42"/>
                  <a:pt x="2135" y="43"/>
                  <a:pt x="2138" y="44"/>
                </a:cubicBezTo>
                <a:close/>
                <a:moveTo>
                  <a:pt x="112" y="65"/>
                </a:moveTo>
                <a:cubicBezTo>
                  <a:pt x="112" y="63"/>
                  <a:pt x="108" y="62"/>
                  <a:pt x="100" y="62"/>
                </a:cubicBezTo>
                <a:cubicBezTo>
                  <a:pt x="99" y="65"/>
                  <a:pt x="102" y="66"/>
                  <a:pt x="112" y="65"/>
                </a:cubicBezTo>
                <a:close/>
                <a:moveTo>
                  <a:pt x="629" y="63"/>
                </a:moveTo>
                <a:cubicBezTo>
                  <a:pt x="620" y="63"/>
                  <a:pt x="615" y="63"/>
                  <a:pt x="607" y="63"/>
                </a:cubicBezTo>
                <a:cubicBezTo>
                  <a:pt x="616" y="66"/>
                  <a:pt x="616" y="66"/>
                  <a:pt x="629" y="63"/>
                </a:cubicBezTo>
                <a:close/>
                <a:moveTo>
                  <a:pt x="1310" y="33"/>
                </a:moveTo>
                <a:cubicBezTo>
                  <a:pt x="1310" y="33"/>
                  <a:pt x="1309" y="32"/>
                  <a:pt x="1309" y="32"/>
                </a:cubicBezTo>
                <a:cubicBezTo>
                  <a:pt x="1304" y="32"/>
                  <a:pt x="1297" y="31"/>
                  <a:pt x="1291" y="34"/>
                </a:cubicBezTo>
                <a:cubicBezTo>
                  <a:pt x="1299" y="34"/>
                  <a:pt x="1305" y="34"/>
                  <a:pt x="1310" y="33"/>
                </a:cubicBezTo>
                <a:close/>
                <a:moveTo>
                  <a:pt x="482" y="35"/>
                </a:moveTo>
                <a:cubicBezTo>
                  <a:pt x="481" y="35"/>
                  <a:pt x="479" y="35"/>
                  <a:pt x="478" y="35"/>
                </a:cubicBezTo>
                <a:cubicBezTo>
                  <a:pt x="477" y="36"/>
                  <a:pt x="477" y="37"/>
                  <a:pt x="477" y="38"/>
                </a:cubicBezTo>
                <a:cubicBezTo>
                  <a:pt x="479" y="38"/>
                  <a:pt x="481" y="38"/>
                  <a:pt x="483" y="38"/>
                </a:cubicBezTo>
                <a:cubicBezTo>
                  <a:pt x="483" y="37"/>
                  <a:pt x="482" y="36"/>
                  <a:pt x="482" y="35"/>
                </a:cubicBezTo>
                <a:close/>
                <a:moveTo>
                  <a:pt x="405" y="31"/>
                </a:moveTo>
                <a:cubicBezTo>
                  <a:pt x="396" y="30"/>
                  <a:pt x="392" y="30"/>
                  <a:pt x="390" y="33"/>
                </a:cubicBezTo>
                <a:cubicBezTo>
                  <a:pt x="390" y="33"/>
                  <a:pt x="391" y="33"/>
                  <a:pt x="393" y="34"/>
                </a:cubicBezTo>
                <a:cubicBezTo>
                  <a:pt x="396" y="33"/>
                  <a:pt x="400" y="32"/>
                  <a:pt x="405" y="31"/>
                </a:cubicBezTo>
                <a:close/>
                <a:moveTo>
                  <a:pt x="567" y="26"/>
                </a:moveTo>
                <a:cubicBezTo>
                  <a:pt x="560" y="27"/>
                  <a:pt x="557" y="28"/>
                  <a:pt x="550" y="30"/>
                </a:cubicBezTo>
                <a:cubicBezTo>
                  <a:pt x="561" y="30"/>
                  <a:pt x="567" y="30"/>
                  <a:pt x="567" y="26"/>
                </a:cubicBezTo>
                <a:close/>
                <a:moveTo>
                  <a:pt x="1275" y="37"/>
                </a:moveTo>
                <a:cubicBezTo>
                  <a:pt x="1265" y="39"/>
                  <a:pt x="1265" y="40"/>
                  <a:pt x="1270" y="42"/>
                </a:cubicBezTo>
                <a:cubicBezTo>
                  <a:pt x="1272" y="41"/>
                  <a:pt x="1273" y="39"/>
                  <a:pt x="1275" y="37"/>
                </a:cubicBezTo>
                <a:close/>
                <a:moveTo>
                  <a:pt x="903" y="48"/>
                </a:moveTo>
                <a:cubicBezTo>
                  <a:pt x="902" y="48"/>
                  <a:pt x="902" y="47"/>
                  <a:pt x="901" y="47"/>
                </a:cubicBezTo>
                <a:cubicBezTo>
                  <a:pt x="898" y="47"/>
                  <a:pt x="895" y="48"/>
                  <a:pt x="892" y="48"/>
                </a:cubicBezTo>
                <a:cubicBezTo>
                  <a:pt x="892" y="48"/>
                  <a:pt x="893" y="49"/>
                  <a:pt x="894" y="49"/>
                </a:cubicBezTo>
                <a:cubicBezTo>
                  <a:pt x="897" y="49"/>
                  <a:pt x="900" y="49"/>
                  <a:pt x="903" y="48"/>
                </a:cubicBezTo>
                <a:close/>
                <a:moveTo>
                  <a:pt x="393" y="58"/>
                </a:moveTo>
                <a:cubicBezTo>
                  <a:pt x="404" y="58"/>
                  <a:pt x="408" y="57"/>
                  <a:pt x="406" y="54"/>
                </a:cubicBezTo>
                <a:cubicBezTo>
                  <a:pt x="402" y="55"/>
                  <a:pt x="399" y="56"/>
                  <a:pt x="393" y="58"/>
                </a:cubicBezTo>
                <a:close/>
                <a:moveTo>
                  <a:pt x="147" y="18"/>
                </a:moveTo>
                <a:cubicBezTo>
                  <a:pt x="144" y="18"/>
                  <a:pt x="140" y="17"/>
                  <a:pt x="140" y="17"/>
                </a:cubicBezTo>
                <a:cubicBezTo>
                  <a:pt x="138" y="18"/>
                  <a:pt x="137" y="19"/>
                  <a:pt x="136" y="19"/>
                </a:cubicBezTo>
                <a:cubicBezTo>
                  <a:pt x="136" y="20"/>
                  <a:pt x="139" y="20"/>
                  <a:pt x="140" y="20"/>
                </a:cubicBezTo>
                <a:cubicBezTo>
                  <a:pt x="142" y="20"/>
                  <a:pt x="144" y="19"/>
                  <a:pt x="147" y="18"/>
                </a:cubicBezTo>
                <a:close/>
                <a:moveTo>
                  <a:pt x="2139" y="54"/>
                </a:moveTo>
                <a:cubicBezTo>
                  <a:pt x="2141" y="52"/>
                  <a:pt x="2143" y="52"/>
                  <a:pt x="2143" y="51"/>
                </a:cubicBezTo>
                <a:cubicBezTo>
                  <a:pt x="2143" y="51"/>
                  <a:pt x="2140" y="50"/>
                  <a:pt x="2138" y="50"/>
                </a:cubicBezTo>
                <a:cubicBezTo>
                  <a:pt x="2137" y="50"/>
                  <a:pt x="2135" y="51"/>
                  <a:pt x="2135" y="52"/>
                </a:cubicBezTo>
                <a:cubicBezTo>
                  <a:pt x="2135" y="52"/>
                  <a:pt x="2137" y="53"/>
                  <a:pt x="2139" y="54"/>
                </a:cubicBezTo>
                <a:close/>
                <a:moveTo>
                  <a:pt x="307" y="37"/>
                </a:moveTo>
                <a:cubicBezTo>
                  <a:pt x="305" y="37"/>
                  <a:pt x="303" y="36"/>
                  <a:pt x="301" y="36"/>
                </a:cubicBezTo>
                <a:cubicBezTo>
                  <a:pt x="299" y="36"/>
                  <a:pt x="298" y="37"/>
                  <a:pt x="297" y="37"/>
                </a:cubicBezTo>
                <a:cubicBezTo>
                  <a:pt x="298" y="38"/>
                  <a:pt x="300" y="39"/>
                  <a:pt x="301" y="39"/>
                </a:cubicBezTo>
                <a:cubicBezTo>
                  <a:pt x="303" y="38"/>
                  <a:pt x="305" y="38"/>
                  <a:pt x="307" y="37"/>
                </a:cubicBezTo>
                <a:close/>
                <a:moveTo>
                  <a:pt x="985" y="39"/>
                </a:moveTo>
                <a:cubicBezTo>
                  <a:pt x="983" y="39"/>
                  <a:pt x="982" y="39"/>
                  <a:pt x="980" y="39"/>
                </a:cubicBezTo>
                <a:cubicBezTo>
                  <a:pt x="980" y="40"/>
                  <a:pt x="979" y="41"/>
                  <a:pt x="978" y="41"/>
                </a:cubicBezTo>
                <a:cubicBezTo>
                  <a:pt x="978" y="41"/>
                  <a:pt x="981" y="42"/>
                  <a:pt x="982" y="42"/>
                </a:cubicBezTo>
                <a:cubicBezTo>
                  <a:pt x="983" y="41"/>
                  <a:pt x="984" y="40"/>
                  <a:pt x="985" y="39"/>
                </a:cubicBezTo>
                <a:close/>
                <a:moveTo>
                  <a:pt x="42" y="24"/>
                </a:moveTo>
                <a:cubicBezTo>
                  <a:pt x="41" y="25"/>
                  <a:pt x="41" y="25"/>
                  <a:pt x="40" y="26"/>
                </a:cubicBezTo>
                <a:cubicBezTo>
                  <a:pt x="43" y="26"/>
                  <a:pt x="46" y="26"/>
                  <a:pt x="50" y="26"/>
                </a:cubicBezTo>
                <a:cubicBezTo>
                  <a:pt x="50" y="26"/>
                  <a:pt x="51" y="26"/>
                  <a:pt x="51" y="25"/>
                </a:cubicBezTo>
                <a:cubicBezTo>
                  <a:pt x="48" y="25"/>
                  <a:pt x="45" y="24"/>
                  <a:pt x="42" y="24"/>
                </a:cubicBezTo>
                <a:close/>
                <a:moveTo>
                  <a:pt x="2323" y="53"/>
                </a:moveTo>
                <a:cubicBezTo>
                  <a:pt x="2325" y="52"/>
                  <a:pt x="2326" y="52"/>
                  <a:pt x="2327" y="51"/>
                </a:cubicBezTo>
                <a:cubicBezTo>
                  <a:pt x="2324" y="51"/>
                  <a:pt x="2322" y="50"/>
                  <a:pt x="2320" y="50"/>
                </a:cubicBezTo>
                <a:cubicBezTo>
                  <a:pt x="2319" y="50"/>
                  <a:pt x="2317" y="51"/>
                  <a:pt x="2317" y="51"/>
                </a:cubicBezTo>
                <a:cubicBezTo>
                  <a:pt x="2318" y="52"/>
                  <a:pt x="2320" y="52"/>
                  <a:pt x="2323" y="53"/>
                </a:cubicBezTo>
                <a:close/>
                <a:moveTo>
                  <a:pt x="1263" y="67"/>
                </a:moveTo>
                <a:cubicBezTo>
                  <a:pt x="1268" y="69"/>
                  <a:pt x="1271" y="70"/>
                  <a:pt x="1275" y="67"/>
                </a:cubicBezTo>
                <a:cubicBezTo>
                  <a:pt x="1270" y="67"/>
                  <a:pt x="1267" y="67"/>
                  <a:pt x="1263" y="67"/>
                </a:cubicBezTo>
                <a:close/>
                <a:moveTo>
                  <a:pt x="403" y="37"/>
                </a:moveTo>
                <a:cubicBezTo>
                  <a:pt x="401" y="37"/>
                  <a:pt x="400" y="37"/>
                  <a:pt x="398" y="37"/>
                </a:cubicBezTo>
                <a:cubicBezTo>
                  <a:pt x="398" y="37"/>
                  <a:pt x="398" y="38"/>
                  <a:pt x="397" y="39"/>
                </a:cubicBezTo>
                <a:cubicBezTo>
                  <a:pt x="399" y="39"/>
                  <a:pt x="400" y="39"/>
                  <a:pt x="400" y="39"/>
                </a:cubicBezTo>
                <a:cubicBezTo>
                  <a:pt x="401" y="38"/>
                  <a:pt x="402" y="38"/>
                  <a:pt x="403" y="37"/>
                </a:cubicBezTo>
                <a:close/>
                <a:moveTo>
                  <a:pt x="462" y="44"/>
                </a:moveTo>
                <a:cubicBezTo>
                  <a:pt x="464" y="42"/>
                  <a:pt x="465" y="42"/>
                  <a:pt x="465" y="41"/>
                </a:cubicBezTo>
                <a:cubicBezTo>
                  <a:pt x="464" y="41"/>
                  <a:pt x="462" y="41"/>
                  <a:pt x="461" y="40"/>
                </a:cubicBezTo>
                <a:cubicBezTo>
                  <a:pt x="460" y="40"/>
                  <a:pt x="457" y="41"/>
                  <a:pt x="457" y="41"/>
                </a:cubicBezTo>
                <a:cubicBezTo>
                  <a:pt x="458" y="42"/>
                  <a:pt x="459" y="42"/>
                  <a:pt x="462" y="44"/>
                </a:cubicBezTo>
                <a:close/>
                <a:moveTo>
                  <a:pt x="2298" y="26"/>
                </a:moveTo>
                <a:cubicBezTo>
                  <a:pt x="2297" y="26"/>
                  <a:pt x="2297" y="26"/>
                  <a:pt x="2296" y="26"/>
                </a:cubicBezTo>
                <a:cubicBezTo>
                  <a:pt x="2294" y="26"/>
                  <a:pt x="2292" y="26"/>
                  <a:pt x="2291" y="27"/>
                </a:cubicBezTo>
                <a:cubicBezTo>
                  <a:pt x="2289" y="27"/>
                  <a:pt x="2289" y="28"/>
                  <a:pt x="2288" y="29"/>
                </a:cubicBezTo>
                <a:cubicBezTo>
                  <a:pt x="2289" y="29"/>
                  <a:pt x="2290" y="29"/>
                  <a:pt x="2291" y="29"/>
                </a:cubicBezTo>
                <a:cubicBezTo>
                  <a:pt x="2293" y="28"/>
                  <a:pt x="2296" y="27"/>
                  <a:pt x="2298" y="26"/>
                </a:cubicBezTo>
                <a:close/>
                <a:moveTo>
                  <a:pt x="170" y="74"/>
                </a:moveTo>
                <a:cubicBezTo>
                  <a:pt x="171" y="73"/>
                  <a:pt x="173" y="72"/>
                  <a:pt x="172" y="72"/>
                </a:cubicBezTo>
                <a:cubicBezTo>
                  <a:pt x="172" y="71"/>
                  <a:pt x="169" y="71"/>
                  <a:pt x="167" y="71"/>
                </a:cubicBezTo>
                <a:cubicBezTo>
                  <a:pt x="167" y="71"/>
                  <a:pt x="165" y="72"/>
                  <a:pt x="165" y="73"/>
                </a:cubicBezTo>
                <a:cubicBezTo>
                  <a:pt x="165" y="73"/>
                  <a:pt x="168" y="73"/>
                  <a:pt x="170" y="74"/>
                </a:cubicBezTo>
                <a:close/>
                <a:moveTo>
                  <a:pt x="95" y="42"/>
                </a:moveTo>
                <a:cubicBezTo>
                  <a:pt x="94" y="43"/>
                  <a:pt x="94" y="43"/>
                  <a:pt x="93" y="44"/>
                </a:cubicBezTo>
                <a:cubicBezTo>
                  <a:pt x="97" y="44"/>
                  <a:pt x="100" y="44"/>
                  <a:pt x="103" y="44"/>
                </a:cubicBezTo>
                <a:cubicBezTo>
                  <a:pt x="103" y="44"/>
                  <a:pt x="104" y="43"/>
                  <a:pt x="104" y="43"/>
                </a:cubicBezTo>
                <a:cubicBezTo>
                  <a:pt x="101" y="43"/>
                  <a:pt x="98" y="42"/>
                  <a:pt x="95" y="42"/>
                </a:cubicBezTo>
                <a:close/>
                <a:moveTo>
                  <a:pt x="2130" y="30"/>
                </a:moveTo>
                <a:cubicBezTo>
                  <a:pt x="2131" y="30"/>
                  <a:pt x="2131" y="30"/>
                  <a:pt x="2132" y="29"/>
                </a:cubicBezTo>
                <a:cubicBezTo>
                  <a:pt x="2129" y="29"/>
                  <a:pt x="2126" y="28"/>
                  <a:pt x="2123" y="28"/>
                </a:cubicBezTo>
                <a:cubicBezTo>
                  <a:pt x="2123" y="28"/>
                  <a:pt x="2122" y="29"/>
                  <a:pt x="2122" y="29"/>
                </a:cubicBezTo>
                <a:cubicBezTo>
                  <a:pt x="2125" y="29"/>
                  <a:pt x="2127" y="30"/>
                  <a:pt x="2130" y="30"/>
                </a:cubicBezTo>
                <a:close/>
                <a:moveTo>
                  <a:pt x="87" y="44"/>
                </a:moveTo>
                <a:cubicBezTo>
                  <a:pt x="86" y="43"/>
                  <a:pt x="85" y="43"/>
                  <a:pt x="84" y="43"/>
                </a:cubicBezTo>
                <a:cubicBezTo>
                  <a:pt x="82" y="44"/>
                  <a:pt x="80" y="44"/>
                  <a:pt x="77" y="45"/>
                </a:cubicBezTo>
                <a:cubicBezTo>
                  <a:pt x="78" y="45"/>
                  <a:pt x="79" y="45"/>
                  <a:pt x="79" y="45"/>
                </a:cubicBezTo>
                <a:cubicBezTo>
                  <a:pt x="82" y="45"/>
                  <a:pt x="84" y="44"/>
                  <a:pt x="87" y="44"/>
                </a:cubicBezTo>
                <a:close/>
              </a:path>
            </a:pathLst>
          </a:custGeom>
          <a:solidFill>
            <a:srgbClr val="FD848D"/>
          </a:solidFill>
          <a:ln>
            <a:noFill/>
          </a:ln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>
              <a:latin typeface="Futura-Condensed-Normal" pitchFamily="2" charset="0"/>
            </a:endParaRPr>
          </a:p>
        </p:txBody>
      </p:sp>
      <p:sp>
        <p:nvSpPr>
          <p:cNvPr id="32" name="Text Box 18"/>
          <p:cNvSpPr txBox="1">
            <a:spLocks noChangeArrowheads="1"/>
          </p:cNvSpPr>
          <p:nvPr/>
        </p:nvSpPr>
        <p:spPr bwMode="auto">
          <a:xfrm>
            <a:off x="355948" y="306465"/>
            <a:ext cx="3591615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4000" b="1" dirty="0">
                <a:solidFill>
                  <a:srgbClr val="9900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 </a:t>
            </a:r>
            <a:r>
              <a:rPr lang="en-US" altLang="en-US" sz="4000" b="1" dirty="0" err="1">
                <a:solidFill>
                  <a:srgbClr val="9900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en-US" altLang="en-US" sz="4000" b="1" dirty="0">
                <a:solidFill>
                  <a:srgbClr val="9900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rgbClr val="9900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endParaRPr lang="en-US" altLang="en-US" sz="4000" b="1" dirty="0">
              <a:solidFill>
                <a:srgbClr val="990033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Text Box 3"/>
          <p:cNvSpPr txBox="1">
            <a:spLocks noChangeArrowheads="1"/>
          </p:cNvSpPr>
          <p:nvPr/>
        </p:nvSpPr>
        <p:spPr bwMode="auto">
          <a:xfrm>
            <a:off x="1064526" y="1261119"/>
            <a:ext cx="513584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57200" indent="-4572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indent="0" eaLnBrk="1" hangingPunct="1">
              <a:spcBef>
                <a:spcPct val="0"/>
              </a:spcBef>
              <a:buNone/>
            </a:pPr>
            <a:r>
              <a:rPr lang="en-US" altLang="en-US" b="1" i="1" u="sng" dirty="0" err="1">
                <a:solidFill>
                  <a:srgbClr val="00B0F0"/>
                </a:solidFill>
                <a:latin typeface="Times New Roman" panose="02020603050405020304" pitchFamily="18" charset="0"/>
              </a:rPr>
              <a:t>Bài</a:t>
            </a:r>
            <a:r>
              <a:rPr lang="en-US" altLang="en-US" b="1" i="1" u="sng" dirty="0">
                <a:solidFill>
                  <a:srgbClr val="00B0F0"/>
                </a:solidFill>
                <a:latin typeface="Times New Roman" panose="02020603050405020304" pitchFamily="18" charset="0"/>
              </a:rPr>
              <a:t> 1</a:t>
            </a:r>
            <a:r>
              <a:rPr lang="en-US" altLang="en-US" b="1" dirty="0">
                <a:solidFill>
                  <a:srgbClr val="00B0F0"/>
                </a:solidFill>
                <a:latin typeface="Times New Roman" panose="02020603050405020304" pitchFamily="18" charset="0"/>
              </a:rPr>
              <a:t>:  </a:t>
            </a:r>
            <a:r>
              <a:rPr lang="en-US" altLang="en-US" b="1" dirty="0" err="1">
                <a:solidFill>
                  <a:srgbClr val="00B0F0"/>
                </a:solidFill>
                <a:latin typeface="Times New Roman" panose="02020603050405020304" pitchFamily="18" charset="0"/>
              </a:rPr>
              <a:t>Rút</a:t>
            </a:r>
            <a:r>
              <a:rPr lang="en-US" altLang="en-US" b="1" dirty="0">
                <a:solidFill>
                  <a:srgbClr val="00B0F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B0F0"/>
                </a:solidFill>
                <a:latin typeface="Times New Roman" panose="02020603050405020304" pitchFamily="18" charset="0"/>
              </a:rPr>
              <a:t>gọn</a:t>
            </a:r>
            <a:r>
              <a:rPr lang="en-US" altLang="en-US" b="1" dirty="0">
                <a:solidFill>
                  <a:srgbClr val="00B0F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B0F0"/>
                </a:solidFill>
                <a:latin typeface="Times New Roman" panose="02020603050405020304" pitchFamily="18" charset="0"/>
              </a:rPr>
              <a:t>các</a:t>
            </a:r>
            <a:r>
              <a:rPr lang="en-US" altLang="en-US" b="1" dirty="0">
                <a:solidFill>
                  <a:srgbClr val="00B0F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B0F0"/>
                </a:solidFill>
                <a:latin typeface="Times New Roman" panose="02020603050405020304" pitchFamily="18" charset="0"/>
              </a:rPr>
              <a:t>phân</a:t>
            </a:r>
            <a:r>
              <a:rPr lang="en-US" altLang="en-US" b="1" dirty="0">
                <a:solidFill>
                  <a:srgbClr val="00B0F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B0F0"/>
                </a:solidFill>
                <a:latin typeface="Times New Roman" panose="02020603050405020304" pitchFamily="18" charset="0"/>
              </a:rPr>
              <a:t>sô</a:t>
            </a:r>
            <a:r>
              <a:rPr lang="en-US" altLang="en-US" b="1" dirty="0">
                <a:solidFill>
                  <a:srgbClr val="00B0F0"/>
                </a:solidFill>
                <a:latin typeface="Times New Roman" panose="02020603050405020304" pitchFamily="18" charset="0"/>
              </a:rPr>
              <a:t>́</a:t>
            </a:r>
          </a:p>
        </p:txBody>
      </p:sp>
      <p:graphicFrame>
        <p:nvGraphicFramePr>
          <p:cNvPr id="3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5349589"/>
              </p:ext>
            </p:extLst>
          </p:nvPr>
        </p:nvGraphicFramePr>
        <p:xfrm>
          <a:off x="6125801" y="1155346"/>
          <a:ext cx="760413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" name="Equation" r:id="rId4" imgW="165028" imgH="228501" progId="Equation.DSMT4">
                  <p:embed/>
                </p:oleObj>
              </mc:Choice>
              <mc:Fallback>
                <p:oleObj name="Equation" r:id="rId4" imgW="165028" imgH="228501" progId="Equation.DSMT4">
                  <p:embed/>
                  <p:pic>
                    <p:nvPicPr>
                      <p:cNvPr id="1434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5801" y="1155346"/>
                        <a:ext cx="760413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6650651"/>
              </p:ext>
            </p:extLst>
          </p:nvPr>
        </p:nvGraphicFramePr>
        <p:xfrm>
          <a:off x="7219589" y="1126125"/>
          <a:ext cx="609600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8" name="Equation" r:id="rId6" imgW="165028" imgH="228501" progId="Equation.DSMT4">
                  <p:embed/>
                </p:oleObj>
              </mc:Choice>
              <mc:Fallback>
                <p:oleObj name="Equation" r:id="rId6" imgW="165028" imgH="228501" progId="Equation.DSMT4">
                  <p:embed/>
                  <p:pic>
                    <p:nvPicPr>
                      <p:cNvPr id="1434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19589" y="1126125"/>
                        <a:ext cx="609600" cy="97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8055654"/>
              </p:ext>
            </p:extLst>
          </p:nvPr>
        </p:nvGraphicFramePr>
        <p:xfrm>
          <a:off x="8162564" y="1139351"/>
          <a:ext cx="708025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9" name="Equation" r:id="rId8" imgW="165028" imgH="228501" progId="Equation.DSMT4">
                  <p:embed/>
                </p:oleObj>
              </mc:Choice>
              <mc:Fallback>
                <p:oleObj name="Equation" r:id="rId8" imgW="165028" imgH="228501" progId="Equation.DSMT4">
                  <p:embed/>
                  <p:pic>
                    <p:nvPicPr>
                      <p:cNvPr id="1434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62564" y="1139351"/>
                        <a:ext cx="708025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Text Box 7"/>
          <p:cNvSpPr txBox="1">
            <a:spLocks noChangeArrowheads="1"/>
          </p:cNvSpPr>
          <p:nvPr/>
        </p:nvSpPr>
        <p:spPr bwMode="auto">
          <a:xfrm>
            <a:off x="7846651" y="1370600"/>
            <a:ext cx="2873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latin typeface="Times New Roman" panose="02020603050405020304" pitchFamily="18" charset="0"/>
              </a:rPr>
              <a:t>;</a:t>
            </a:r>
          </a:p>
        </p:txBody>
      </p:sp>
      <p:sp>
        <p:nvSpPr>
          <p:cNvPr id="40" name="Text Box 8"/>
          <p:cNvSpPr txBox="1">
            <a:spLocks noChangeArrowheads="1"/>
          </p:cNvSpPr>
          <p:nvPr/>
        </p:nvSpPr>
        <p:spPr bwMode="auto">
          <a:xfrm>
            <a:off x="6887801" y="1370600"/>
            <a:ext cx="2873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latin typeface="Times New Roman" panose="02020603050405020304" pitchFamily="18" charset="0"/>
              </a:rPr>
              <a:t>;</a:t>
            </a:r>
          </a:p>
        </p:txBody>
      </p:sp>
      <p:graphicFrame>
        <p:nvGraphicFramePr>
          <p:cNvPr id="4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1836859"/>
              </p:ext>
            </p:extLst>
          </p:nvPr>
        </p:nvGraphicFramePr>
        <p:xfrm>
          <a:off x="4093613" y="2242783"/>
          <a:ext cx="912812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0" name="Equation" r:id="rId10" imgW="165028" imgH="228501" progId="Equation.DSMT4">
                  <p:embed/>
                </p:oleObj>
              </mc:Choice>
              <mc:Fallback>
                <p:oleObj name="Equation" r:id="rId10" imgW="165028" imgH="228501" progId="Equation.DSMT4">
                  <p:embed/>
                  <p:pic>
                    <p:nvPicPr>
                      <p:cNvPr id="1434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3613" y="2242783"/>
                        <a:ext cx="912812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4335671"/>
              </p:ext>
            </p:extLst>
          </p:nvPr>
        </p:nvGraphicFramePr>
        <p:xfrm>
          <a:off x="4150763" y="3416651"/>
          <a:ext cx="836612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1" name="Equation" r:id="rId11" imgW="165028" imgH="228501" progId="Equation.DSMT4">
                  <p:embed/>
                </p:oleObj>
              </mc:Choice>
              <mc:Fallback>
                <p:oleObj name="Equation" r:id="rId11" imgW="165028" imgH="228501" progId="Equation.DSMT4">
                  <p:embed/>
                  <p:pic>
                    <p:nvPicPr>
                      <p:cNvPr id="14347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0763" y="3416651"/>
                        <a:ext cx="836612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6421110"/>
              </p:ext>
            </p:extLst>
          </p:nvPr>
        </p:nvGraphicFramePr>
        <p:xfrm>
          <a:off x="4124758" y="4568615"/>
          <a:ext cx="9017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2" name="Equation" r:id="rId12" imgW="165028" imgH="228501" progId="Equation.DSMT4">
                  <p:embed/>
                </p:oleObj>
              </mc:Choice>
              <mc:Fallback>
                <p:oleObj name="Equation" r:id="rId12" imgW="165028" imgH="228501" progId="Equation.DSMT4">
                  <p:embed/>
                  <p:pic>
                    <p:nvPicPr>
                      <p:cNvPr id="1434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4758" y="4568615"/>
                        <a:ext cx="9017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Text Box 13"/>
          <p:cNvSpPr txBox="1">
            <a:spLocks noChangeArrowheads="1"/>
          </p:cNvSpPr>
          <p:nvPr/>
        </p:nvSpPr>
        <p:spPr bwMode="auto">
          <a:xfrm>
            <a:off x="4849263" y="2467562"/>
            <a:ext cx="3587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0E0DD2"/>
                </a:solidFill>
                <a:latin typeface="Times New Roman" panose="02020603050405020304" pitchFamily="18" charset="0"/>
              </a:rPr>
              <a:t>=</a:t>
            </a:r>
          </a:p>
        </p:txBody>
      </p:sp>
      <p:sp>
        <p:nvSpPr>
          <p:cNvPr id="45" name="Text Box 14"/>
          <p:cNvSpPr txBox="1">
            <a:spLocks noChangeArrowheads="1"/>
          </p:cNvSpPr>
          <p:nvPr/>
        </p:nvSpPr>
        <p:spPr bwMode="auto">
          <a:xfrm>
            <a:off x="4901045" y="4867065"/>
            <a:ext cx="360363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0E0DD2"/>
                </a:solidFill>
                <a:latin typeface="Times New Roman" panose="02020603050405020304" pitchFamily="18" charset="0"/>
              </a:rPr>
              <a:t>=</a:t>
            </a:r>
          </a:p>
        </p:txBody>
      </p:sp>
      <p:sp>
        <p:nvSpPr>
          <p:cNvPr id="46" name="Text Box 15"/>
          <p:cNvSpPr txBox="1">
            <a:spLocks noChangeArrowheads="1"/>
          </p:cNvSpPr>
          <p:nvPr/>
        </p:nvSpPr>
        <p:spPr bwMode="auto">
          <a:xfrm>
            <a:off x="4906413" y="3665889"/>
            <a:ext cx="3587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0E0DD2"/>
                </a:solidFill>
                <a:latin typeface="Times New Roman" panose="02020603050405020304" pitchFamily="18" charset="0"/>
              </a:rPr>
              <a:t>=</a:t>
            </a:r>
          </a:p>
        </p:txBody>
      </p:sp>
      <p:sp>
        <p:nvSpPr>
          <p:cNvPr id="47" name="Text Box 16"/>
          <p:cNvSpPr txBox="1">
            <a:spLocks noChangeArrowheads="1"/>
          </p:cNvSpPr>
          <p:nvPr/>
        </p:nvSpPr>
        <p:spPr bwMode="auto">
          <a:xfrm>
            <a:off x="6125613" y="3645251"/>
            <a:ext cx="3587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0E0DD2"/>
                </a:solidFill>
                <a:latin typeface="Times New Roman" panose="02020603050405020304" pitchFamily="18" charset="0"/>
              </a:rPr>
              <a:t>=</a:t>
            </a:r>
          </a:p>
        </p:txBody>
      </p:sp>
      <p:sp>
        <p:nvSpPr>
          <p:cNvPr id="48" name="Text Box 17"/>
          <p:cNvSpPr txBox="1">
            <a:spLocks noChangeArrowheads="1"/>
          </p:cNvSpPr>
          <p:nvPr/>
        </p:nvSpPr>
        <p:spPr bwMode="auto">
          <a:xfrm>
            <a:off x="6138313" y="2536470"/>
            <a:ext cx="3587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0E0DD2"/>
                </a:solidFill>
                <a:latin typeface="Times New Roman" panose="02020603050405020304" pitchFamily="18" charset="0"/>
              </a:rPr>
              <a:t>=</a:t>
            </a:r>
          </a:p>
        </p:txBody>
      </p:sp>
      <p:sp>
        <p:nvSpPr>
          <p:cNvPr id="49" name="Text Box 19"/>
          <p:cNvSpPr txBox="1">
            <a:spLocks noChangeArrowheads="1"/>
          </p:cNvSpPr>
          <p:nvPr/>
        </p:nvSpPr>
        <p:spPr bwMode="auto">
          <a:xfrm>
            <a:off x="6155170" y="4873415"/>
            <a:ext cx="36036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0E0DD2"/>
                </a:solidFill>
                <a:latin typeface="Times New Roman" panose="02020603050405020304" pitchFamily="18" charset="0"/>
              </a:rPr>
              <a:t>=</a:t>
            </a:r>
          </a:p>
        </p:txBody>
      </p:sp>
      <p:sp>
        <p:nvSpPr>
          <p:cNvPr id="50" name="Text Box 28"/>
          <p:cNvSpPr txBox="1">
            <a:spLocks noChangeArrowheads="1"/>
          </p:cNvSpPr>
          <p:nvPr/>
        </p:nvSpPr>
        <p:spPr bwMode="auto">
          <a:xfrm>
            <a:off x="5230263" y="2194512"/>
            <a:ext cx="84296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solidFill>
                  <a:srgbClr val="0E0DD2"/>
                </a:solidFill>
                <a:latin typeface="Times New Roman" panose="02020603050405020304" pitchFamily="18" charset="0"/>
              </a:rPr>
              <a:t>15:5</a:t>
            </a:r>
          </a:p>
        </p:txBody>
      </p:sp>
      <p:sp>
        <p:nvSpPr>
          <p:cNvPr id="51" name="Line 29"/>
          <p:cNvSpPr>
            <a:spLocks noChangeShapeType="1"/>
          </p:cNvSpPr>
          <p:nvPr/>
        </p:nvSpPr>
        <p:spPr bwMode="auto">
          <a:xfrm>
            <a:off x="5230263" y="2727912"/>
            <a:ext cx="838200" cy="0"/>
          </a:xfrm>
          <a:prstGeom prst="line">
            <a:avLst/>
          </a:prstGeom>
          <a:noFill/>
          <a:ln w="28575">
            <a:solidFill>
              <a:srgbClr val="0E0DD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2" name="Line 30"/>
          <p:cNvSpPr>
            <a:spLocks noChangeShapeType="1"/>
          </p:cNvSpPr>
          <p:nvPr/>
        </p:nvSpPr>
        <p:spPr bwMode="auto">
          <a:xfrm>
            <a:off x="5293763" y="3873851"/>
            <a:ext cx="762000" cy="0"/>
          </a:xfrm>
          <a:prstGeom prst="line">
            <a:avLst/>
          </a:prstGeom>
          <a:noFill/>
          <a:ln w="28575">
            <a:solidFill>
              <a:srgbClr val="0E0DD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3" name="Line 31"/>
          <p:cNvSpPr>
            <a:spLocks noChangeShapeType="1"/>
          </p:cNvSpPr>
          <p:nvPr/>
        </p:nvSpPr>
        <p:spPr bwMode="auto">
          <a:xfrm>
            <a:off x="5331258" y="5102015"/>
            <a:ext cx="685800" cy="0"/>
          </a:xfrm>
          <a:prstGeom prst="line">
            <a:avLst/>
          </a:prstGeom>
          <a:noFill/>
          <a:ln w="28575">
            <a:solidFill>
              <a:srgbClr val="0E0DD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4" name="Text Box 37"/>
          <p:cNvSpPr txBox="1">
            <a:spLocks noChangeArrowheads="1"/>
          </p:cNvSpPr>
          <p:nvPr/>
        </p:nvSpPr>
        <p:spPr bwMode="auto">
          <a:xfrm>
            <a:off x="5230263" y="2831745"/>
            <a:ext cx="84296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solidFill>
                  <a:srgbClr val="0E0DD2"/>
                </a:solidFill>
                <a:latin typeface="Times New Roman" panose="02020603050405020304" pitchFamily="18" charset="0"/>
              </a:rPr>
              <a:t>25:5</a:t>
            </a:r>
          </a:p>
        </p:txBody>
      </p:sp>
      <p:sp>
        <p:nvSpPr>
          <p:cNvPr id="55" name="Text Box 44"/>
          <p:cNvSpPr txBox="1">
            <a:spLocks noChangeArrowheads="1"/>
          </p:cNvSpPr>
          <p:nvPr/>
        </p:nvSpPr>
        <p:spPr bwMode="auto">
          <a:xfrm>
            <a:off x="5293763" y="3340451"/>
            <a:ext cx="84296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solidFill>
                  <a:srgbClr val="0E0DD2"/>
                </a:solidFill>
                <a:latin typeface="Times New Roman" panose="02020603050405020304" pitchFamily="18" charset="0"/>
              </a:rPr>
              <a:t>18:9</a:t>
            </a:r>
          </a:p>
        </p:txBody>
      </p:sp>
      <p:sp>
        <p:nvSpPr>
          <p:cNvPr id="56" name="Text Box 45"/>
          <p:cNvSpPr txBox="1">
            <a:spLocks noChangeArrowheads="1"/>
          </p:cNvSpPr>
          <p:nvPr/>
        </p:nvSpPr>
        <p:spPr bwMode="auto">
          <a:xfrm>
            <a:off x="5293763" y="3950051"/>
            <a:ext cx="84296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solidFill>
                  <a:srgbClr val="0E0DD2"/>
                </a:solidFill>
                <a:latin typeface="Times New Roman" panose="02020603050405020304" pitchFamily="18" charset="0"/>
              </a:rPr>
              <a:t>27:9</a:t>
            </a:r>
          </a:p>
        </p:txBody>
      </p:sp>
      <p:sp>
        <p:nvSpPr>
          <p:cNvPr id="57" name="Text Box 46"/>
          <p:cNvSpPr txBox="1">
            <a:spLocks noChangeArrowheads="1"/>
          </p:cNvSpPr>
          <p:nvPr/>
        </p:nvSpPr>
        <p:spPr bwMode="auto">
          <a:xfrm>
            <a:off x="5274108" y="4568615"/>
            <a:ext cx="84296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solidFill>
                  <a:srgbClr val="0E0DD2"/>
                </a:solidFill>
                <a:latin typeface="Times New Roman" panose="02020603050405020304" pitchFamily="18" charset="0"/>
              </a:rPr>
              <a:t>36:4</a:t>
            </a:r>
          </a:p>
        </p:txBody>
      </p:sp>
      <p:sp>
        <p:nvSpPr>
          <p:cNvPr id="58" name="Text Box 47"/>
          <p:cNvSpPr txBox="1">
            <a:spLocks noChangeArrowheads="1"/>
          </p:cNvSpPr>
          <p:nvPr/>
        </p:nvSpPr>
        <p:spPr bwMode="auto">
          <a:xfrm>
            <a:off x="5255058" y="5178215"/>
            <a:ext cx="84296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solidFill>
                  <a:srgbClr val="0E0DD2"/>
                </a:solidFill>
                <a:latin typeface="Times New Roman" panose="02020603050405020304" pitchFamily="18" charset="0"/>
              </a:rPr>
              <a:t>64:4</a:t>
            </a:r>
          </a:p>
        </p:txBody>
      </p:sp>
      <p:graphicFrame>
        <p:nvGraphicFramePr>
          <p:cNvPr id="59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3290204"/>
              </p:ext>
            </p:extLst>
          </p:nvPr>
        </p:nvGraphicFramePr>
        <p:xfrm>
          <a:off x="6444700" y="2215795"/>
          <a:ext cx="563563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3" name="Equation" r:id="rId13" imgW="114250" imgH="228501" progId="Equation.DSMT4">
                  <p:embed/>
                </p:oleObj>
              </mc:Choice>
              <mc:Fallback>
                <p:oleObj name="Equation" r:id="rId13" imgW="114250" imgH="228501" progId="Equation.DSMT4">
                  <p:embed/>
                  <p:pic>
                    <p:nvPicPr>
                      <p:cNvPr id="14392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4700" y="2215795"/>
                        <a:ext cx="563563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5914491"/>
              </p:ext>
            </p:extLst>
          </p:nvPr>
        </p:nvGraphicFramePr>
        <p:xfrm>
          <a:off x="6432000" y="3340451"/>
          <a:ext cx="693738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4" name="Equation" r:id="rId15" imgW="126890" imgH="228402" progId="Equation.DSMT4">
                  <p:embed/>
                </p:oleObj>
              </mc:Choice>
              <mc:Fallback>
                <p:oleObj name="Equation" r:id="rId15" imgW="126890" imgH="228402" progId="Equation.DSMT4">
                  <p:embed/>
                  <p:pic>
                    <p:nvPicPr>
                      <p:cNvPr id="14393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2000" y="3340451"/>
                        <a:ext cx="693738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6174502"/>
              </p:ext>
            </p:extLst>
          </p:nvPr>
        </p:nvGraphicFramePr>
        <p:xfrm>
          <a:off x="6469495" y="4568615"/>
          <a:ext cx="833438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5" name="Equation" r:id="rId17" imgW="152334" imgH="228501" progId="Equation.DSMT4">
                  <p:embed/>
                </p:oleObj>
              </mc:Choice>
              <mc:Fallback>
                <p:oleObj name="Equation" r:id="rId17" imgW="152334" imgH="228501" progId="Equation.DSMT4">
                  <p:embed/>
                  <p:pic>
                    <p:nvPicPr>
                      <p:cNvPr id="14394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9495" y="4568615"/>
                        <a:ext cx="833438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3" name="Picture 32">
            <a:extLst>
              <a:ext uri="{FF2B5EF4-FFF2-40B4-BE49-F238E27FC236}">
                <a16:creationId xmlns:a16="http://schemas.microsoft.com/office/drawing/2014/main" id="{9A71458E-07C8-4BD8-B47B-CE83560E67A6}"/>
              </a:ext>
            </a:extLst>
          </p:cNvPr>
          <p:cNvPicPr>
            <a:picLocks noChangeAspect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30430" y="-18121"/>
            <a:ext cx="914400" cy="914400"/>
          </a:xfrm>
          <a:prstGeom prst="ellipse">
            <a:avLst/>
          </a:prstGeom>
        </p:spPr>
      </p:pic>
    </p:spTree>
    <p:extLst>
      <p:ext uri="{BB962C8B-B14F-4D97-AF65-F5344CB8AC3E}">
        <p14:creationId xmlns:p14="http://schemas.microsoft.com/office/powerpoint/2010/main" val="4204503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14:switch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175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" dur="80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" dur="80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80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440"/>
                            </p:stCondLst>
                            <p:childTnLst>
                              <p:par>
                                <p:cTn id="1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1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4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9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5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8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1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6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9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animBg="1"/>
      <p:bldP spid="32" grpId="0"/>
      <p:bldP spid="35" grpId="0"/>
      <p:bldP spid="44" grpId="0"/>
      <p:bldP spid="45" grpId="0"/>
      <p:bldP spid="46" grpId="0"/>
      <p:bldP spid="47" grpId="0"/>
      <p:bldP spid="48" grpId="0"/>
      <p:bldP spid="49" grpId="0"/>
      <p:bldP spid="50" grpId="0"/>
      <p:bldP spid="54" grpId="0"/>
      <p:bldP spid="55" grpId="0"/>
      <p:bldP spid="56" grpId="0"/>
      <p:bldP spid="57" grpId="0"/>
      <p:bldP spid="58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9Slide.vn</Template>
  <TotalTime>322</TotalTime>
  <Words>389</Words>
  <Application>Microsoft Office PowerPoint</Application>
  <PresentationFormat>Widescreen</PresentationFormat>
  <Paragraphs>120</Paragraphs>
  <Slides>12</Slides>
  <Notes>0</Notes>
  <HiddenSlides>0</HiddenSlides>
  <MMClips>1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22" baseType="lpstr">
      <vt:lpstr>微软雅黑</vt:lpstr>
      <vt:lpstr>Arial</vt:lpstr>
      <vt:lpstr>Calibri</vt:lpstr>
      <vt:lpstr>Calibri Light</vt:lpstr>
      <vt:lpstr>Cambria Math</vt:lpstr>
      <vt:lpstr>等线</vt:lpstr>
      <vt:lpstr>Futura-Condensed-Normal</vt:lpstr>
      <vt:lpstr>Times New Roman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Manager>9Slide.vn</Manager>
  <Company>9Slide.vn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subject>9Slide.vn</dc:subject>
  <dc:creator>HP</dc:creator>
  <dc:description>9Slide.vn</dc:description>
  <cp:lastModifiedBy>Techsi.vn</cp:lastModifiedBy>
  <cp:revision>48</cp:revision>
  <dcterms:created xsi:type="dcterms:W3CDTF">2021-09-06T10:16:39Z</dcterms:created>
  <dcterms:modified xsi:type="dcterms:W3CDTF">2023-09-18T06:11:19Z</dcterms:modified>
  <cp:category>9Slide.vn</cp:category>
</cp:coreProperties>
</file>